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C18066" w14:textId="49E36047" w:rsidR="005762EA" w:rsidRDefault="005762EA" w:rsidP="005762EA">
      <w:r w:rsidRPr="00C57250">
        <w:rPr>
          <w:noProof/>
          <w:sz w:val="32"/>
        </w:rPr>
        <mc:AlternateContent>
          <mc:Choice Requires="wpg">
            <w:drawing>
              <wp:anchor distT="0" distB="0" distL="114300" distR="114300" simplePos="0" relativeHeight="251708416" behindDoc="1" locked="0" layoutInCell="1" allowOverlap="1" wp14:anchorId="44B6DC05" wp14:editId="50D57061">
                <wp:simplePos x="0" y="0"/>
                <wp:positionH relativeFrom="margin">
                  <wp:align>left</wp:align>
                </wp:positionH>
                <wp:positionV relativeFrom="paragraph">
                  <wp:posOffset>-586096</wp:posOffset>
                </wp:positionV>
                <wp:extent cx="6346834" cy="9799111"/>
                <wp:effectExtent l="0" t="0" r="0" b="12065"/>
                <wp:wrapNone/>
                <wp:docPr id="490" name="Group 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46834" cy="9799111"/>
                          <a:chOff x="1296" y="1163"/>
                          <a:chExt cx="9792" cy="15563"/>
                        </a:xfrm>
                      </wpg:grpSpPr>
                      <wps:wsp>
                        <wps:cNvPr id="491" name="Rectangle 363"/>
                        <wps:cNvSpPr>
                          <a:spLocks noChangeArrowheads="1"/>
                        </wps:cNvSpPr>
                        <wps:spPr bwMode="auto">
                          <a:xfrm>
                            <a:off x="1296" y="16400"/>
                            <a:ext cx="7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F33F2" w14:textId="77777777" w:rsidR="00C3662D" w:rsidRDefault="00C3662D" w:rsidP="005762EA">
                              <w:r>
                                <w:rPr>
                                  <w:snapToGrid w:val="0"/>
                                  <w:color w:val="000000"/>
                                </w:rPr>
                                <w:t xml:space="preserve">  </w:t>
                              </w:r>
                            </w:p>
                          </w:txbxContent>
                        </wps:txbx>
                        <wps:bodyPr rot="0" vert="horz" wrap="square" lIns="0" tIns="0" rIns="0" bIns="0" anchor="t" anchorCtr="0">
                          <a:noAutofit/>
                        </wps:bodyPr>
                      </wps:wsp>
                      <wps:wsp>
                        <wps:cNvPr id="492" name="Freeform 364"/>
                        <wps:cNvSpPr>
                          <a:spLocks/>
                        </wps:cNvSpPr>
                        <wps:spPr bwMode="auto">
                          <a:xfrm>
                            <a:off x="10368" y="1872"/>
                            <a:ext cx="372" cy="12637"/>
                          </a:xfrm>
                          <a:custGeom>
                            <a:avLst/>
                            <a:gdLst>
                              <a:gd name="T0" fmla="*/ 372 w 372"/>
                              <a:gd name="T1" fmla="*/ 11948 h 12398"/>
                              <a:gd name="T2" fmla="*/ 312 w 372"/>
                              <a:gd name="T3" fmla="*/ 12248 h 12398"/>
                              <a:gd name="T4" fmla="*/ 192 w 372"/>
                              <a:gd name="T5" fmla="*/ 12398 h 12398"/>
                              <a:gd name="T6" fmla="*/ 48 w 372"/>
                              <a:gd name="T7" fmla="*/ 12298 h 12398"/>
                              <a:gd name="T8" fmla="*/ 0 w 372"/>
                              <a:gd name="T9" fmla="*/ 12008 h 12398"/>
                              <a:gd name="T10" fmla="*/ 48 w 372"/>
                              <a:gd name="T11" fmla="*/ 11818 h 12398"/>
                              <a:gd name="T12" fmla="*/ 132 w 372"/>
                              <a:gd name="T13" fmla="*/ 11718 h 12398"/>
                              <a:gd name="T14" fmla="*/ 228 w 372"/>
                              <a:gd name="T15" fmla="*/ 11798 h 12398"/>
                              <a:gd name="T16" fmla="*/ 264 w 372"/>
                              <a:gd name="T17" fmla="*/ 11948 h 12398"/>
                              <a:gd name="T18" fmla="*/ 240 w 372"/>
                              <a:gd name="T19" fmla="*/ 12108 h 12398"/>
                              <a:gd name="T20" fmla="*/ 168 w 372"/>
                              <a:gd name="T21" fmla="*/ 12168 h 12398"/>
                              <a:gd name="T22" fmla="*/ 120 w 372"/>
                              <a:gd name="T23" fmla="*/ 12128 h 12398"/>
                              <a:gd name="T24" fmla="*/ 96 w 372"/>
                              <a:gd name="T25" fmla="*/ 12028 h 12398"/>
                              <a:gd name="T26" fmla="*/ 144 w 372"/>
                              <a:gd name="T27" fmla="*/ 11908 h 12398"/>
                              <a:gd name="T28" fmla="*/ 156 w 372"/>
                              <a:gd name="T29" fmla="*/ 11968 h 12398"/>
                              <a:gd name="T30" fmla="*/ 156 w 372"/>
                              <a:gd name="T31" fmla="*/ 12068 h 12398"/>
                              <a:gd name="T32" fmla="*/ 192 w 372"/>
                              <a:gd name="T33" fmla="*/ 12068 h 12398"/>
                              <a:gd name="T34" fmla="*/ 216 w 372"/>
                              <a:gd name="T35" fmla="*/ 11948 h 12398"/>
                              <a:gd name="T36" fmla="*/ 144 w 372"/>
                              <a:gd name="T37" fmla="*/ 11818 h 12398"/>
                              <a:gd name="T38" fmla="*/ 60 w 372"/>
                              <a:gd name="T39" fmla="*/ 11888 h 12398"/>
                              <a:gd name="T40" fmla="*/ 48 w 372"/>
                              <a:gd name="T41" fmla="*/ 12068 h 12398"/>
                              <a:gd name="T42" fmla="*/ 84 w 372"/>
                              <a:gd name="T43" fmla="*/ 12228 h 12398"/>
                              <a:gd name="T44" fmla="*/ 168 w 372"/>
                              <a:gd name="T45" fmla="*/ 12298 h 12398"/>
                              <a:gd name="T46" fmla="*/ 276 w 372"/>
                              <a:gd name="T47" fmla="*/ 12188 h 12398"/>
                              <a:gd name="T48" fmla="*/ 324 w 372"/>
                              <a:gd name="T49" fmla="*/ 11818 h 12398"/>
                              <a:gd name="T50" fmla="*/ 312 w 372"/>
                              <a:gd name="T51" fmla="*/ 370 h 12398"/>
                              <a:gd name="T52" fmla="*/ 228 w 372"/>
                              <a:gd name="T53" fmla="*/ 130 h 12398"/>
                              <a:gd name="T54" fmla="*/ 120 w 372"/>
                              <a:gd name="T55" fmla="*/ 110 h 12398"/>
                              <a:gd name="T56" fmla="*/ 48 w 372"/>
                              <a:gd name="T57" fmla="*/ 250 h 12398"/>
                              <a:gd name="T58" fmla="*/ 48 w 372"/>
                              <a:gd name="T59" fmla="*/ 430 h 12398"/>
                              <a:gd name="T60" fmla="*/ 96 w 372"/>
                              <a:gd name="T61" fmla="*/ 560 h 12398"/>
                              <a:gd name="T62" fmla="*/ 192 w 372"/>
                              <a:gd name="T63" fmla="*/ 540 h 12398"/>
                              <a:gd name="T64" fmla="*/ 216 w 372"/>
                              <a:gd name="T65" fmla="*/ 370 h 12398"/>
                              <a:gd name="T66" fmla="*/ 168 w 372"/>
                              <a:gd name="T67" fmla="*/ 330 h 12398"/>
                              <a:gd name="T68" fmla="*/ 132 w 372"/>
                              <a:gd name="T69" fmla="*/ 410 h 12398"/>
                              <a:gd name="T70" fmla="*/ 168 w 372"/>
                              <a:gd name="T71" fmla="*/ 470 h 12398"/>
                              <a:gd name="T72" fmla="*/ 108 w 372"/>
                              <a:gd name="T73" fmla="*/ 450 h 12398"/>
                              <a:gd name="T74" fmla="*/ 96 w 372"/>
                              <a:gd name="T75" fmla="*/ 330 h 12398"/>
                              <a:gd name="T76" fmla="*/ 132 w 372"/>
                              <a:gd name="T77" fmla="*/ 250 h 12398"/>
                              <a:gd name="T78" fmla="*/ 216 w 372"/>
                              <a:gd name="T79" fmla="*/ 250 h 12398"/>
                              <a:gd name="T80" fmla="*/ 264 w 372"/>
                              <a:gd name="T81" fmla="*/ 370 h 12398"/>
                              <a:gd name="T82" fmla="*/ 240 w 372"/>
                              <a:gd name="T83" fmla="*/ 540 h 12398"/>
                              <a:gd name="T84" fmla="*/ 192 w 372"/>
                              <a:gd name="T85" fmla="*/ 660 h 12398"/>
                              <a:gd name="T86" fmla="*/ 84 w 372"/>
                              <a:gd name="T87" fmla="*/ 660 h 12398"/>
                              <a:gd name="T88" fmla="*/ 12 w 372"/>
                              <a:gd name="T89" fmla="*/ 510 h 12398"/>
                              <a:gd name="T90" fmla="*/ 12 w 372"/>
                              <a:gd name="T91" fmla="*/ 230 h 12398"/>
                              <a:gd name="T92" fmla="*/ 120 w 372"/>
                              <a:gd name="T93" fmla="*/ 20 h 12398"/>
                              <a:gd name="T94" fmla="*/ 252 w 372"/>
                              <a:gd name="T95" fmla="*/ 40 h 12398"/>
                              <a:gd name="T96" fmla="*/ 348 w 372"/>
                              <a:gd name="T97" fmla="*/ 330 h 12398"/>
                              <a:gd name="T98" fmla="*/ 372 w 372"/>
                              <a:gd name="T99" fmla="*/ 60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372" y="11818"/>
                                </a:moveTo>
                                <a:lnTo>
                                  <a:pt x="372" y="11948"/>
                                </a:lnTo>
                                <a:lnTo>
                                  <a:pt x="348" y="12068"/>
                                </a:lnTo>
                                <a:lnTo>
                                  <a:pt x="312" y="12248"/>
                                </a:lnTo>
                                <a:lnTo>
                                  <a:pt x="252" y="12358"/>
                                </a:lnTo>
                                <a:lnTo>
                                  <a:pt x="192" y="12398"/>
                                </a:lnTo>
                                <a:lnTo>
                                  <a:pt x="120" y="12378"/>
                                </a:lnTo>
                                <a:lnTo>
                                  <a:pt x="48" y="12298"/>
                                </a:lnTo>
                                <a:lnTo>
                                  <a:pt x="12" y="12188"/>
                                </a:lnTo>
                                <a:lnTo>
                                  <a:pt x="0" y="12008"/>
                                </a:lnTo>
                                <a:lnTo>
                                  <a:pt x="12" y="11908"/>
                                </a:lnTo>
                                <a:lnTo>
                                  <a:pt x="48" y="11818"/>
                                </a:lnTo>
                                <a:lnTo>
                                  <a:pt x="84" y="11738"/>
                                </a:lnTo>
                                <a:lnTo>
                                  <a:pt x="132" y="11718"/>
                                </a:lnTo>
                                <a:lnTo>
                                  <a:pt x="192" y="11738"/>
                                </a:lnTo>
                                <a:lnTo>
                                  <a:pt x="228" y="11798"/>
                                </a:lnTo>
                                <a:lnTo>
                                  <a:pt x="240" y="11868"/>
                                </a:lnTo>
                                <a:lnTo>
                                  <a:pt x="264" y="11948"/>
                                </a:lnTo>
                                <a:lnTo>
                                  <a:pt x="264" y="12028"/>
                                </a:lnTo>
                                <a:lnTo>
                                  <a:pt x="240" y="12108"/>
                                </a:lnTo>
                                <a:lnTo>
                                  <a:pt x="216" y="12148"/>
                                </a:lnTo>
                                <a:lnTo>
                                  <a:pt x="168" y="12168"/>
                                </a:lnTo>
                                <a:lnTo>
                                  <a:pt x="132" y="12168"/>
                                </a:lnTo>
                                <a:lnTo>
                                  <a:pt x="120" y="12128"/>
                                </a:lnTo>
                                <a:lnTo>
                                  <a:pt x="96" y="12088"/>
                                </a:lnTo>
                                <a:lnTo>
                                  <a:pt x="96" y="12028"/>
                                </a:lnTo>
                                <a:lnTo>
                                  <a:pt x="108" y="11968"/>
                                </a:lnTo>
                                <a:lnTo>
                                  <a:pt x="144" y="11908"/>
                                </a:lnTo>
                                <a:lnTo>
                                  <a:pt x="168" y="11948"/>
                                </a:lnTo>
                                <a:lnTo>
                                  <a:pt x="156" y="11968"/>
                                </a:lnTo>
                                <a:lnTo>
                                  <a:pt x="132" y="12008"/>
                                </a:lnTo>
                                <a:lnTo>
                                  <a:pt x="156" y="12068"/>
                                </a:lnTo>
                                <a:lnTo>
                                  <a:pt x="168" y="12068"/>
                                </a:lnTo>
                                <a:lnTo>
                                  <a:pt x="192" y="12068"/>
                                </a:lnTo>
                                <a:lnTo>
                                  <a:pt x="216" y="12028"/>
                                </a:lnTo>
                                <a:lnTo>
                                  <a:pt x="216" y="11948"/>
                                </a:lnTo>
                                <a:lnTo>
                                  <a:pt x="192" y="11848"/>
                                </a:lnTo>
                                <a:lnTo>
                                  <a:pt x="144" y="11818"/>
                                </a:lnTo>
                                <a:lnTo>
                                  <a:pt x="96" y="11838"/>
                                </a:lnTo>
                                <a:lnTo>
                                  <a:pt x="60" y="11888"/>
                                </a:lnTo>
                                <a:lnTo>
                                  <a:pt x="48" y="11968"/>
                                </a:lnTo>
                                <a:lnTo>
                                  <a:pt x="48" y="12068"/>
                                </a:lnTo>
                                <a:lnTo>
                                  <a:pt x="48" y="12148"/>
                                </a:lnTo>
                                <a:lnTo>
                                  <a:pt x="84" y="12228"/>
                                </a:lnTo>
                                <a:lnTo>
                                  <a:pt x="120" y="12278"/>
                                </a:lnTo>
                                <a:lnTo>
                                  <a:pt x="168" y="12298"/>
                                </a:lnTo>
                                <a:lnTo>
                                  <a:pt x="228" y="12278"/>
                                </a:lnTo>
                                <a:lnTo>
                                  <a:pt x="276" y="12188"/>
                                </a:lnTo>
                                <a:lnTo>
                                  <a:pt x="312" y="12028"/>
                                </a:lnTo>
                                <a:lnTo>
                                  <a:pt x="324" y="11818"/>
                                </a:lnTo>
                                <a:lnTo>
                                  <a:pt x="324" y="580"/>
                                </a:lnTo>
                                <a:lnTo>
                                  <a:pt x="312" y="370"/>
                                </a:lnTo>
                                <a:lnTo>
                                  <a:pt x="276" y="230"/>
                                </a:lnTo>
                                <a:lnTo>
                                  <a:pt x="228" y="130"/>
                                </a:lnTo>
                                <a:lnTo>
                                  <a:pt x="168" y="100"/>
                                </a:lnTo>
                                <a:lnTo>
                                  <a:pt x="120" y="110"/>
                                </a:lnTo>
                                <a:lnTo>
                                  <a:pt x="84" y="170"/>
                                </a:lnTo>
                                <a:lnTo>
                                  <a:pt x="48" y="250"/>
                                </a:lnTo>
                                <a:lnTo>
                                  <a:pt x="48" y="350"/>
                                </a:lnTo>
                                <a:lnTo>
                                  <a:pt x="48" y="430"/>
                                </a:lnTo>
                                <a:lnTo>
                                  <a:pt x="60" y="510"/>
                                </a:lnTo>
                                <a:lnTo>
                                  <a:pt x="96" y="560"/>
                                </a:lnTo>
                                <a:lnTo>
                                  <a:pt x="144" y="580"/>
                                </a:lnTo>
                                <a:lnTo>
                                  <a:pt x="192" y="540"/>
                                </a:lnTo>
                                <a:lnTo>
                                  <a:pt x="216" y="470"/>
                                </a:lnTo>
                                <a:lnTo>
                                  <a:pt x="216" y="370"/>
                                </a:lnTo>
                                <a:lnTo>
                                  <a:pt x="192" y="350"/>
                                </a:lnTo>
                                <a:lnTo>
                                  <a:pt x="168" y="330"/>
                                </a:lnTo>
                                <a:lnTo>
                                  <a:pt x="156" y="350"/>
                                </a:lnTo>
                                <a:lnTo>
                                  <a:pt x="132" y="410"/>
                                </a:lnTo>
                                <a:lnTo>
                                  <a:pt x="156" y="450"/>
                                </a:lnTo>
                                <a:lnTo>
                                  <a:pt x="168" y="470"/>
                                </a:lnTo>
                                <a:lnTo>
                                  <a:pt x="144" y="490"/>
                                </a:lnTo>
                                <a:lnTo>
                                  <a:pt x="108" y="450"/>
                                </a:lnTo>
                                <a:lnTo>
                                  <a:pt x="96" y="370"/>
                                </a:lnTo>
                                <a:lnTo>
                                  <a:pt x="96" y="330"/>
                                </a:lnTo>
                                <a:lnTo>
                                  <a:pt x="120" y="290"/>
                                </a:lnTo>
                                <a:lnTo>
                                  <a:pt x="132" y="250"/>
                                </a:lnTo>
                                <a:lnTo>
                                  <a:pt x="168" y="230"/>
                                </a:lnTo>
                                <a:lnTo>
                                  <a:pt x="216" y="250"/>
                                </a:lnTo>
                                <a:lnTo>
                                  <a:pt x="240" y="310"/>
                                </a:lnTo>
                                <a:lnTo>
                                  <a:pt x="264" y="370"/>
                                </a:lnTo>
                                <a:lnTo>
                                  <a:pt x="264" y="470"/>
                                </a:lnTo>
                                <a:lnTo>
                                  <a:pt x="240" y="540"/>
                                </a:lnTo>
                                <a:lnTo>
                                  <a:pt x="228" y="620"/>
                                </a:lnTo>
                                <a:lnTo>
                                  <a:pt x="192" y="660"/>
                                </a:lnTo>
                                <a:lnTo>
                                  <a:pt x="132" y="680"/>
                                </a:lnTo>
                                <a:lnTo>
                                  <a:pt x="84" y="660"/>
                                </a:lnTo>
                                <a:lnTo>
                                  <a:pt x="48" y="600"/>
                                </a:lnTo>
                                <a:lnTo>
                                  <a:pt x="12" y="510"/>
                                </a:lnTo>
                                <a:lnTo>
                                  <a:pt x="0" y="410"/>
                                </a:lnTo>
                                <a:lnTo>
                                  <a:pt x="12" y="230"/>
                                </a:lnTo>
                                <a:lnTo>
                                  <a:pt x="48" y="100"/>
                                </a:lnTo>
                                <a:lnTo>
                                  <a:pt x="120" y="20"/>
                                </a:lnTo>
                                <a:lnTo>
                                  <a:pt x="192" y="0"/>
                                </a:lnTo>
                                <a:lnTo>
                                  <a:pt x="252" y="40"/>
                                </a:lnTo>
                                <a:lnTo>
                                  <a:pt x="312" y="150"/>
                                </a:lnTo>
                                <a:lnTo>
                                  <a:pt x="348" y="330"/>
                                </a:lnTo>
                                <a:lnTo>
                                  <a:pt x="372" y="470"/>
                                </a:lnTo>
                                <a:lnTo>
                                  <a:pt x="372" y="600"/>
                                </a:lnTo>
                                <a:lnTo>
                                  <a:pt x="372" y="11818"/>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 name="Freeform 366"/>
                        <wps:cNvSpPr>
                          <a:spLocks/>
                        </wps:cNvSpPr>
                        <wps:spPr bwMode="auto">
                          <a:xfrm>
                            <a:off x="9965" y="1324"/>
                            <a:ext cx="572" cy="1241"/>
                          </a:xfrm>
                          <a:custGeom>
                            <a:avLst/>
                            <a:gdLst>
                              <a:gd name="T0" fmla="*/ 144 w 589"/>
                              <a:gd name="T1" fmla="*/ 310 h 1190"/>
                              <a:gd name="T2" fmla="*/ 168 w 589"/>
                              <a:gd name="T3" fmla="*/ 330 h 1190"/>
                              <a:gd name="T4" fmla="*/ 156 w 589"/>
                              <a:gd name="T5" fmla="*/ 390 h 1190"/>
                              <a:gd name="T6" fmla="*/ 144 w 589"/>
                              <a:gd name="T7" fmla="*/ 450 h 1190"/>
                              <a:gd name="T8" fmla="*/ 144 w 589"/>
                              <a:gd name="T9" fmla="*/ 550 h 1190"/>
                              <a:gd name="T10" fmla="*/ 144 w 589"/>
                              <a:gd name="T11" fmla="*/ 660 h 1190"/>
                              <a:gd name="T12" fmla="*/ 193 w 589"/>
                              <a:gd name="T13" fmla="*/ 800 h 1190"/>
                              <a:gd name="T14" fmla="*/ 253 w 589"/>
                              <a:gd name="T15" fmla="*/ 880 h 1190"/>
                              <a:gd name="T16" fmla="*/ 313 w 589"/>
                              <a:gd name="T17" fmla="*/ 900 h 1190"/>
                              <a:gd name="T18" fmla="*/ 361 w 589"/>
                              <a:gd name="T19" fmla="*/ 880 h 1190"/>
                              <a:gd name="T20" fmla="*/ 409 w 589"/>
                              <a:gd name="T21" fmla="*/ 800 h 1190"/>
                              <a:gd name="T22" fmla="*/ 493 w 589"/>
                              <a:gd name="T23" fmla="*/ 590 h 1190"/>
                              <a:gd name="T24" fmla="*/ 505 w 589"/>
                              <a:gd name="T25" fmla="*/ 470 h 1190"/>
                              <a:gd name="T26" fmla="*/ 505 w 589"/>
                              <a:gd name="T27" fmla="*/ 410 h 1190"/>
                              <a:gd name="T28" fmla="*/ 493 w 589"/>
                              <a:gd name="T29" fmla="*/ 350 h 1190"/>
                              <a:gd name="T30" fmla="*/ 481 w 589"/>
                              <a:gd name="T31" fmla="*/ 290 h 1190"/>
                              <a:gd name="T32" fmla="*/ 493 w 589"/>
                              <a:gd name="T33" fmla="*/ 250 h 1190"/>
                              <a:gd name="T34" fmla="*/ 505 w 589"/>
                              <a:gd name="T35" fmla="*/ 160 h 1190"/>
                              <a:gd name="T36" fmla="*/ 529 w 589"/>
                              <a:gd name="T37" fmla="*/ 80 h 1190"/>
                              <a:gd name="T38" fmla="*/ 541 w 589"/>
                              <a:gd name="T39" fmla="*/ 40 h 1190"/>
                              <a:gd name="T40" fmla="*/ 541 w 589"/>
                              <a:gd name="T41" fmla="*/ 0 h 1190"/>
                              <a:gd name="T42" fmla="*/ 553 w 589"/>
                              <a:gd name="T43" fmla="*/ 20 h 1190"/>
                              <a:gd name="T44" fmla="*/ 577 w 589"/>
                              <a:gd name="T45" fmla="*/ 120 h 1190"/>
                              <a:gd name="T46" fmla="*/ 589 w 589"/>
                              <a:gd name="T47" fmla="*/ 230 h 1190"/>
                              <a:gd name="T48" fmla="*/ 589 w 589"/>
                              <a:gd name="T49" fmla="*/ 350 h 1190"/>
                              <a:gd name="T50" fmla="*/ 577 w 589"/>
                              <a:gd name="T51" fmla="*/ 470 h 1190"/>
                              <a:gd name="T52" fmla="*/ 517 w 589"/>
                              <a:gd name="T53" fmla="*/ 680 h 1190"/>
                              <a:gd name="T54" fmla="*/ 445 w 589"/>
                              <a:gd name="T55" fmla="*/ 880 h 1190"/>
                              <a:gd name="T56" fmla="*/ 385 w 589"/>
                              <a:gd name="T57" fmla="*/ 1020 h 1190"/>
                              <a:gd name="T58" fmla="*/ 325 w 589"/>
                              <a:gd name="T59" fmla="*/ 1090 h 1190"/>
                              <a:gd name="T60" fmla="*/ 265 w 589"/>
                              <a:gd name="T61" fmla="*/ 1150 h 1190"/>
                              <a:gd name="T62" fmla="*/ 217 w 589"/>
                              <a:gd name="T63" fmla="*/ 1190 h 1190"/>
                              <a:gd name="T64" fmla="*/ 168 w 589"/>
                              <a:gd name="T65" fmla="*/ 1190 h 1190"/>
                              <a:gd name="T66" fmla="*/ 120 w 589"/>
                              <a:gd name="T67" fmla="*/ 1150 h 1190"/>
                              <a:gd name="T68" fmla="*/ 48 w 589"/>
                              <a:gd name="T69" fmla="*/ 1050 h 1190"/>
                              <a:gd name="T70" fmla="*/ 12 w 589"/>
                              <a:gd name="T71" fmla="*/ 960 h 1190"/>
                              <a:gd name="T72" fmla="*/ 0 w 589"/>
                              <a:gd name="T73" fmla="*/ 840 h 1190"/>
                              <a:gd name="T74" fmla="*/ 0 w 589"/>
                              <a:gd name="T75" fmla="*/ 720 h 1190"/>
                              <a:gd name="T76" fmla="*/ 12 w 589"/>
                              <a:gd name="T77" fmla="*/ 610 h 1190"/>
                              <a:gd name="T78" fmla="*/ 36 w 589"/>
                              <a:gd name="T79" fmla="*/ 490 h 1190"/>
                              <a:gd name="T80" fmla="*/ 72 w 589"/>
                              <a:gd name="T81" fmla="*/ 410 h 1190"/>
                              <a:gd name="T82" fmla="*/ 108 w 589"/>
                              <a:gd name="T83" fmla="*/ 350 h 1190"/>
                              <a:gd name="T84" fmla="*/ 144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144" y="310"/>
                                </a:moveTo>
                                <a:lnTo>
                                  <a:pt x="168" y="330"/>
                                </a:lnTo>
                                <a:lnTo>
                                  <a:pt x="156" y="390"/>
                                </a:lnTo>
                                <a:lnTo>
                                  <a:pt x="144" y="450"/>
                                </a:lnTo>
                                <a:lnTo>
                                  <a:pt x="144" y="550"/>
                                </a:lnTo>
                                <a:lnTo>
                                  <a:pt x="144" y="660"/>
                                </a:lnTo>
                                <a:lnTo>
                                  <a:pt x="193" y="800"/>
                                </a:lnTo>
                                <a:lnTo>
                                  <a:pt x="253" y="880"/>
                                </a:lnTo>
                                <a:lnTo>
                                  <a:pt x="313" y="900"/>
                                </a:lnTo>
                                <a:lnTo>
                                  <a:pt x="361" y="880"/>
                                </a:lnTo>
                                <a:lnTo>
                                  <a:pt x="409" y="800"/>
                                </a:lnTo>
                                <a:lnTo>
                                  <a:pt x="493" y="590"/>
                                </a:lnTo>
                                <a:lnTo>
                                  <a:pt x="505" y="470"/>
                                </a:lnTo>
                                <a:lnTo>
                                  <a:pt x="505" y="410"/>
                                </a:lnTo>
                                <a:lnTo>
                                  <a:pt x="493" y="350"/>
                                </a:lnTo>
                                <a:lnTo>
                                  <a:pt x="481" y="290"/>
                                </a:lnTo>
                                <a:lnTo>
                                  <a:pt x="493" y="250"/>
                                </a:lnTo>
                                <a:lnTo>
                                  <a:pt x="505" y="160"/>
                                </a:lnTo>
                                <a:lnTo>
                                  <a:pt x="529" y="80"/>
                                </a:lnTo>
                                <a:lnTo>
                                  <a:pt x="541" y="40"/>
                                </a:lnTo>
                                <a:lnTo>
                                  <a:pt x="541" y="0"/>
                                </a:lnTo>
                                <a:lnTo>
                                  <a:pt x="553" y="20"/>
                                </a:lnTo>
                                <a:lnTo>
                                  <a:pt x="577" y="120"/>
                                </a:lnTo>
                                <a:lnTo>
                                  <a:pt x="589" y="230"/>
                                </a:lnTo>
                                <a:lnTo>
                                  <a:pt x="589" y="350"/>
                                </a:lnTo>
                                <a:lnTo>
                                  <a:pt x="577" y="470"/>
                                </a:lnTo>
                                <a:lnTo>
                                  <a:pt x="517" y="680"/>
                                </a:lnTo>
                                <a:lnTo>
                                  <a:pt x="445" y="880"/>
                                </a:lnTo>
                                <a:lnTo>
                                  <a:pt x="385" y="1020"/>
                                </a:lnTo>
                                <a:lnTo>
                                  <a:pt x="325" y="1090"/>
                                </a:lnTo>
                                <a:lnTo>
                                  <a:pt x="265" y="1150"/>
                                </a:lnTo>
                                <a:lnTo>
                                  <a:pt x="217" y="1190"/>
                                </a:lnTo>
                                <a:lnTo>
                                  <a:pt x="168" y="1190"/>
                                </a:lnTo>
                                <a:lnTo>
                                  <a:pt x="120" y="1150"/>
                                </a:lnTo>
                                <a:lnTo>
                                  <a:pt x="48" y="1050"/>
                                </a:lnTo>
                                <a:lnTo>
                                  <a:pt x="12" y="960"/>
                                </a:lnTo>
                                <a:lnTo>
                                  <a:pt x="0" y="840"/>
                                </a:lnTo>
                                <a:lnTo>
                                  <a:pt x="0" y="720"/>
                                </a:lnTo>
                                <a:lnTo>
                                  <a:pt x="12" y="610"/>
                                </a:lnTo>
                                <a:lnTo>
                                  <a:pt x="36" y="490"/>
                                </a:lnTo>
                                <a:lnTo>
                                  <a:pt x="72" y="410"/>
                                </a:lnTo>
                                <a:lnTo>
                                  <a:pt x="108" y="350"/>
                                </a:lnTo>
                                <a:lnTo>
                                  <a:pt x="144"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 name="Freeform 367"/>
                        <wps:cNvSpPr>
                          <a:spLocks/>
                        </wps:cNvSpPr>
                        <wps:spPr bwMode="auto">
                          <a:xfrm>
                            <a:off x="10315" y="1543"/>
                            <a:ext cx="524" cy="1325"/>
                          </a:xfrm>
                          <a:custGeom>
                            <a:avLst/>
                            <a:gdLst>
                              <a:gd name="T0" fmla="*/ 396 w 540"/>
                              <a:gd name="T1" fmla="*/ 940 h 1270"/>
                              <a:gd name="T2" fmla="*/ 396 w 540"/>
                              <a:gd name="T3" fmla="*/ 900 h 1270"/>
                              <a:gd name="T4" fmla="*/ 372 w 540"/>
                              <a:gd name="T5" fmla="*/ 940 h 1270"/>
                              <a:gd name="T6" fmla="*/ 348 w 540"/>
                              <a:gd name="T7" fmla="*/ 960 h 1270"/>
                              <a:gd name="T8" fmla="*/ 300 w 540"/>
                              <a:gd name="T9" fmla="*/ 980 h 1270"/>
                              <a:gd name="T10" fmla="*/ 240 w 540"/>
                              <a:gd name="T11" fmla="*/ 960 h 1270"/>
                              <a:gd name="T12" fmla="*/ 180 w 540"/>
                              <a:gd name="T13" fmla="*/ 860 h 1270"/>
                              <a:gd name="T14" fmla="*/ 144 w 540"/>
                              <a:gd name="T15" fmla="*/ 730 h 1270"/>
                              <a:gd name="T16" fmla="*/ 132 w 540"/>
                              <a:gd name="T17" fmla="*/ 610 h 1270"/>
                              <a:gd name="T18" fmla="*/ 144 w 540"/>
                              <a:gd name="T19" fmla="*/ 470 h 1270"/>
                              <a:gd name="T20" fmla="*/ 180 w 540"/>
                              <a:gd name="T21" fmla="*/ 370 h 1270"/>
                              <a:gd name="T22" fmla="*/ 276 w 540"/>
                              <a:gd name="T23" fmla="*/ 200 h 1270"/>
                              <a:gd name="T24" fmla="*/ 336 w 540"/>
                              <a:gd name="T25" fmla="*/ 160 h 1270"/>
                              <a:gd name="T26" fmla="*/ 360 w 540"/>
                              <a:gd name="T27" fmla="*/ 180 h 1270"/>
                              <a:gd name="T28" fmla="*/ 384 w 540"/>
                              <a:gd name="T29" fmla="*/ 220 h 1270"/>
                              <a:gd name="T30" fmla="*/ 408 w 540"/>
                              <a:gd name="T31" fmla="*/ 240 h 1270"/>
                              <a:gd name="T32" fmla="*/ 432 w 540"/>
                              <a:gd name="T33" fmla="*/ 200 h 1270"/>
                              <a:gd name="T34" fmla="*/ 468 w 540"/>
                              <a:gd name="T35" fmla="*/ 160 h 1270"/>
                              <a:gd name="T36" fmla="*/ 504 w 540"/>
                              <a:gd name="T37" fmla="*/ 120 h 1270"/>
                              <a:gd name="T38" fmla="*/ 528 w 540"/>
                              <a:gd name="T39" fmla="*/ 100 h 1270"/>
                              <a:gd name="T40" fmla="*/ 540 w 540"/>
                              <a:gd name="T41" fmla="*/ 100 h 1270"/>
                              <a:gd name="T42" fmla="*/ 540 w 540"/>
                              <a:gd name="T43" fmla="*/ 80 h 1270"/>
                              <a:gd name="T44" fmla="*/ 492 w 540"/>
                              <a:gd name="T45" fmla="*/ 20 h 1270"/>
                              <a:gd name="T46" fmla="*/ 444 w 540"/>
                              <a:gd name="T47" fmla="*/ 0 h 1270"/>
                              <a:gd name="T48" fmla="*/ 396 w 540"/>
                              <a:gd name="T49" fmla="*/ 0 h 1270"/>
                              <a:gd name="T50" fmla="*/ 336 w 540"/>
                              <a:gd name="T51" fmla="*/ 20 h 1270"/>
                              <a:gd name="T52" fmla="*/ 228 w 540"/>
                              <a:gd name="T53" fmla="*/ 140 h 1270"/>
                              <a:gd name="T54" fmla="*/ 144 w 540"/>
                              <a:gd name="T55" fmla="*/ 300 h 1270"/>
                              <a:gd name="T56" fmla="*/ 84 w 540"/>
                              <a:gd name="T57" fmla="*/ 450 h 1270"/>
                              <a:gd name="T58" fmla="*/ 36 w 540"/>
                              <a:gd name="T59" fmla="*/ 570 h 1270"/>
                              <a:gd name="T60" fmla="*/ 12 w 540"/>
                              <a:gd name="T61" fmla="*/ 710 h 1270"/>
                              <a:gd name="T62" fmla="*/ 0 w 540"/>
                              <a:gd name="T63" fmla="*/ 800 h 1270"/>
                              <a:gd name="T64" fmla="*/ 0 w 540"/>
                              <a:gd name="T65" fmla="*/ 920 h 1270"/>
                              <a:gd name="T66" fmla="*/ 12 w 540"/>
                              <a:gd name="T67" fmla="*/ 1020 h 1270"/>
                              <a:gd name="T68" fmla="*/ 72 w 540"/>
                              <a:gd name="T69" fmla="*/ 1180 h 1270"/>
                              <a:gd name="T70" fmla="*/ 108 w 540"/>
                              <a:gd name="T71" fmla="*/ 1230 h 1270"/>
                              <a:gd name="T72" fmla="*/ 156 w 540"/>
                              <a:gd name="T73" fmla="*/ 1270 h 1270"/>
                              <a:gd name="T74" fmla="*/ 216 w 540"/>
                              <a:gd name="T75" fmla="*/ 1270 h 1270"/>
                              <a:gd name="T76" fmla="*/ 276 w 540"/>
                              <a:gd name="T77" fmla="*/ 1230 h 1270"/>
                              <a:gd name="T78" fmla="*/ 324 w 540"/>
                              <a:gd name="T79" fmla="*/ 1190 h 1270"/>
                              <a:gd name="T80" fmla="*/ 360 w 540"/>
                              <a:gd name="T81" fmla="*/ 1140 h 1270"/>
                              <a:gd name="T82" fmla="*/ 396 w 540"/>
                              <a:gd name="T83" fmla="*/ 1040 h 1270"/>
                              <a:gd name="T84" fmla="*/ 396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940"/>
                                </a:moveTo>
                                <a:lnTo>
                                  <a:pt x="396" y="900"/>
                                </a:lnTo>
                                <a:lnTo>
                                  <a:pt x="372" y="940"/>
                                </a:lnTo>
                                <a:lnTo>
                                  <a:pt x="348" y="960"/>
                                </a:lnTo>
                                <a:lnTo>
                                  <a:pt x="300" y="980"/>
                                </a:lnTo>
                                <a:lnTo>
                                  <a:pt x="240" y="960"/>
                                </a:lnTo>
                                <a:lnTo>
                                  <a:pt x="180" y="860"/>
                                </a:lnTo>
                                <a:lnTo>
                                  <a:pt x="144" y="730"/>
                                </a:lnTo>
                                <a:lnTo>
                                  <a:pt x="132" y="610"/>
                                </a:lnTo>
                                <a:lnTo>
                                  <a:pt x="144" y="470"/>
                                </a:lnTo>
                                <a:lnTo>
                                  <a:pt x="180" y="370"/>
                                </a:lnTo>
                                <a:lnTo>
                                  <a:pt x="276" y="200"/>
                                </a:lnTo>
                                <a:lnTo>
                                  <a:pt x="336" y="160"/>
                                </a:lnTo>
                                <a:lnTo>
                                  <a:pt x="360" y="180"/>
                                </a:lnTo>
                                <a:lnTo>
                                  <a:pt x="384" y="220"/>
                                </a:lnTo>
                                <a:lnTo>
                                  <a:pt x="408" y="240"/>
                                </a:lnTo>
                                <a:lnTo>
                                  <a:pt x="432" y="200"/>
                                </a:lnTo>
                                <a:lnTo>
                                  <a:pt x="468" y="160"/>
                                </a:lnTo>
                                <a:lnTo>
                                  <a:pt x="504" y="120"/>
                                </a:lnTo>
                                <a:lnTo>
                                  <a:pt x="528" y="100"/>
                                </a:lnTo>
                                <a:lnTo>
                                  <a:pt x="540" y="100"/>
                                </a:lnTo>
                                <a:lnTo>
                                  <a:pt x="540" y="80"/>
                                </a:lnTo>
                                <a:lnTo>
                                  <a:pt x="492" y="20"/>
                                </a:lnTo>
                                <a:lnTo>
                                  <a:pt x="444" y="0"/>
                                </a:lnTo>
                                <a:lnTo>
                                  <a:pt x="396" y="0"/>
                                </a:lnTo>
                                <a:lnTo>
                                  <a:pt x="336" y="20"/>
                                </a:lnTo>
                                <a:lnTo>
                                  <a:pt x="228" y="140"/>
                                </a:lnTo>
                                <a:lnTo>
                                  <a:pt x="144" y="300"/>
                                </a:lnTo>
                                <a:lnTo>
                                  <a:pt x="84" y="450"/>
                                </a:lnTo>
                                <a:lnTo>
                                  <a:pt x="36" y="570"/>
                                </a:lnTo>
                                <a:lnTo>
                                  <a:pt x="12" y="710"/>
                                </a:lnTo>
                                <a:lnTo>
                                  <a:pt x="0" y="800"/>
                                </a:lnTo>
                                <a:lnTo>
                                  <a:pt x="0" y="920"/>
                                </a:lnTo>
                                <a:lnTo>
                                  <a:pt x="12" y="1020"/>
                                </a:lnTo>
                                <a:lnTo>
                                  <a:pt x="72" y="1180"/>
                                </a:lnTo>
                                <a:lnTo>
                                  <a:pt x="108" y="1230"/>
                                </a:lnTo>
                                <a:lnTo>
                                  <a:pt x="156" y="1270"/>
                                </a:lnTo>
                                <a:lnTo>
                                  <a:pt x="216" y="1270"/>
                                </a:lnTo>
                                <a:lnTo>
                                  <a:pt x="276" y="1230"/>
                                </a:lnTo>
                                <a:lnTo>
                                  <a:pt x="324" y="1190"/>
                                </a:lnTo>
                                <a:lnTo>
                                  <a:pt x="360" y="1140"/>
                                </a:lnTo>
                                <a:lnTo>
                                  <a:pt x="396" y="1040"/>
                                </a:lnTo>
                                <a:lnTo>
                                  <a:pt x="396" y="94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 name="Freeform 368"/>
                        <wps:cNvSpPr>
                          <a:spLocks/>
                        </wps:cNvSpPr>
                        <wps:spPr bwMode="auto">
                          <a:xfrm>
                            <a:off x="9989" y="1324"/>
                            <a:ext cx="815" cy="1889"/>
                          </a:xfrm>
                          <a:custGeom>
                            <a:avLst/>
                            <a:gdLst>
                              <a:gd name="T0" fmla="*/ 829 w 841"/>
                              <a:gd name="T1" fmla="*/ 0 h 1810"/>
                              <a:gd name="T2" fmla="*/ 841 w 841"/>
                              <a:gd name="T3" fmla="*/ 100 h 1810"/>
                              <a:gd name="T4" fmla="*/ 817 w 841"/>
                              <a:gd name="T5" fmla="*/ 250 h 1810"/>
                              <a:gd name="T6" fmla="*/ 805 w 841"/>
                              <a:gd name="T7" fmla="*/ 370 h 1810"/>
                              <a:gd name="T8" fmla="*/ 829 w 841"/>
                              <a:gd name="T9" fmla="*/ 470 h 1810"/>
                              <a:gd name="T10" fmla="*/ 817 w 841"/>
                              <a:gd name="T11" fmla="*/ 490 h 1810"/>
                              <a:gd name="T12" fmla="*/ 805 w 841"/>
                              <a:gd name="T13" fmla="*/ 510 h 1810"/>
                              <a:gd name="T14" fmla="*/ 793 w 841"/>
                              <a:gd name="T15" fmla="*/ 490 h 1810"/>
                              <a:gd name="T16" fmla="*/ 757 w 841"/>
                              <a:gd name="T17" fmla="*/ 510 h 1810"/>
                              <a:gd name="T18" fmla="*/ 661 w 841"/>
                              <a:gd name="T19" fmla="*/ 580 h 1810"/>
                              <a:gd name="T20" fmla="*/ 553 w 841"/>
                              <a:gd name="T21" fmla="*/ 700 h 1810"/>
                              <a:gd name="T22" fmla="*/ 445 w 841"/>
                              <a:gd name="T23" fmla="*/ 880 h 1810"/>
                              <a:gd name="T24" fmla="*/ 397 w 841"/>
                              <a:gd name="T25" fmla="*/ 1030 h 1810"/>
                              <a:gd name="T26" fmla="*/ 337 w 841"/>
                              <a:gd name="T27" fmla="*/ 1210 h 1810"/>
                              <a:gd name="T28" fmla="*/ 301 w 841"/>
                              <a:gd name="T29" fmla="*/ 1420 h 1810"/>
                              <a:gd name="T30" fmla="*/ 301 w 841"/>
                              <a:gd name="T31" fmla="*/ 1540 h 1810"/>
                              <a:gd name="T32" fmla="*/ 313 w 841"/>
                              <a:gd name="T33" fmla="*/ 1640 h 1810"/>
                              <a:gd name="T34" fmla="*/ 313 w 841"/>
                              <a:gd name="T35" fmla="*/ 1700 h 1810"/>
                              <a:gd name="T36" fmla="*/ 313 w 841"/>
                              <a:gd name="T37" fmla="*/ 1720 h 1810"/>
                              <a:gd name="T38" fmla="*/ 277 w 841"/>
                              <a:gd name="T39" fmla="*/ 1740 h 1810"/>
                              <a:gd name="T40" fmla="*/ 217 w 841"/>
                              <a:gd name="T41" fmla="*/ 1720 h 1810"/>
                              <a:gd name="T42" fmla="*/ 193 w 841"/>
                              <a:gd name="T43" fmla="*/ 1720 h 1810"/>
                              <a:gd name="T44" fmla="*/ 120 w 841"/>
                              <a:gd name="T45" fmla="*/ 1760 h 1810"/>
                              <a:gd name="T46" fmla="*/ 24 w 841"/>
                              <a:gd name="T47" fmla="*/ 1790 h 1810"/>
                              <a:gd name="T48" fmla="*/ 12 w 841"/>
                              <a:gd name="T49" fmla="*/ 1810 h 1810"/>
                              <a:gd name="T50" fmla="*/ 0 w 841"/>
                              <a:gd name="T51" fmla="*/ 1810 h 1810"/>
                              <a:gd name="T52" fmla="*/ 0 w 841"/>
                              <a:gd name="T53" fmla="*/ 1790 h 1810"/>
                              <a:gd name="T54" fmla="*/ 0 w 841"/>
                              <a:gd name="T55" fmla="*/ 1740 h 1810"/>
                              <a:gd name="T56" fmla="*/ 24 w 841"/>
                              <a:gd name="T57" fmla="*/ 1540 h 1810"/>
                              <a:gd name="T58" fmla="*/ 48 w 841"/>
                              <a:gd name="T59" fmla="*/ 1400 h 1810"/>
                              <a:gd name="T60" fmla="*/ 48 w 841"/>
                              <a:gd name="T61" fmla="*/ 1350 h 1810"/>
                              <a:gd name="T62" fmla="*/ 24 w 841"/>
                              <a:gd name="T63" fmla="*/ 1210 h 1810"/>
                              <a:gd name="T64" fmla="*/ 36 w 841"/>
                              <a:gd name="T65" fmla="*/ 1110 h 1810"/>
                              <a:gd name="T66" fmla="*/ 48 w 841"/>
                              <a:gd name="T67" fmla="*/ 1110 h 1810"/>
                              <a:gd name="T68" fmla="*/ 72 w 841"/>
                              <a:gd name="T69" fmla="*/ 1130 h 1810"/>
                              <a:gd name="T70" fmla="*/ 120 w 841"/>
                              <a:gd name="T71" fmla="*/ 1150 h 1810"/>
                              <a:gd name="T72" fmla="*/ 181 w 841"/>
                              <a:gd name="T73" fmla="*/ 1150 h 1810"/>
                              <a:gd name="T74" fmla="*/ 265 w 841"/>
                              <a:gd name="T75" fmla="*/ 1070 h 1810"/>
                              <a:gd name="T76" fmla="*/ 361 w 841"/>
                              <a:gd name="T77" fmla="*/ 950 h 1810"/>
                              <a:gd name="T78" fmla="*/ 433 w 841"/>
                              <a:gd name="T79" fmla="*/ 820 h 1810"/>
                              <a:gd name="T80" fmla="*/ 505 w 841"/>
                              <a:gd name="T81" fmla="*/ 600 h 1810"/>
                              <a:gd name="T82" fmla="*/ 565 w 841"/>
                              <a:gd name="T83" fmla="*/ 370 h 1810"/>
                              <a:gd name="T84" fmla="*/ 601 w 841"/>
                              <a:gd name="T85" fmla="*/ 150 h 1810"/>
                              <a:gd name="T86" fmla="*/ 601 w 841"/>
                              <a:gd name="T87" fmla="*/ 100 h 1810"/>
                              <a:gd name="T88" fmla="*/ 601 w 841"/>
                              <a:gd name="T89" fmla="*/ 60 h 1810"/>
                              <a:gd name="T90" fmla="*/ 601 w 841"/>
                              <a:gd name="T91" fmla="*/ 20 h 1810"/>
                              <a:gd name="T92" fmla="*/ 625 w 841"/>
                              <a:gd name="T93" fmla="*/ 20 h 1810"/>
                              <a:gd name="T94" fmla="*/ 661 w 841"/>
                              <a:gd name="T95" fmla="*/ 60 h 1810"/>
                              <a:gd name="T96" fmla="*/ 721 w 841"/>
                              <a:gd name="T97" fmla="*/ 40 h 1810"/>
                              <a:gd name="T98" fmla="*/ 781 w 841"/>
                              <a:gd name="T99" fmla="*/ 0 h 1810"/>
                              <a:gd name="T100" fmla="*/ 829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829" y="0"/>
                                </a:moveTo>
                                <a:lnTo>
                                  <a:pt x="841" y="100"/>
                                </a:lnTo>
                                <a:lnTo>
                                  <a:pt x="817" y="250"/>
                                </a:lnTo>
                                <a:lnTo>
                                  <a:pt x="805" y="370"/>
                                </a:lnTo>
                                <a:lnTo>
                                  <a:pt x="829" y="470"/>
                                </a:lnTo>
                                <a:lnTo>
                                  <a:pt x="817" y="490"/>
                                </a:lnTo>
                                <a:lnTo>
                                  <a:pt x="805" y="510"/>
                                </a:lnTo>
                                <a:lnTo>
                                  <a:pt x="793" y="490"/>
                                </a:lnTo>
                                <a:lnTo>
                                  <a:pt x="757" y="510"/>
                                </a:lnTo>
                                <a:lnTo>
                                  <a:pt x="661" y="580"/>
                                </a:lnTo>
                                <a:lnTo>
                                  <a:pt x="553" y="700"/>
                                </a:lnTo>
                                <a:lnTo>
                                  <a:pt x="445" y="880"/>
                                </a:lnTo>
                                <a:lnTo>
                                  <a:pt x="397" y="1030"/>
                                </a:lnTo>
                                <a:lnTo>
                                  <a:pt x="337" y="1210"/>
                                </a:lnTo>
                                <a:lnTo>
                                  <a:pt x="301" y="1420"/>
                                </a:lnTo>
                                <a:lnTo>
                                  <a:pt x="301" y="1540"/>
                                </a:lnTo>
                                <a:lnTo>
                                  <a:pt x="313" y="1640"/>
                                </a:lnTo>
                                <a:lnTo>
                                  <a:pt x="313" y="1700"/>
                                </a:lnTo>
                                <a:lnTo>
                                  <a:pt x="313" y="1720"/>
                                </a:lnTo>
                                <a:lnTo>
                                  <a:pt x="277" y="1740"/>
                                </a:lnTo>
                                <a:lnTo>
                                  <a:pt x="217" y="1720"/>
                                </a:lnTo>
                                <a:lnTo>
                                  <a:pt x="193" y="1720"/>
                                </a:lnTo>
                                <a:lnTo>
                                  <a:pt x="120" y="1760"/>
                                </a:lnTo>
                                <a:lnTo>
                                  <a:pt x="24" y="1790"/>
                                </a:lnTo>
                                <a:lnTo>
                                  <a:pt x="12" y="1810"/>
                                </a:lnTo>
                                <a:lnTo>
                                  <a:pt x="0" y="1810"/>
                                </a:lnTo>
                                <a:lnTo>
                                  <a:pt x="0" y="1790"/>
                                </a:lnTo>
                                <a:lnTo>
                                  <a:pt x="0" y="1740"/>
                                </a:lnTo>
                                <a:lnTo>
                                  <a:pt x="24" y="1540"/>
                                </a:lnTo>
                                <a:lnTo>
                                  <a:pt x="48" y="1400"/>
                                </a:lnTo>
                                <a:lnTo>
                                  <a:pt x="48" y="1350"/>
                                </a:lnTo>
                                <a:lnTo>
                                  <a:pt x="24" y="1210"/>
                                </a:lnTo>
                                <a:lnTo>
                                  <a:pt x="36" y="1110"/>
                                </a:lnTo>
                                <a:lnTo>
                                  <a:pt x="48" y="1110"/>
                                </a:lnTo>
                                <a:lnTo>
                                  <a:pt x="72" y="1130"/>
                                </a:lnTo>
                                <a:lnTo>
                                  <a:pt x="120" y="1150"/>
                                </a:lnTo>
                                <a:lnTo>
                                  <a:pt x="181" y="1150"/>
                                </a:lnTo>
                                <a:lnTo>
                                  <a:pt x="265" y="1070"/>
                                </a:lnTo>
                                <a:lnTo>
                                  <a:pt x="361" y="950"/>
                                </a:lnTo>
                                <a:lnTo>
                                  <a:pt x="433" y="820"/>
                                </a:lnTo>
                                <a:lnTo>
                                  <a:pt x="505" y="600"/>
                                </a:lnTo>
                                <a:lnTo>
                                  <a:pt x="565" y="370"/>
                                </a:lnTo>
                                <a:lnTo>
                                  <a:pt x="601" y="150"/>
                                </a:lnTo>
                                <a:lnTo>
                                  <a:pt x="601" y="100"/>
                                </a:lnTo>
                                <a:lnTo>
                                  <a:pt x="601" y="60"/>
                                </a:lnTo>
                                <a:lnTo>
                                  <a:pt x="601" y="20"/>
                                </a:lnTo>
                                <a:lnTo>
                                  <a:pt x="625" y="20"/>
                                </a:lnTo>
                                <a:lnTo>
                                  <a:pt x="661" y="60"/>
                                </a:lnTo>
                                <a:lnTo>
                                  <a:pt x="721" y="40"/>
                                </a:lnTo>
                                <a:lnTo>
                                  <a:pt x="781" y="0"/>
                                </a:lnTo>
                                <a:lnTo>
                                  <a:pt x="829"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 name="Freeform 369"/>
                        <wps:cNvSpPr>
                          <a:spLocks/>
                        </wps:cNvSpPr>
                        <wps:spPr bwMode="auto">
                          <a:xfrm>
                            <a:off x="1847" y="1324"/>
                            <a:ext cx="572" cy="1241"/>
                          </a:xfrm>
                          <a:custGeom>
                            <a:avLst/>
                            <a:gdLst>
                              <a:gd name="T0" fmla="*/ 433 w 589"/>
                              <a:gd name="T1" fmla="*/ 310 h 1190"/>
                              <a:gd name="T2" fmla="*/ 421 w 589"/>
                              <a:gd name="T3" fmla="*/ 330 h 1190"/>
                              <a:gd name="T4" fmla="*/ 433 w 589"/>
                              <a:gd name="T5" fmla="*/ 390 h 1190"/>
                              <a:gd name="T6" fmla="*/ 445 w 589"/>
                              <a:gd name="T7" fmla="*/ 450 h 1190"/>
                              <a:gd name="T8" fmla="*/ 457 w 589"/>
                              <a:gd name="T9" fmla="*/ 550 h 1190"/>
                              <a:gd name="T10" fmla="*/ 445 w 589"/>
                              <a:gd name="T11" fmla="*/ 660 h 1190"/>
                              <a:gd name="T12" fmla="*/ 397 w 589"/>
                              <a:gd name="T13" fmla="*/ 800 h 1190"/>
                              <a:gd name="T14" fmla="*/ 336 w 589"/>
                              <a:gd name="T15" fmla="*/ 880 h 1190"/>
                              <a:gd name="T16" fmla="*/ 276 w 589"/>
                              <a:gd name="T17" fmla="*/ 900 h 1190"/>
                              <a:gd name="T18" fmla="*/ 216 w 589"/>
                              <a:gd name="T19" fmla="*/ 880 h 1190"/>
                              <a:gd name="T20" fmla="*/ 168 w 589"/>
                              <a:gd name="T21" fmla="*/ 800 h 1190"/>
                              <a:gd name="T22" fmla="*/ 96 w 589"/>
                              <a:gd name="T23" fmla="*/ 590 h 1190"/>
                              <a:gd name="T24" fmla="*/ 72 w 589"/>
                              <a:gd name="T25" fmla="*/ 470 h 1190"/>
                              <a:gd name="T26" fmla="*/ 84 w 589"/>
                              <a:gd name="T27" fmla="*/ 410 h 1190"/>
                              <a:gd name="T28" fmla="*/ 96 w 589"/>
                              <a:gd name="T29" fmla="*/ 350 h 1190"/>
                              <a:gd name="T30" fmla="*/ 108 w 589"/>
                              <a:gd name="T31" fmla="*/ 290 h 1190"/>
                              <a:gd name="T32" fmla="*/ 96 w 589"/>
                              <a:gd name="T33" fmla="*/ 250 h 1190"/>
                              <a:gd name="T34" fmla="*/ 72 w 589"/>
                              <a:gd name="T35" fmla="*/ 160 h 1190"/>
                              <a:gd name="T36" fmla="*/ 60 w 589"/>
                              <a:gd name="T37" fmla="*/ 80 h 1190"/>
                              <a:gd name="T38" fmla="*/ 48 w 589"/>
                              <a:gd name="T39" fmla="*/ 40 h 1190"/>
                              <a:gd name="T40" fmla="*/ 48 w 589"/>
                              <a:gd name="T41" fmla="*/ 0 h 1190"/>
                              <a:gd name="T42" fmla="*/ 36 w 589"/>
                              <a:gd name="T43" fmla="*/ 20 h 1190"/>
                              <a:gd name="T44" fmla="*/ 12 w 589"/>
                              <a:gd name="T45" fmla="*/ 120 h 1190"/>
                              <a:gd name="T46" fmla="*/ 0 w 589"/>
                              <a:gd name="T47" fmla="*/ 230 h 1190"/>
                              <a:gd name="T48" fmla="*/ 0 w 589"/>
                              <a:gd name="T49" fmla="*/ 350 h 1190"/>
                              <a:gd name="T50" fmla="*/ 12 w 589"/>
                              <a:gd name="T51" fmla="*/ 470 h 1190"/>
                              <a:gd name="T52" fmla="*/ 60 w 589"/>
                              <a:gd name="T53" fmla="*/ 680 h 1190"/>
                              <a:gd name="T54" fmla="*/ 132 w 589"/>
                              <a:gd name="T55" fmla="*/ 880 h 1190"/>
                              <a:gd name="T56" fmla="*/ 204 w 589"/>
                              <a:gd name="T57" fmla="*/ 1020 h 1190"/>
                              <a:gd name="T58" fmla="*/ 264 w 589"/>
                              <a:gd name="T59" fmla="*/ 1090 h 1190"/>
                              <a:gd name="T60" fmla="*/ 324 w 589"/>
                              <a:gd name="T61" fmla="*/ 1150 h 1190"/>
                              <a:gd name="T62" fmla="*/ 372 w 589"/>
                              <a:gd name="T63" fmla="*/ 1190 h 1190"/>
                              <a:gd name="T64" fmla="*/ 433 w 589"/>
                              <a:gd name="T65" fmla="*/ 1190 h 1190"/>
                              <a:gd name="T66" fmla="*/ 469 w 589"/>
                              <a:gd name="T67" fmla="*/ 1150 h 1190"/>
                              <a:gd name="T68" fmla="*/ 541 w 589"/>
                              <a:gd name="T69" fmla="*/ 1050 h 1190"/>
                              <a:gd name="T70" fmla="*/ 577 w 589"/>
                              <a:gd name="T71" fmla="*/ 960 h 1190"/>
                              <a:gd name="T72" fmla="*/ 589 w 589"/>
                              <a:gd name="T73" fmla="*/ 840 h 1190"/>
                              <a:gd name="T74" fmla="*/ 589 w 589"/>
                              <a:gd name="T75" fmla="*/ 720 h 1190"/>
                              <a:gd name="T76" fmla="*/ 577 w 589"/>
                              <a:gd name="T77" fmla="*/ 610 h 1190"/>
                              <a:gd name="T78" fmla="*/ 553 w 589"/>
                              <a:gd name="T79" fmla="*/ 490 h 1190"/>
                              <a:gd name="T80" fmla="*/ 517 w 589"/>
                              <a:gd name="T81" fmla="*/ 410 h 1190"/>
                              <a:gd name="T82" fmla="*/ 481 w 589"/>
                              <a:gd name="T83" fmla="*/ 350 h 1190"/>
                              <a:gd name="T84" fmla="*/ 433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433" y="310"/>
                                </a:moveTo>
                                <a:lnTo>
                                  <a:pt x="421" y="330"/>
                                </a:lnTo>
                                <a:lnTo>
                                  <a:pt x="433" y="390"/>
                                </a:lnTo>
                                <a:lnTo>
                                  <a:pt x="445" y="450"/>
                                </a:lnTo>
                                <a:lnTo>
                                  <a:pt x="457" y="550"/>
                                </a:lnTo>
                                <a:lnTo>
                                  <a:pt x="445" y="660"/>
                                </a:lnTo>
                                <a:lnTo>
                                  <a:pt x="397" y="800"/>
                                </a:lnTo>
                                <a:lnTo>
                                  <a:pt x="336" y="880"/>
                                </a:lnTo>
                                <a:lnTo>
                                  <a:pt x="276" y="900"/>
                                </a:lnTo>
                                <a:lnTo>
                                  <a:pt x="216" y="880"/>
                                </a:lnTo>
                                <a:lnTo>
                                  <a:pt x="168" y="800"/>
                                </a:lnTo>
                                <a:lnTo>
                                  <a:pt x="96" y="590"/>
                                </a:lnTo>
                                <a:lnTo>
                                  <a:pt x="72" y="470"/>
                                </a:lnTo>
                                <a:lnTo>
                                  <a:pt x="84" y="410"/>
                                </a:lnTo>
                                <a:lnTo>
                                  <a:pt x="96" y="350"/>
                                </a:lnTo>
                                <a:lnTo>
                                  <a:pt x="108" y="290"/>
                                </a:lnTo>
                                <a:lnTo>
                                  <a:pt x="96" y="250"/>
                                </a:lnTo>
                                <a:lnTo>
                                  <a:pt x="72" y="160"/>
                                </a:lnTo>
                                <a:lnTo>
                                  <a:pt x="60" y="80"/>
                                </a:lnTo>
                                <a:lnTo>
                                  <a:pt x="48" y="40"/>
                                </a:lnTo>
                                <a:lnTo>
                                  <a:pt x="48" y="0"/>
                                </a:lnTo>
                                <a:lnTo>
                                  <a:pt x="36" y="20"/>
                                </a:lnTo>
                                <a:lnTo>
                                  <a:pt x="12" y="120"/>
                                </a:lnTo>
                                <a:lnTo>
                                  <a:pt x="0" y="230"/>
                                </a:lnTo>
                                <a:lnTo>
                                  <a:pt x="0" y="350"/>
                                </a:lnTo>
                                <a:lnTo>
                                  <a:pt x="12" y="470"/>
                                </a:lnTo>
                                <a:lnTo>
                                  <a:pt x="60" y="680"/>
                                </a:lnTo>
                                <a:lnTo>
                                  <a:pt x="132" y="880"/>
                                </a:lnTo>
                                <a:lnTo>
                                  <a:pt x="204" y="1020"/>
                                </a:lnTo>
                                <a:lnTo>
                                  <a:pt x="264" y="1090"/>
                                </a:lnTo>
                                <a:lnTo>
                                  <a:pt x="324" y="1150"/>
                                </a:lnTo>
                                <a:lnTo>
                                  <a:pt x="372" y="1190"/>
                                </a:lnTo>
                                <a:lnTo>
                                  <a:pt x="433" y="1190"/>
                                </a:lnTo>
                                <a:lnTo>
                                  <a:pt x="469" y="1150"/>
                                </a:lnTo>
                                <a:lnTo>
                                  <a:pt x="541" y="1050"/>
                                </a:lnTo>
                                <a:lnTo>
                                  <a:pt x="577" y="960"/>
                                </a:lnTo>
                                <a:lnTo>
                                  <a:pt x="589" y="840"/>
                                </a:lnTo>
                                <a:lnTo>
                                  <a:pt x="589" y="720"/>
                                </a:lnTo>
                                <a:lnTo>
                                  <a:pt x="577" y="610"/>
                                </a:lnTo>
                                <a:lnTo>
                                  <a:pt x="553" y="490"/>
                                </a:lnTo>
                                <a:lnTo>
                                  <a:pt x="517" y="410"/>
                                </a:lnTo>
                                <a:lnTo>
                                  <a:pt x="481" y="350"/>
                                </a:lnTo>
                                <a:lnTo>
                                  <a:pt x="433"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 name="Freeform 370"/>
                        <wps:cNvSpPr>
                          <a:spLocks/>
                        </wps:cNvSpPr>
                        <wps:spPr bwMode="auto">
                          <a:xfrm>
                            <a:off x="1545" y="1543"/>
                            <a:ext cx="524" cy="1325"/>
                          </a:xfrm>
                          <a:custGeom>
                            <a:avLst/>
                            <a:gdLst>
                              <a:gd name="T0" fmla="*/ 132 w 540"/>
                              <a:gd name="T1" fmla="*/ 940 h 1270"/>
                              <a:gd name="T2" fmla="*/ 144 w 540"/>
                              <a:gd name="T3" fmla="*/ 900 h 1270"/>
                              <a:gd name="T4" fmla="*/ 168 w 540"/>
                              <a:gd name="T5" fmla="*/ 940 h 1270"/>
                              <a:gd name="T6" fmla="*/ 192 w 540"/>
                              <a:gd name="T7" fmla="*/ 960 h 1270"/>
                              <a:gd name="T8" fmla="*/ 240 w 540"/>
                              <a:gd name="T9" fmla="*/ 980 h 1270"/>
                              <a:gd name="T10" fmla="*/ 300 w 540"/>
                              <a:gd name="T11" fmla="*/ 960 h 1270"/>
                              <a:gd name="T12" fmla="*/ 360 w 540"/>
                              <a:gd name="T13" fmla="*/ 860 h 1270"/>
                              <a:gd name="T14" fmla="*/ 396 w 540"/>
                              <a:gd name="T15" fmla="*/ 730 h 1270"/>
                              <a:gd name="T16" fmla="*/ 408 w 540"/>
                              <a:gd name="T17" fmla="*/ 610 h 1270"/>
                              <a:gd name="T18" fmla="*/ 396 w 540"/>
                              <a:gd name="T19" fmla="*/ 470 h 1270"/>
                              <a:gd name="T20" fmla="*/ 360 w 540"/>
                              <a:gd name="T21" fmla="*/ 370 h 1270"/>
                              <a:gd name="T22" fmla="*/ 264 w 540"/>
                              <a:gd name="T23" fmla="*/ 200 h 1270"/>
                              <a:gd name="T24" fmla="*/ 204 w 540"/>
                              <a:gd name="T25" fmla="*/ 160 h 1270"/>
                              <a:gd name="T26" fmla="*/ 180 w 540"/>
                              <a:gd name="T27" fmla="*/ 180 h 1270"/>
                              <a:gd name="T28" fmla="*/ 156 w 540"/>
                              <a:gd name="T29" fmla="*/ 220 h 1270"/>
                              <a:gd name="T30" fmla="*/ 120 w 540"/>
                              <a:gd name="T31" fmla="*/ 240 h 1270"/>
                              <a:gd name="T32" fmla="*/ 108 w 540"/>
                              <a:gd name="T33" fmla="*/ 200 h 1270"/>
                              <a:gd name="T34" fmla="*/ 72 w 540"/>
                              <a:gd name="T35" fmla="*/ 160 h 1270"/>
                              <a:gd name="T36" fmla="*/ 24 w 540"/>
                              <a:gd name="T37" fmla="*/ 120 h 1270"/>
                              <a:gd name="T38" fmla="*/ 12 w 540"/>
                              <a:gd name="T39" fmla="*/ 100 h 1270"/>
                              <a:gd name="T40" fmla="*/ 0 w 540"/>
                              <a:gd name="T41" fmla="*/ 100 h 1270"/>
                              <a:gd name="T42" fmla="*/ 12 w 540"/>
                              <a:gd name="T43" fmla="*/ 80 h 1270"/>
                              <a:gd name="T44" fmla="*/ 48 w 540"/>
                              <a:gd name="T45" fmla="*/ 20 h 1270"/>
                              <a:gd name="T46" fmla="*/ 96 w 540"/>
                              <a:gd name="T47" fmla="*/ 0 h 1270"/>
                              <a:gd name="T48" fmla="*/ 156 w 540"/>
                              <a:gd name="T49" fmla="*/ 0 h 1270"/>
                              <a:gd name="T50" fmla="*/ 204 w 540"/>
                              <a:gd name="T51" fmla="*/ 20 h 1270"/>
                              <a:gd name="T52" fmla="*/ 300 w 540"/>
                              <a:gd name="T53" fmla="*/ 140 h 1270"/>
                              <a:gd name="T54" fmla="*/ 396 w 540"/>
                              <a:gd name="T55" fmla="*/ 300 h 1270"/>
                              <a:gd name="T56" fmla="*/ 456 w 540"/>
                              <a:gd name="T57" fmla="*/ 450 h 1270"/>
                              <a:gd name="T58" fmla="*/ 492 w 540"/>
                              <a:gd name="T59" fmla="*/ 570 h 1270"/>
                              <a:gd name="T60" fmla="*/ 516 w 540"/>
                              <a:gd name="T61" fmla="*/ 710 h 1270"/>
                              <a:gd name="T62" fmla="*/ 540 w 540"/>
                              <a:gd name="T63" fmla="*/ 800 h 1270"/>
                              <a:gd name="T64" fmla="*/ 540 w 540"/>
                              <a:gd name="T65" fmla="*/ 920 h 1270"/>
                              <a:gd name="T66" fmla="*/ 516 w 540"/>
                              <a:gd name="T67" fmla="*/ 1020 h 1270"/>
                              <a:gd name="T68" fmla="*/ 480 w 540"/>
                              <a:gd name="T69" fmla="*/ 1180 h 1270"/>
                              <a:gd name="T70" fmla="*/ 432 w 540"/>
                              <a:gd name="T71" fmla="*/ 1230 h 1270"/>
                              <a:gd name="T72" fmla="*/ 372 w 540"/>
                              <a:gd name="T73" fmla="*/ 1270 h 1270"/>
                              <a:gd name="T74" fmla="*/ 324 w 540"/>
                              <a:gd name="T75" fmla="*/ 1270 h 1270"/>
                              <a:gd name="T76" fmla="*/ 264 w 540"/>
                              <a:gd name="T77" fmla="*/ 1230 h 1270"/>
                              <a:gd name="T78" fmla="*/ 216 w 540"/>
                              <a:gd name="T79" fmla="*/ 1190 h 1270"/>
                              <a:gd name="T80" fmla="*/ 180 w 540"/>
                              <a:gd name="T81" fmla="*/ 1140 h 1270"/>
                              <a:gd name="T82" fmla="*/ 156 w 540"/>
                              <a:gd name="T83" fmla="*/ 1040 h 1270"/>
                              <a:gd name="T84" fmla="*/ 132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940"/>
                                </a:moveTo>
                                <a:lnTo>
                                  <a:pt x="144" y="900"/>
                                </a:lnTo>
                                <a:lnTo>
                                  <a:pt x="168" y="940"/>
                                </a:lnTo>
                                <a:lnTo>
                                  <a:pt x="192" y="960"/>
                                </a:lnTo>
                                <a:lnTo>
                                  <a:pt x="240" y="980"/>
                                </a:lnTo>
                                <a:lnTo>
                                  <a:pt x="300" y="960"/>
                                </a:lnTo>
                                <a:lnTo>
                                  <a:pt x="360" y="860"/>
                                </a:lnTo>
                                <a:lnTo>
                                  <a:pt x="396" y="730"/>
                                </a:lnTo>
                                <a:lnTo>
                                  <a:pt x="408" y="610"/>
                                </a:lnTo>
                                <a:lnTo>
                                  <a:pt x="396" y="470"/>
                                </a:lnTo>
                                <a:lnTo>
                                  <a:pt x="360" y="370"/>
                                </a:lnTo>
                                <a:lnTo>
                                  <a:pt x="264" y="200"/>
                                </a:lnTo>
                                <a:lnTo>
                                  <a:pt x="204" y="160"/>
                                </a:lnTo>
                                <a:lnTo>
                                  <a:pt x="180" y="180"/>
                                </a:lnTo>
                                <a:lnTo>
                                  <a:pt x="156" y="220"/>
                                </a:lnTo>
                                <a:lnTo>
                                  <a:pt x="120" y="240"/>
                                </a:lnTo>
                                <a:lnTo>
                                  <a:pt x="108" y="200"/>
                                </a:lnTo>
                                <a:lnTo>
                                  <a:pt x="72" y="160"/>
                                </a:lnTo>
                                <a:lnTo>
                                  <a:pt x="24" y="120"/>
                                </a:lnTo>
                                <a:lnTo>
                                  <a:pt x="12" y="100"/>
                                </a:lnTo>
                                <a:lnTo>
                                  <a:pt x="0" y="100"/>
                                </a:lnTo>
                                <a:lnTo>
                                  <a:pt x="12" y="80"/>
                                </a:lnTo>
                                <a:lnTo>
                                  <a:pt x="48" y="20"/>
                                </a:lnTo>
                                <a:lnTo>
                                  <a:pt x="96" y="0"/>
                                </a:lnTo>
                                <a:lnTo>
                                  <a:pt x="156" y="0"/>
                                </a:lnTo>
                                <a:lnTo>
                                  <a:pt x="204" y="20"/>
                                </a:lnTo>
                                <a:lnTo>
                                  <a:pt x="300" y="140"/>
                                </a:lnTo>
                                <a:lnTo>
                                  <a:pt x="396" y="300"/>
                                </a:lnTo>
                                <a:lnTo>
                                  <a:pt x="456" y="450"/>
                                </a:lnTo>
                                <a:lnTo>
                                  <a:pt x="492" y="570"/>
                                </a:lnTo>
                                <a:lnTo>
                                  <a:pt x="516" y="710"/>
                                </a:lnTo>
                                <a:lnTo>
                                  <a:pt x="540" y="800"/>
                                </a:lnTo>
                                <a:lnTo>
                                  <a:pt x="540" y="920"/>
                                </a:lnTo>
                                <a:lnTo>
                                  <a:pt x="516" y="1020"/>
                                </a:lnTo>
                                <a:lnTo>
                                  <a:pt x="480" y="1180"/>
                                </a:lnTo>
                                <a:lnTo>
                                  <a:pt x="432" y="1230"/>
                                </a:lnTo>
                                <a:lnTo>
                                  <a:pt x="372" y="1270"/>
                                </a:lnTo>
                                <a:lnTo>
                                  <a:pt x="324" y="1270"/>
                                </a:lnTo>
                                <a:lnTo>
                                  <a:pt x="264" y="1230"/>
                                </a:lnTo>
                                <a:lnTo>
                                  <a:pt x="216" y="1190"/>
                                </a:lnTo>
                                <a:lnTo>
                                  <a:pt x="180" y="1140"/>
                                </a:lnTo>
                                <a:lnTo>
                                  <a:pt x="156" y="1040"/>
                                </a:lnTo>
                                <a:lnTo>
                                  <a:pt x="132" y="94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 name="Freeform 371"/>
                        <wps:cNvSpPr>
                          <a:spLocks/>
                        </wps:cNvSpPr>
                        <wps:spPr bwMode="auto">
                          <a:xfrm>
                            <a:off x="1591" y="1324"/>
                            <a:ext cx="816" cy="1889"/>
                          </a:xfrm>
                          <a:custGeom>
                            <a:avLst/>
                            <a:gdLst>
                              <a:gd name="T0" fmla="*/ 0 w 841"/>
                              <a:gd name="T1" fmla="*/ 0 h 1810"/>
                              <a:gd name="T2" fmla="*/ 0 w 841"/>
                              <a:gd name="T3" fmla="*/ 100 h 1810"/>
                              <a:gd name="T4" fmla="*/ 12 w 841"/>
                              <a:gd name="T5" fmla="*/ 250 h 1810"/>
                              <a:gd name="T6" fmla="*/ 24 w 841"/>
                              <a:gd name="T7" fmla="*/ 370 h 1810"/>
                              <a:gd name="T8" fmla="*/ 0 w 841"/>
                              <a:gd name="T9" fmla="*/ 470 h 1810"/>
                              <a:gd name="T10" fmla="*/ 0 w 841"/>
                              <a:gd name="T11" fmla="*/ 490 h 1810"/>
                              <a:gd name="T12" fmla="*/ 24 w 841"/>
                              <a:gd name="T13" fmla="*/ 510 h 1810"/>
                              <a:gd name="T14" fmla="*/ 36 w 841"/>
                              <a:gd name="T15" fmla="*/ 490 h 1810"/>
                              <a:gd name="T16" fmla="*/ 72 w 841"/>
                              <a:gd name="T17" fmla="*/ 510 h 1810"/>
                              <a:gd name="T18" fmla="*/ 168 w 841"/>
                              <a:gd name="T19" fmla="*/ 580 h 1810"/>
                              <a:gd name="T20" fmla="*/ 276 w 841"/>
                              <a:gd name="T21" fmla="*/ 700 h 1810"/>
                              <a:gd name="T22" fmla="*/ 372 w 841"/>
                              <a:gd name="T23" fmla="*/ 880 h 1810"/>
                              <a:gd name="T24" fmla="*/ 432 w 841"/>
                              <a:gd name="T25" fmla="*/ 1030 h 1810"/>
                              <a:gd name="T26" fmla="*/ 492 w 841"/>
                              <a:gd name="T27" fmla="*/ 1210 h 1810"/>
                              <a:gd name="T28" fmla="*/ 528 w 841"/>
                              <a:gd name="T29" fmla="*/ 1420 h 1810"/>
                              <a:gd name="T30" fmla="*/ 528 w 841"/>
                              <a:gd name="T31" fmla="*/ 1540 h 1810"/>
                              <a:gd name="T32" fmla="*/ 516 w 841"/>
                              <a:gd name="T33" fmla="*/ 1640 h 1810"/>
                              <a:gd name="T34" fmla="*/ 504 w 841"/>
                              <a:gd name="T35" fmla="*/ 1700 h 1810"/>
                              <a:gd name="T36" fmla="*/ 504 w 841"/>
                              <a:gd name="T37" fmla="*/ 1720 h 1810"/>
                              <a:gd name="T38" fmla="*/ 552 w 841"/>
                              <a:gd name="T39" fmla="*/ 1740 h 1810"/>
                              <a:gd name="T40" fmla="*/ 612 w 841"/>
                              <a:gd name="T41" fmla="*/ 1720 h 1810"/>
                              <a:gd name="T42" fmla="*/ 648 w 841"/>
                              <a:gd name="T43" fmla="*/ 1720 h 1810"/>
                              <a:gd name="T44" fmla="*/ 709 w 841"/>
                              <a:gd name="T45" fmla="*/ 1760 h 1810"/>
                              <a:gd name="T46" fmla="*/ 805 w 841"/>
                              <a:gd name="T47" fmla="*/ 1790 h 1810"/>
                              <a:gd name="T48" fmla="*/ 829 w 841"/>
                              <a:gd name="T49" fmla="*/ 1810 h 1810"/>
                              <a:gd name="T50" fmla="*/ 841 w 841"/>
                              <a:gd name="T51" fmla="*/ 1810 h 1810"/>
                              <a:gd name="T52" fmla="*/ 841 w 841"/>
                              <a:gd name="T53" fmla="*/ 1790 h 1810"/>
                              <a:gd name="T54" fmla="*/ 829 w 841"/>
                              <a:gd name="T55" fmla="*/ 1740 h 1810"/>
                              <a:gd name="T56" fmla="*/ 805 w 841"/>
                              <a:gd name="T57" fmla="*/ 1540 h 1810"/>
                              <a:gd name="T58" fmla="*/ 793 w 841"/>
                              <a:gd name="T59" fmla="*/ 1400 h 1810"/>
                              <a:gd name="T60" fmla="*/ 793 w 841"/>
                              <a:gd name="T61" fmla="*/ 1350 h 1810"/>
                              <a:gd name="T62" fmla="*/ 805 w 841"/>
                              <a:gd name="T63" fmla="*/ 1210 h 1810"/>
                              <a:gd name="T64" fmla="*/ 793 w 841"/>
                              <a:gd name="T65" fmla="*/ 1110 h 1810"/>
                              <a:gd name="T66" fmla="*/ 781 w 841"/>
                              <a:gd name="T67" fmla="*/ 1110 h 1810"/>
                              <a:gd name="T68" fmla="*/ 757 w 841"/>
                              <a:gd name="T69" fmla="*/ 1130 h 1810"/>
                              <a:gd name="T70" fmla="*/ 697 w 841"/>
                              <a:gd name="T71" fmla="*/ 1150 h 1810"/>
                              <a:gd name="T72" fmla="*/ 648 w 841"/>
                              <a:gd name="T73" fmla="*/ 1150 h 1810"/>
                              <a:gd name="T74" fmla="*/ 552 w 841"/>
                              <a:gd name="T75" fmla="*/ 1070 h 1810"/>
                              <a:gd name="T76" fmla="*/ 468 w 841"/>
                              <a:gd name="T77" fmla="*/ 950 h 1810"/>
                              <a:gd name="T78" fmla="*/ 396 w 841"/>
                              <a:gd name="T79" fmla="*/ 820 h 1810"/>
                              <a:gd name="T80" fmla="*/ 324 w 841"/>
                              <a:gd name="T81" fmla="*/ 600 h 1810"/>
                              <a:gd name="T82" fmla="*/ 264 w 841"/>
                              <a:gd name="T83" fmla="*/ 370 h 1810"/>
                              <a:gd name="T84" fmla="*/ 228 w 841"/>
                              <a:gd name="T85" fmla="*/ 150 h 1810"/>
                              <a:gd name="T86" fmla="*/ 216 w 841"/>
                              <a:gd name="T87" fmla="*/ 100 h 1810"/>
                              <a:gd name="T88" fmla="*/ 228 w 841"/>
                              <a:gd name="T89" fmla="*/ 60 h 1810"/>
                              <a:gd name="T90" fmla="*/ 216 w 841"/>
                              <a:gd name="T91" fmla="*/ 20 h 1810"/>
                              <a:gd name="T92" fmla="*/ 216 w 841"/>
                              <a:gd name="T93" fmla="*/ 20 h 1810"/>
                              <a:gd name="T94" fmla="*/ 168 w 841"/>
                              <a:gd name="T95" fmla="*/ 60 h 1810"/>
                              <a:gd name="T96" fmla="*/ 108 w 841"/>
                              <a:gd name="T97" fmla="*/ 40 h 1810"/>
                              <a:gd name="T98" fmla="*/ 36 w 841"/>
                              <a:gd name="T99" fmla="*/ 0 h 1810"/>
                              <a:gd name="T100" fmla="*/ 0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0" y="0"/>
                                </a:moveTo>
                                <a:lnTo>
                                  <a:pt x="0" y="100"/>
                                </a:lnTo>
                                <a:lnTo>
                                  <a:pt x="12" y="250"/>
                                </a:lnTo>
                                <a:lnTo>
                                  <a:pt x="24" y="370"/>
                                </a:lnTo>
                                <a:lnTo>
                                  <a:pt x="0" y="470"/>
                                </a:lnTo>
                                <a:lnTo>
                                  <a:pt x="0" y="490"/>
                                </a:lnTo>
                                <a:lnTo>
                                  <a:pt x="24" y="510"/>
                                </a:lnTo>
                                <a:lnTo>
                                  <a:pt x="36" y="490"/>
                                </a:lnTo>
                                <a:lnTo>
                                  <a:pt x="72" y="510"/>
                                </a:lnTo>
                                <a:lnTo>
                                  <a:pt x="168" y="580"/>
                                </a:lnTo>
                                <a:lnTo>
                                  <a:pt x="276" y="700"/>
                                </a:lnTo>
                                <a:lnTo>
                                  <a:pt x="372" y="880"/>
                                </a:lnTo>
                                <a:lnTo>
                                  <a:pt x="432" y="1030"/>
                                </a:lnTo>
                                <a:lnTo>
                                  <a:pt x="492" y="1210"/>
                                </a:lnTo>
                                <a:lnTo>
                                  <a:pt x="528" y="1420"/>
                                </a:lnTo>
                                <a:lnTo>
                                  <a:pt x="528" y="1540"/>
                                </a:lnTo>
                                <a:lnTo>
                                  <a:pt x="516" y="1640"/>
                                </a:lnTo>
                                <a:lnTo>
                                  <a:pt x="504" y="1700"/>
                                </a:lnTo>
                                <a:lnTo>
                                  <a:pt x="504" y="1720"/>
                                </a:lnTo>
                                <a:lnTo>
                                  <a:pt x="552" y="1740"/>
                                </a:lnTo>
                                <a:lnTo>
                                  <a:pt x="612" y="1720"/>
                                </a:lnTo>
                                <a:lnTo>
                                  <a:pt x="648" y="1720"/>
                                </a:lnTo>
                                <a:lnTo>
                                  <a:pt x="709" y="1760"/>
                                </a:lnTo>
                                <a:lnTo>
                                  <a:pt x="805" y="1790"/>
                                </a:lnTo>
                                <a:lnTo>
                                  <a:pt x="829" y="1810"/>
                                </a:lnTo>
                                <a:lnTo>
                                  <a:pt x="841" y="1810"/>
                                </a:lnTo>
                                <a:lnTo>
                                  <a:pt x="841" y="1790"/>
                                </a:lnTo>
                                <a:lnTo>
                                  <a:pt x="829" y="1740"/>
                                </a:lnTo>
                                <a:lnTo>
                                  <a:pt x="805" y="1540"/>
                                </a:lnTo>
                                <a:lnTo>
                                  <a:pt x="793" y="1400"/>
                                </a:lnTo>
                                <a:lnTo>
                                  <a:pt x="793" y="1350"/>
                                </a:lnTo>
                                <a:lnTo>
                                  <a:pt x="805" y="1210"/>
                                </a:lnTo>
                                <a:lnTo>
                                  <a:pt x="793" y="1110"/>
                                </a:lnTo>
                                <a:lnTo>
                                  <a:pt x="781" y="1110"/>
                                </a:lnTo>
                                <a:lnTo>
                                  <a:pt x="757" y="1130"/>
                                </a:lnTo>
                                <a:lnTo>
                                  <a:pt x="697" y="1150"/>
                                </a:lnTo>
                                <a:lnTo>
                                  <a:pt x="648" y="1150"/>
                                </a:lnTo>
                                <a:lnTo>
                                  <a:pt x="552" y="1070"/>
                                </a:lnTo>
                                <a:lnTo>
                                  <a:pt x="468" y="950"/>
                                </a:lnTo>
                                <a:lnTo>
                                  <a:pt x="396" y="820"/>
                                </a:lnTo>
                                <a:lnTo>
                                  <a:pt x="324" y="600"/>
                                </a:lnTo>
                                <a:lnTo>
                                  <a:pt x="264" y="370"/>
                                </a:lnTo>
                                <a:lnTo>
                                  <a:pt x="228" y="150"/>
                                </a:lnTo>
                                <a:lnTo>
                                  <a:pt x="216" y="100"/>
                                </a:lnTo>
                                <a:lnTo>
                                  <a:pt x="228" y="60"/>
                                </a:lnTo>
                                <a:lnTo>
                                  <a:pt x="216" y="20"/>
                                </a:lnTo>
                                <a:lnTo>
                                  <a:pt x="216" y="20"/>
                                </a:lnTo>
                                <a:lnTo>
                                  <a:pt x="168" y="60"/>
                                </a:lnTo>
                                <a:lnTo>
                                  <a:pt x="108" y="40"/>
                                </a:lnTo>
                                <a:lnTo>
                                  <a:pt x="36" y="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 name="Freeform 372"/>
                        <wps:cNvSpPr>
                          <a:spLocks/>
                        </wps:cNvSpPr>
                        <wps:spPr bwMode="auto">
                          <a:xfrm>
                            <a:off x="9965" y="14492"/>
                            <a:ext cx="572" cy="1220"/>
                          </a:xfrm>
                          <a:custGeom>
                            <a:avLst/>
                            <a:gdLst>
                              <a:gd name="T0" fmla="*/ 144 w 589"/>
                              <a:gd name="T1" fmla="*/ 860 h 1170"/>
                              <a:gd name="T2" fmla="*/ 168 w 589"/>
                              <a:gd name="T3" fmla="*/ 840 h 1170"/>
                              <a:gd name="T4" fmla="*/ 156 w 589"/>
                              <a:gd name="T5" fmla="*/ 800 h 1170"/>
                              <a:gd name="T6" fmla="*/ 144 w 589"/>
                              <a:gd name="T7" fmla="*/ 740 h 1170"/>
                              <a:gd name="T8" fmla="*/ 144 w 589"/>
                              <a:gd name="T9" fmla="*/ 640 h 1170"/>
                              <a:gd name="T10" fmla="*/ 144 w 589"/>
                              <a:gd name="T11" fmla="*/ 510 h 1170"/>
                              <a:gd name="T12" fmla="*/ 193 w 589"/>
                              <a:gd name="T13" fmla="*/ 390 h 1170"/>
                              <a:gd name="T14" fmla="*/ 253 w 589"/>
                              <a:gd name="T15" fmla="*/ 290 h 1170"/>
                              <a:gd name="T16" fmla="*/ 313 w 589"/>
                              <a:gd name="T17" fmla="*/ 270 h 1170"/>
                              <a:gd name="T18" fmla="*/ 361 w 589"/>
                              <a:gd name="T19" fmla="*/ 310 h 1170"/>
                              <a:gd name="T20" fmla="*/ 409 w 589"/>
                              <a:gd name="T21" fmla="*/ 370 h 1170"/>
                              <a:gd name="T22" fmla="*/ 493 w 589"/>
                              <a:gd name="T23" fmla="*/ 580 h 1170"/>
                              <a:gd name="T24" fmla="*/ 505 w 589"/>
                              <a:gd name="T25" fmla="*/ 720 h 1170"/>
                              <a:gd name="T26" fmla="*/ 505 w 589"/>
                              <a:gd name="T27" fmla="*/ 780 h 1170"/>
                              <a:gd name="T28" fmla="*/ 493 w 589"/>
                              <a:gd name="T29" fmla="*/ 820 h 1170"/>
                              <a:gd name="T30" fmla="*/ 481 w 589"/>
                              <a:gd name="T31" fmla="*/ 880 h 1170"/>
                              <a:gd name="T32" fmla="*/ 493 w 589"/>
                              <a:gd name="T33" fmla="*/ 940 h 1170"/>
                              <a:gd name="T34" fmla="*/ 505 w 589"/>
                              <a:gd name="T35" fmla="*/ 1010 h 1170"/>
                              <a:gd name="T36" fmla="*/ 529 w 589"/>
                              <a:gd name="T37" fmla="*/ 1090 h 1170"/>
                              <a:gd name="T38" fmla="*/ 541 w 589"/>
                              <a:gd name="T39" fmla="*/ 1150 h 1170"/>
                              <a:gd name="T40" fmla="*/ 541 w 589"/>
                              <a:gd name="T41" fmla="*/ 1170 h 1170"/>
                              <a:gd name="T42" fmla="*/ 553 w 589"/>
                              <a:gd name="T43" fmla="*/ 1150 h 1170"/>
                              <a:gd name="T44" fmla="*/ 577 w 589"/>
                              <a:gd name="T45" fmla="*/ 1050 h 1170"/>
                              <a:gd name="T46" fmla="*/ 589 w 589"/>
                              <a:gd name="T47" fmla="*/ 950 h 1170"/>
                              <a:gd name="T48" fmla="*/ 589 w 589"/>
                              <a:gd name="T49" fmla="*/ 840 h 1170"/>
                              <a:gd name="T50" fmla="*/ 577 w 589"/>
                              <a:gd name="T51" fmla="*/ 720 h 1170"/>
                              <a:gd name="T52" fmla="*/ 517 w 589"/>
                              <a:gd name="T53" fmla="*/ 490 h 1170"/>
                              <a:gd name="T54" fmla="*/ 445 w 589"/>
                              <a:gd name="T55" fmla="*/ 290 h 1170"/>
                              <a:gd name="T56" fmla="*/ 385 w 589"/>
                              <a:gd name="T57" fmla="*/ 170 h 1170"/>
                              <a:gd name="T58" fmla="*/ 325 w 589"/>
                              <a:gd name="T59" fmla="*/ 80 h 1170"/>
                              <a:gd name="T60" fmla="*/ 265 w 589"/>
                              <a:gd name="T61" fmla="*/ 20 h 1170"/>
                              <a:gd name="T62" fmla="*/ 217 w 589"/>
                              <a:gd name="T63" fmla="*/ 0 h 1170"/>
                              <a:gd name="T64" fmla="*/ 168 w 589"/>
                              <a:gd name="T65" fmla="*/ 0 h 1170"/>
                              <a:gd name="T66" fmla="*/ 120 w 589"/>
                              <a:gd name="T67" fmla="*/ 20 h 1170"/>
                              <a:gd name="T68" fmla="*/ 48 w 589"/>
                              <a:gd name="T69" fmla="*/ 130 h 1170"/>
                              <a:gd name="T70" fmla="*/ 12 w 589"/>
                              <a:gd name="T71" fmla="*/ 230 h 1170"/>
                              <a:gd name="T72" fmla="*/ 0 w 589"/>
                              <a:gd name="T73" fmla="*/ 330 h 1170"/>
                              <a:gd name="T74" fmla="*/ 0 w 589"/>
                              <a:gd name="T75" fmla="*/ 470 h 1170"/>
                              <a:gd name="T76" fmla="*/ 12 w 589"/>
                              <a:gd name="T77" fmla="*/ 580 h 1170"/>
                              <a:gd name="T78" fmla="*/ 36 w 589"/>
                              <a:gd name="T79" fmla="*/ 680 h 1170"/>
                              <a:gd name="T80" fmla="*/ 72 w 589"/>
                              <a:gd name="T81" fmla="*/ 780 h 1170"/>
                              <a:gd name="T82" fmla="*/ 108 w 589"/>
                              <a:gd name="T83" fmla="*/ 840 h 1170"/>
                              <a:gd name="T84" fmla="*/ 144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144" y="860"/>
                                </a:moveTo>
                                <a:lnTo>
                                  <a:pt x="168" y="840"/>
                                </a:lnTo>
                                <a:lnTo>
                                  <a:pt x="156" y="800"/>
                                </a:lnTo>
                                <a:lnTo>
                                  <a:pt x="144" y="740"/>
                                </a:lnTo>
                                <a:lnTo>
                                  <a:pt x="144" y="640"/>
                                </a:lnTo>
                                <a:lnTo>
                                  <a:pt x="144" y="510"/>
                                </a:lnTo>
                                <a:lnTo>
                                  <a:pt x="193" y="390"/>
                                </a:lnTo>
                                <a:lnTo>
                                  <a:pt x="253" y="290"/>
                                </a:lnTo>
                                <a:lnTo>
                                  <a:pt x="313" y="270"/>
                                </a:lnTo>
                                <a:lnTo>
                                  <a:pt x="361" y="310"/>
                                </a:lnTo>
                                <a:lnTo>
                                  <a:pt x="409" y="370"/>
                                </a:lnTo>
                                <a:lnTo>
                                  <a:pt x="493" y="580"/>
                                </a:lnTo>
                                <a:lnTo>
                                  <a:pt x="505" y="720"/>
                                </a:lnTo>
                                <a:lnTo>
                                  <a:pt x="505" y="780"/>
                                </a:lnTo>
                                <a:lnTo>
                                  <a:pt x="493" y="820"/>
                                </a:lnTo>
                                <a:lnTo>
                                  <a:pt x="481" y="880"/>
                                </a:lnTo>
                                <a:lnTo>
                                  <a:pt x="493" y="940"/>
                                </a:lnTo>
                                <a:lnTo>
                                  <a:pt x="505" y="1010"/>
                                </a:lnTo>
                                <a:lnTo>
                                  <a:pt x="529" y="1090"/>
                                </a:lnTo>
                                <a:lnTo>
                                  <a:pt x="541" y="1150"/>
                                </a:lnTo>
                                <a:lnTo>
                                  <a:pt x="541" y="1170"/>
                                </a:lnTo>
                                <a:lnTo>
                                  <a:pt x="553" y="1150"/>
                                </a:lnTo>
                                <a:lnTo>
                                  <a:pt x="577" y="1050"/>
                                </a:lnTo>
                                <a:lnTo>
                                  <a:pt x="589" y="950"/>
                                </a:lnTo>
                                <a:lnTo>
                                  <a:pt x="589" y="840"/>
                                </a:lnTo>
                                <a:lnTo>
                                  <a:pt x="577" y="720"/>
                                </a:lnTo>
                                <a:lnTo>
                                  <a:pt x="517" y="490"/>
                                </a:lnTo>
                                <a:lnTo>
                                  <a:pt x="445" y="290"/>
                                </a:lnTo>
                                <a:lnTo>
                                  <a:pt x="385" y="170"/>
                                </a:lnTo>
                                <a:lnTo>
                                  <a:pt x="325" y="80"/>
                                </a:lnTo>
                                <a:lnTo>
                                  <a:pt x="265" y="20"/>
                                </a:lnTo>
                                <a:lnTo>
                                  <a:pt x="217" y="0"/>
                                </a:lnTo>
                                <a:lnTo>
                                  <a:pt x="168" y="0"/>
                                </a:lnTo>
                                <a:lnTo>
                                  <a:pt x="120" y="20"/>
                                </a:lnTo>
                                <a:lnTo>
                                  <a:pt x="48" y="130"/>
                                </a:lnTo>
                                <a:lnTo>
                                  <a:pt x="12" y="230"/>
                                </a:lnTo>
                                <a:lnTo>
                                  <a:pt x="0" y="330"/>
                                </a:lnTo>
                                <a:lnTo>
                                  <a:pt x="0" y="470"/>
                                </a:lnTo>
                                <a:lnTo>
                                  <a:pt x="12" y="580"/>
                                </a:lnTo>
                                <a:lnTo>
                                  <a:pt x="36" y="680"/>
                                </a:lnTo>
                                <a:lnTo>
                                  <a:pt x="72" y="780"/>
                                </a:lnTo>
                                <a:lnTo>
                                  <a:pt x="108" y="840"/>
                                </a:lnTo>
                                <a:lnTo>
                                  <a:pt x="144" y="8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 name="Freeform 373"/>
                        <wps:cNvSpPr>
                          <a:spLocks/>
                        </wps:cNvSpPr>
                        <wps:spPr bwMode="auto">
                          <a:xfrm>
                            <a:off x="10315" y="13677"/>
                            <a:ext cx="524" cy="1326"/>
                          </a:xfrm>
                          <a:custGeom>
                            <a:avLst/>
                            <a:gdLst>
                              <a:gd name="T0" fmla="*/ 396 w 540"/>
                              <a:gd name="T1" fmla="*/ 310 h 1270"/>
                              <a:gd name="T2" fmla="*/ 396 w 540"/>
                              <a:gd name="T3" fmla="*/ 350 h 1270"/>
                              <a:gd name="T4" fmla="*/ 372 w 540"/>
                              <a:gd name="T5" fmla="*/ 330 h 1270"/>
                              <a:gd name="T6" fmla="*/ 348 w 540"/>
                              <a:gd name="T7" fmla="*/ 290 h 1270"/>
                              <a:gd name="T8" fmla="*/ 300 w 540"/>
                              <a:gd name="T9" fmla="*/ 270 h 1270"/>
                              <a:gd name="T10" fmla="*/ 240 w 540"/>
                              <a:gd name="T11" fmla="*/ 310 h 1270"/>
                              <a:gd name="T12" fmla="*/ 180 w 540"/>
                              <a:gd name="T13" fmla="*/ 390 h 1270"/>
                              <a:gd name="T14" fmla="*/ 144 w 540"/>
                              <a:gd name="T15" fmla="*/ 520 h 1270"/>
                              <a:gd name="T16" fmla="*/ 132 w 540"/>
                              <a:gd name="T17" fmla="*/ 660 h 1270"/>
                              <a:gd name="T18" fmla="*/ 144 w 540"/>
                              <a:gd name="T19" fmla="*/ 780 h 1270"/>
                              <a:gd name="T20" fmla="*/ 180 w 540"/>
                              <a:gd name="T21" fmla="*/ 880 h 1270"/>
                              <a:gd name="T22" fmla="*/ 276 w 540"/>
                              <a:gd name="T23" fmla="*/ 1050 h 1270"/>
                              <a:gd name="T24" fmla="*/ 336 w 540"/>
                              <a:gd name="T25" fmla="*/ 1090 h 1270"/>
                              <a:gd name="T26" fmla="*/ 360 w 540"/>
                              <a:gd name="T27" fmla="*/ 1070 h 1270"/>
                              <a:gd name="T28" fmla="*/ 384 w 540"/>
                              <a:gd name="T29" fmla="*/ 1050 h 1270"/>
                              <a:gd name="T30" fmla="*/ 408 w 540"/>
                              <a:gd name="T31" fmla="*/ 1030 h 1270"/>
                              <a:gd name="T32" fmla="*/ 432 w 540"/>
                              <a:gd name="T33" fmla="*/ 1050 h 1270"/>
                              <a:gd name="T34" fmla="*/ 468 w 540"/>
                              <a:gd name="T35" fmla="*/ 1090 h 1270"/>
                              <a:gd name="T36" fmla="*/ 504 w 540"/>
                              <a:gd name="T37" fmla="*/ 1130 h 1270"/>
                              <a:gd name="T38" fmla="*/ 528 w 540"/>
                              <a:gd name="T39" fmla="*/ 1150 h 1270"/>
                              <a:gd name="T40" fmla="*/ 540 w 540"/>
                              <a:gd name="T41" fmla="*/ 1150 h 1270"/>
                              <a:gd name="T42" fmla="*/ 540 w 540"/>
                              <a:gd name="T43" fmla="*/ 1190 h 1270"/>
                              <a:gd name="T44" fmla="*/ 492 w 540"/>
                              <a:gd name="T45" fmla="*/ 1250 h 1270"/>
                              <a:gd name="T46" fmla="*/ 444 w 540"/>
                              <a:gd name="T47" fmla="*/ 1270 h 1270"/>
                              <a:gd name="T48" fmla="*/ 396 w 540"/>
                              <a:gd name="T49" fmla="*/ 1270 h 1270"/>
                              <a:gd name="T50" fmla="*/ 336 w 540"/>
                              <a:gd name="T51" fmla="*/ 1230 h 1270"/>
                              <a:gd name="T52" fmla="*/ 228 w 540"/>
                              <a:gd name="T53" fmla="*/ 1110 h 1270"/>
                              <a:gd name="T54" fmla="*/ 144 w 540"/>
                              <a:gd name="T55" fmla="*/ 950 h 1270"/>
                              <a:gd name="T56" fmla="*/ 84 w 540"/>
                              <a:gd name="T57" fmla="*/ 820 h 1270"/>
                              <a:gd name="T58" fmla="*/ 36 w 540"/>
                              <a:gd name="T59" fmla="*/ 680 h 1270"/>
                              <a:gd name="T60" fmla="*/ 12 w 540"/>
                              <a:gd name="T61" fmla="*/ 560 h 1270"/>
                              <a:gd name="T62" fmla="*/ 0 w 540"/>
                              <a:gd name="T63" fmla="*/ 450 h 1270"/>
                              <a:gd name="T64" fmla="*/ 0 w 540"/>
                              <a:gd name="T65" fmla="*/ 350 h 1270"/>
                              <a:gd name="T66" fmla="*/ 12 w 540"/>
                              <a:gd name="T67" fmla="*/ 250 h 1270"/>
                              <a:gd name="T68" fmla="*/ 72 w 540"/>
                              <a:gd name="T69" fmla="*/ 90 h 1270"/>
                              <a:gd name="T70" fmla="*/ 108 w 540"/>
                              <a:gd name="T71" fmla="*/ 20 h 1270"/>
                              <a:gd name="T72" fmla="*/ 156 w 540"/>
                              <a:gd name="T73" fmla="*/ 0 h 1270"/>
                              <a:gd name="T74" fmla="*/ 216 w 540"/>
                              <a:gd name="T75" fmla="*/ 0 h 1270"/>
                              <a:gd name="T76" fmla="*/ 276 w 540"/>
                              <a:gd name="T77" fmla="*/ 20 h 1270"/>
                              <a:gd name="T78" fmla="*/ 324 w 540"/>
                              <a:gd name="T79" fmla="*/ 70 h 1270"/>
                              <a:gd name="T80" fmla="*/ 360 w 540"/>
                              <a:gd name="T81" fmla="*/ 130 h 1270"/>
                              <a:gd name="T82" fmla="*/ 396 w 540"/>
                              <a:gd name="T83" fmla="*/ 210 h 1270"/>
                              <a:gd name="T84" fmla="*/ 396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310"/>
                                </a:moveTo>
                                <a:lnTo>
                                  <a:pt x="396" y="350"/>
                                </a:lnTo>
                                <a:lnTo>
                                  <a:pt x="372" y="330"/>
                                </a:lnTo>
                                <a:lnTo>
                                  <a:pt x="348" y="290"/>
                                </a:lnTo>
                                <a:lnTo>
                                  <a:pt x="300" y="270"/>
                                </a:lnTo>
                                <a:lnTo>
                                  <a:pt x="240" y="310"/>
                                </a:lnTo>
                                <a:lnTo>
                                  <a:pt x="180" y="390"/>
                                </a:lnTo>
                                <a:lnTo>
                                  <a:pt x="144" y="520"/>
                                </a:lnTo>
                                <a:lnTo>
                                  <a:pt x="132" y="660"/>
                                </a:lnTo>
                                <a:lnTo>
                                  <a:pt x="144" y="780"/>
                                </a:lnTo>
                                <a:lnTo>
                                  <a:pt x="180" y="880"/>
                                </a:lnTo>
                                <a:lnTo>
                                  <a:pt x="276" y="1050"/>
                                </a:lnTo>
                                <a:lnTo>
                                  <a:pt x="336" y="1090"/>
                                </a:lnTo>
                                <a:lnTo>
                                  <a:pt x="360" y="1070"/>
                                </a:lnTo>
                                <a:lnTo>
                                  <a:pt x="384" y="1050"/>
                                </a:lnTo>
                                <a:lnTo>
                                  <a:pt x="408" y="1030"/>
                                </a:lnTo>
                                <a:lnTo>
                                  <a:pt x="432" y="1050"/>
                                </a:lnTo>
                                <a:lnTo>
                                  <a:pt x="468" y="1090"/>
                                </a:lnTo>
                                <a:lnTo>
                                  <a:pt x="504" y="1130"/>
                                </a:lnTo>
                                <a:lnTo>
                                  <a:pt x="528" y="1150"/>
                                </a:lnTo>
                                <a:lnTo>
                                  <a:pt x="540" y="1150"/>
                                </a:lnTo>
                                <a:lnTo>
                                  <a:pt x="540" y="1190"/>
                                </a:lnTo>
                                <a:lnTo>
                                  <a:pt x="492" y="1250"/>
                                </a:lnTo>
                                <a:lnTo>
                                  <a:pt x="444" y="1270"/>
                                </a:lnTo>
                                <a:lnTo>
                                  <a:pt x="396" y="1270"/>
                                </a:lnTo>
                                <a:lnTo>
                                  <a:pt x="336" y="1230"/>
                                </a:lnTo>
                                <a:lnTo>
                                  <a:pt x="228" y="1110"/>
                                </a:lnTo>
                                <a:lnTo>
                                  <a:pt x="144" y="950"/>
                                </a:lnTo>
                                <a:lnTo>
                                  <a:pt x="84" y="820"/>
                                </a:lnTo>
                                <a:lnTo>
                                  <a:pt x="36" y="680"/>
                                </a:lnTo>
                                <a:lnTo>
                                  <a:pt x="12" y="560"/>
                                </a:lnTo>
                                <a:lnTo>
                                  <a:pt x="0" y="450"/>
                                </a:lnTo>
                                <a:lnTo>
                                  <a:pt x="0" y="350"/>
                                </a:lnTo>
                                <a:lnTo>
                                  <a:pt x="12" y="250"/>
                                </a:lnTo>
                                <a:lnTo>
                                  <a:pt x="72" y="90"/>
                                </a:lnTo>
                                <a:lnTo>
                                  <a:pt x="108" y="20"/>
                                </a:lnTo>
                                <a:lnTo>
                                  <a:pt x="156" y="0"/>
                                </a:lnTo>
                                <a:lnTo>
                                  <a:pt x="216" y="0"/>
                                </a:lnTo>
                                <a:lnTo>
                                  <a:pt x="276" y="20"/>
                                </a:lnTo>
                                <a:lnTo>
                                  <a:pt x="324" y="70"/>
                                </a:lnTo>
                                <a:lnTo>
                                  <a:pt x="360" y="130"/>
                                </a:lnTo>
                                <a:lnTo>
                                  <a:pt x="396" y="210"/>
                                </a:lnTo>
                                <a:lnTo>
                                  <a:pt x="396"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 name="Freeform 374"/>
                        <wps:cNvSpPr>
                          <a:spLocks/>
                        </wps:cNvSpPr>
                        <wps:spPr bwMode="auto">
                          <a:xfrm>
                            <a:off x="9989" y="13730"/>
                            <a:ext cx="815" cy="1900"/>
                          </a:xfrm>
                          <a:custGeom>
                            <a:avLst/>
                            <a:gdLst>
                              <a:gd name="T0" fmla="*/ 829 w 841"/>
                              <a:gd name="T1" fmla="*/ 1800 h 1820"/>
                              <a:gd name="T2" fmla="*/ 841 w 841"/>
                              <a:gd name="T3" fmla="*/ 1700 h 1820"/>
                              <a:gd name="T4" fmla="*/ 817 w 841"/>
                              <a:gd name="T5" fmla="*/ 1570 h 1820"/>
                              <a:gd name="T6" fmla="*/ 805 w 841"/>
                              <a:gd name="T7" fmla="*/ 1450 h 1820"/>
                              <a:gd name="T8" fmla="*/ 829 w 841"/>
                              <a:gd name="T9" fmla="*/ 1350 h 1820"/>
                              <a:gd name="T10" fmla="*/ 817 w 841"/>
                              <a:gd name="T11" fmla="*/ 1310 h 1820"/>
                              <a:gd name="T12" fmla="*/ 805 w 841"/>
                              <a:gd name="T13" fmla="*/ 1310 h 1820"/>
                              <a:gd name="T14" fmla="*/ 793 w 841"/>
                              <a:gd name="T15" fmla="*/ 1310 h 1820"/>
                              <a:gd name="T16" fmla="*/ 757 w 841"/>
                              <a:gd name="T17" fmla="*/ 1310 h 1820"/>
                              <a:gd name="T18" fmla="*/ 661 w 841"/>
                              <a:gd name="T19" fmla="*/ 1240 h 1820"/>
                              <a:gd name="T20" fmla="*/ 553 w 841"/>
                              <a:gd name="T21" fmla="*/ 1100 h 1820"/>
                              <a:gd name="T22" fmla="*/ 445 w 841"/>
                              <a:gd name="T23" fmla="*/ 940 h 1820"/>
                              <a:gd name="T24" fmla="*/ 397 w 841"/>
                              <a:gd name="T25" fmla="*/ 790 h 1820"/>
                              <a:gd name="T26" fmla="*/ 337 w 841"/>
                              <a:gd name="T27" fmla="*/ 590 h 1820"/>
                              <a:gd name="T28" fmla="*/ 301 w 841"/>
                              <a:gd name="T29" fmla="*/ 380 h 1820"/>
                              <a:gd name="T30" fmla="*/ 301 w 841"/>
                              <a:gd name="T31" fmla="*/ 280 h 1820"/>
                              <a:gd name="T32" fmla="*/ 313 w 841"/>
                              <a:gd name="T33" fmla="*/ 160 h 1820"/>
                              <a:gd name="T34" fmla="*/ 313 w 841"/>
                              <a:gd name="T35" fmla="*/ 120 h 1820"/>
                              <a:gd name="T36" fmla="*/ 313 w 841"/>
                              <a:gd name="T37" fmla="*/ 80 h 1820"/>
                              <a:gd name="T38" fmla="*/ 277 w 841"/>
                              <a:gd name="T39" fmla="*/ 60 h 1820"/>
                              <a:gd name="T40" fmla="*/ 217 w 841"/>
                              <a:gd name="T41" fmla="*/ 100 h 1820"/>
                              <a:gd name="T42" fmla="*/ 193 w 841"/>
                              <a:gd name="T43" fmla="*/ 100 h 1820"/>
                              <a:gd name="T44" fmla="*/ 120 w 841"/>
                              <a:gd name="T45" fmla="*/ 60 h 1820"/>
                              <a:gd name="T46" fmla="*/ 24 w 841"/>
                              <a:gd name="T47" fmla="*/ 0 h 1820"/>
                              <a:gd name="T48" fmla="*/ 12 w 841"/>
                              <a:gd name="T49" fmla="*/ 0 h 1820"/>
                              <a:gd name="T50" fmla="*/ 0 w 841"/>
                              <a:gd name="T51" fmla="*/ 0 h 1820"/>
                              <a:gd name="T52" fmla="*/ 0 w 841"/>
                              <a:gd name="T53" fmla="*/ 20 h 1820"/>
                              <a:gd name="T54" fmla="*/ 0 w 841"/>
                              <a:gd name="T55" fmla="*/ 60 h 1820"/>
                              <a:gd name="T56" fmla="*/ 24 w 841"/>
                              <a:gd name="T57" fmla="*/ 260 h 1820"/>
                              <a:gd name="T58" fmla="*/ 48 w 841"/>
                              <a:gd name="T59" fmla="*/ 410 h 1820"/>
                              <a:gd name="T60" fmla="*/ 48 w 841"/>
                              <a:gd name="T61" fmla="*/ 470 h 1820"/>
                              <a:gd name="T62" fmla="*/ 24 w 841"/>
                              <a:gd name="T63" fmla="*/ 610 h 1820"/>
                              <a:gd name="T64" fmla="*/ 24 w 841"/>
                              <a:gd name="T65" fmla="*/ 650 h 1820"/>
                              <a:gd name="T66" fmla="*/ 36 w 841"/>
                              <a:gd name="T67" fmla="*/ 690 h 1820"/>
                              <a:gd name="T68" fmla="*/ 48 w 841"/>
                              <a:gd name="T69" fmla="*/ 690 h 1820"/>
                              <a:gd name="T70" fmla="*/ 72 w 841"/>
                              <a:gd name="T71" fmla="*/ 670 h 1820"/>
                              <a:gd name="T72" fmla="*/ 120 w 841"/>
                              <a:gd name="T73" fmla="*/ 650 h 1820"/>
                              <a:gd name="T74" fmla="*/ 181 w 841"/>
                              <a:gd name="T75" fmla="*/ 670 h 1820"/>
                              <a:gd name="T76" fmla="*/ 265 w 841"/>
                              <a:gd name="T77" fmla="*/ 730 h 1820"/>
                              <a:gd name="T78" fmla="*/ 361 w 841"/>
                              <a:gd name="T79" fmla="*/ 860 h 1820"/>
                              <a:gd name="T80" fmla="*/ 433 w 841"/>
                              <a:gd name="T81" fmla="*/ 980 h 1820"/>
                              <a:gd name="T82" fmla="*/ 505 w 841"/>
                              <a:gd name="T83" fmla="*/ 1200 h 1820"/>
                              <a:gd name="T84" fmla="*/ 565 w 841"/>
                              <a:gd name="T85" fmla="*/ 1450 h 1820"/>
                              <a:gd name="T86" fmla="*/ 601 w 841"/>
                              <a:gd name="T87" fmla="*/ 1650 h 1820"/>
                              <a:gd name="T88" fmla="*/ 601 w 841"/>
                              <a:gd name="T89" fmla="*/ 1720 h 1820"/>
                              <a:gd name="T90" fmla="*/ 601 w 841"/>
                              <a:gd name="T91" fmla="*/ 1760 h 1820"/>
                              <a:gd name="T92" fmla="*/ 601 w 841"/>
                              <a:gd name="T93" fmla="*/ 1780 h 1820"/>
                              <a:gd name="T94" fmla="*/ 625 w 841"/>
                              <a:gd name="T95" fmla="*/ 1800 h 1820"/>
                              <a:gd name="T96" fmla="*/ 661 w 841"/>
                              <a:gd name="T97" fmla="*/ 1760 h 1820"/>
                              <a:gd name="T98" fmla="*/ 721 w 841"/>
                              <a:gd name="T99" fmla="*/ 1780 h 1820"/>
                              <a:gd name="T100" fmla="*/ 781 w 841"/>
                              <a:gd name="T101" fmla="*/ 1820 h 1820"/>
                              <a:gd name="T102" fmla="*/ 829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829" y="1800"/>
                                </a:moveTo>
                                <a:lnTo>
                                  <a:pt x="841" y="1700"/>
                                </a:lnTo>
                                <a:lnTo>
                                  <a:pt x="817" y="1570"/>
                                </a:lnTo>
                                <a:lnTo>
                                  <a:pt x="805" y="1450"/>
                                </a:lnTo>
                                <a:lnTo>
                                  <a:pt x="829" y="1350"/>
                                </a:lnTo>
                                <a:lnTo>
                                  <a:pt x="817" y="1310"/>
                                </a:lnTo>
                                <a:lnTo>
                                  <a:pt x="805" y="1310"/>
                                </a:lnTo>
                                <a:lnTo>
                                  <a:pt x="793" y="1310"/>
                                </a:lnTo>
                                <a:lnTo>
                                  <a:pt x="757" y="1310"/>
                                </a:lnTo>
                                <a:lnTo>
                                  <a:pt x="661" y="1240"/>
                                </a:lnTo>
                                <a:lnTo>
                                  <a:pt x="553" y="1100"/>
                                </a:lnTo>
                                <a:lnTo>
                                  <a:pt x="445" y="940"/>
                                </a:lnTo>
                                <a:lnTo>
                                  <a:pt x="397" y="790"/>
                                </a:lnTo>
                                <a:lnTo>
                                  <a:pt x="337" y="590"/>
                                </a:lnTo>
                                <a:lnTo>
                                  <a:pt x="301" y="380"/>
                                </a:lnTo>
                                <a:lnTo>
                                  <a:pt x="301" y="280"/>
                                </a:lnTo>
                                <a:lnTo>
                                  <a:pt x="313" y="160"/>
                                </a:lnTo>
                                <a:lnTo>
                                  <a:pt x="313" y="120"/>
                                </a:lnTo>
                                <a:lnTo>
                                  <a:pt x="313" y="80"/>
                                </a:lnTo>
                                <a:lnTo>
                                  <a:pt x="277" y="60"/>
                                </a:lnTo>
                                <a:lnTo>
                                  <a:pt x="217" y="100"/>
                                </a:lnTo>
                                <a:lnTo>
                                  <a:pt x="193" y="100"/>
                                </a:lnTo>
                                <a:lnTo>
                                  <a:pt x="120" y="60"/>
                                </a:lnTo>
                                <a:lnTo>
                                  <a:pt x="24" y="0"/>
                                </a:lnTo>
                                <a:lnTo>
                                  <a:pt x="12" y="0"/>
                                </a:lnTo>
                                <a:lnTo>
                                  <a:pt x="0" y="0"/>
                                </a:lnTo>
                                <a:lnTo>
                                  <a:pt x="0" y="20"/>
                                </a:lnTo>
                                <a:lnTo>
                                  <a:pt x="0" y="60"/>
                                </a:lnTo>
                                <a:lnTo>
                                  <a:pt x="24" y="260"/>
                                </a:lnTo>
                                <a:lnTo>
                                  <a:pt x="48" y="410"/>
                                </a:lnTo>
                                <a:lnTo>
                                  <a:pt x="48" y="470"/>
                                </a:lnTo>
                                <a:lnTo>
                                  <a:pt x="24" y="610"/>
                                </a:lnTo>
                                <a:lnTo>
                                  <a:pt x="24" y="650"/>
                                </a:lnTo>
                                <a:lnTo>
                                  <a:pt x="36" y="690"/>
                                </a:lnTo>
                                <a:lnTo>
                                  <a:pt x="48" y="690"/>
                                </a:lnTo>
                                <a:lnTo>
                                  <a:pt x="72" y="670"/>
                                </a:lnTo>
                                <a:lnTo>
                                  <a:pt x="120" y="650"/>
                                </a:lnTo>
                                <a:lnTo>
                                  <a:pt x="181" y="670"/>
                                </a:lnTo>
                                <a:lnTo>
                                  <a:pt x="265" y="730"/>
                                </a:lnTo>
                                <a:lnTo>
                                  <a:pt x="361" y="860"/>
                                </a:lnTo>
                                <a:lnTo>
                                  <a:pt x="433" y="980"/>
                                </a:lnTo>
                                <a:lnTo>
                                  <a:pt x="505" y="1200"/>
                                </a:lnTo>
                                <a:lnTo>
                                  <a:pt x="565" y="1450"/>
                                </a:lnTo>
                                <a:lnTo>
                                  <a:pt x="601" y="1650"/>
                                </a:lnTo>
                                <a:lnTo>
                                  <a:pt x="601" y="1720"/>
                                </a:lnTo>
                                <a:lnTo>
                                  <a:pt x="601" y="1760"/>
                                </a:lnTo>
                                <a:lnTo>
                                  <a:pt x="601" y="1780"/>
                                </a:lnTo>
                                <a:lnTo>
                                  <a:pt x="625" y="1800"/>
                                </a:lnTo>
                                <a:lnTo>
                                  <a:pt x="661" y="1760"/>
                                </a:lnTo>
                                <a:lnTo>
                                  <a:pt x="721" y="1780"/>
                                </a:lnTo>
                                <a:lnTo>
                                  <a:pt x="781" y="1820"/>
                                </a:lnTo>
                                <a:lnTo>
                                  <a:pt x="829" y="180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 name="Freeform 375"/>
                        <wps:cNvSpPr>
                          <a:spLocks/>
                        </wps:cNvSpPr>
                        <wps:spPr bwMode="auto">
                          <a:xfrm>
                            <a:off x="1847" y="14492"/>
                            <a:ext cx="572" cy="1220"/>
                          </a:xfrm>
                          <a:custGeom>
                            <a:avLst/>
                            <a:gdLst>
                              <a:gd name="T0" fmla="*/ 433 w 589"/>
                              <a:gd name="T1" fmla="*/ 860 h 1170"/>
                              <a:gd name="T2" fmla="*/ 421 w 589"/>
                              <a:gd name="T3" fmla="*/ 840 h 1170"/>
                              <a:gd name="T4" fmla="*/ 433 w 589"/>
                              <a:gd name="T5" fmla="*/ 800 h 1170"/>
                              <a:gd name="T6" fmla="*/ 445 w 589"/>
                              <a:gd name="T7" fmla="*/ 740 h 1170"/>
                              <a:gd name="T8" fmla="*/ 457 w 589"/>
                              <a:gd name="T9" fmla="*/ 640 h 1170"/>
                              <a:gd name="T10" fmla="*/ 445 w 589"/>
                              <a:gd name="T11" fmla="*/ 510 h 1170"/>
                              <a:gd name="T12" fmla="*/ 397 w 589"/>
                              <a:gd name="T13" fmla="*/ 390 h 1170"/>
                              <a:gd name="T14" fmla="*/ 336 w 589"/>
                              <a:gd name="T15" fmla="*/ 290 h 1170"/>
                              <a:gd name="T16" fmla="*/ 276 w 589"/>
                              <a:gd name="T17" fmla="*/ 270 h 1170"/>
                              <a:gd name="T18" fmla="*/ 216 w 589"/>
                              <a:gd name="T19" fmla="*/ 310 h 1170"/>
                              <a:gd name="T20" fmla="*/ 168 w 589"/>
                              <a:gd name="T21" fmla="*/ 370 h 1170"/>
                              <a:gd name="T22" fmla="*/ 96 w 589"/>
                              <a:gd name="T23" fmla="*/ 580 h 1170"/>
                              <a:gd name="T24" fmla="*/ 72 w 589"/>
                              <a:gd name="T25" fmla="*/ 720 h 1170"/>
                              <a:gd name="T26" fmla="*/ 84 w 589"/>
                              <a:gd name="T27" fmla="*/ 780 h 1170"/>
                              <a:gd name="T28" fmla="*/ 96 w 589"/>
                              <a:gd name="T29" fmla="*/ 820 h 1170"/>
                              <a:gd name="T30" fmla="*/ 108 w 589"/>
                              <a:gd name="T31" fmla="*/ 880 h 1170"/>
                              <a:gd name="T32" fmla="*/ 96 w 589"/>
                              <a:gd name="T33" fmla="*/ 940 h 1170"/>
                              <a:gd name="T34" fmla="*/ 72 w 589"/>
                              <a:gd name="T35" fmla="*/ 1010 h 1170"/>
                              <a:gd name="T36" fmla="*/ 60 w 589"/>
                              <a:gd name="T37" fmla="*/ 1090 h 1170"/>
                              <a:gd name="T38" fmla="*/ 48 w 589"/>
                              <a:gd name="T39" fmla="*/ 1150 h 1170"/>
                              <a:gd name="T40" fmla="*/ 48 w 589"/>
                              <a:gd name="T41" fmla="*/ 1170 h 1170"/>
                              <a:gd name="T42" fmla="*/ 36 w 589"/>
                              <a:gd name="T43" fmla="*/ 1150 h 1170"/>
                              <a:gd name="T44" fmla="*/ 12 w 589"/>
                              <a:gd name="T45" fmla="*/ 1050 h 1170"/>
                              <a:gd name="T46" fmla="*/ 0 w 589"/>
                              <a:gd name="T47" fmla="*/ 950 h 1170"/>
                              <a:gd name="T48" fmla="*/ 0 w 589"/>
                              <a:gd name="T49" fmla="*/ 840 h 1170"/>
                              <a:gd name="T50" fmla="*/ 12 w 589"/>
                              <a:gd name="T51" fmla="*/ 720 h 1170"/>
                              <a:gd name="T52" fmla="*/ 60 w 589"/>
                              <a:gd name="T53" fmla="*/ 490 h 1170"/>
                              <a:gd name="T54" fmla="*/ 132 w 589"/>
                              <a:gd name="T55" fmla="*/ 290 h 1170"/>
                              <a:gd name="T56" fmla="*/ 204 w 589"/>
                              <a:gd name="T57" fmla="*/ 170 h 1170"/>
                              <a:gd name="T58" fmla="*/ 264 w 589"/>
                              <a:gd name="T59" fmla="*/ 80 h 1170"/>
                              <a:gd name="T60" fmla="*/ 324 w 589"/>
                              <a:gd name="T61" fmla="*/ 20 h 1170"/>
                              <a:gd name="T62" fmla="*/ 372 w 589"/>
                              <a:gd name="T63" fmla="*/ 0 h 1170"/>
                              <a:gd name="T64" fmla="*/ 433 w 589"/>
                              <a:gd name="T65" fmla="*/ 0 h 1170"/>
                              <a:gd name="T66" fmla="*/ 469 w 589"/>
                              <a:gd name="T67" fmla="*/ 20 h 1170"/>
                              <a:gd name="T68" fmla="*/ 541 w 589"/>
                              <a:gd name="T69" fmla="*/ 130 h 1170"/>
                              <a:gd name="T70" fmla="*/ 577 w 589"/>
                              <a:gd name="T71" fmla="*/ 230 h 1170"/>
                              <a:gd name="T72" fmla="*/ 589 w 589"/>
                              <a:gd name="T73" fmla="*/ 330 h 1170"/>
                              <a:gd name="T74" fmla="*/ 589 w 589"/>
                              <a:gd name="T75" fmla="*/ 470 h 1170"/>
                              <a:gd name="T76" fmla="*/ 577 w 589"/>
                              <a:gd name="T77" fmla="*/ 580 h 1170"/>
                              <a:gd name="T78" fmla="*/ 553 w 589"/>
                              <a:gd name="T79" fmla="*/ 680 h 1170"/>
                              <a:gd name="T80" fmla="*/ 517 w 589"/>
                              <a:gd name="T81" fmla="*/ 780 h 1170"/>
                              <a:gd name="T82" fmla="*/ 481 w 589"/>
                              <a:gd name="T83" fmla="*/ 840 h 1170"/>
                              <a:gd name="T84" fmla="*/ 433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433" y="860"/>
                                </a:moveTo>
                                <a:lnTo>
                                  <a:pt x="421" y="840"/>
                                </a:lnTo>
                                <a:lnTo>
                                  <a:pt x="433" y="800"/>
                                </a:lnTo>
                                <a:lnTo>
                                  <a:pt x="445" y="740"/>
                                </a:lnTo>
                                <a:lnTo>
                                  <a:pt x="457" y="640"/>
                                </a:lnTo>
                                <a:lnTo>
                                  <a:pt x="445" y="510"/>
                                </a:lnTo>
                                <a:lnTo>
                                  <a:pt x="397" y="390"/>
                                </a:lnTo>
                                <a:lnTo>
                                  <a:pt x="336" y="290"/>
                                </a:lnTo>
                                <a:lnTo>
                                  <a:pt x="276" y="270"/>
                                </a:lnTo>
                                <a:lnTo>
                                  <a:pt x="216" y="310"/>
                                </a:lnTo>
                                <a:lnTo>
                                  <a:pt x="168" y="370"/>
                                </a:lnTo>
                                <a:lnTo>
                                  <a:pt x="96" y="580"/>
                                </a:lnTo>
                                <a:lnTo>
                                  <a:pt x="72" y="720"/>
                                </a:lnTo>
                                <a:lnTo>
                                  <a:pt x="84" y="780"/>
                                </a:lnTo>
                                <a:lnTo>
                                  <a:pt x="96" y="820"/>
                                </a:lnTo>
                                <a:lnTo>
                                  <a:pt x="108" y="880"/>
                                </a:lnTo>
                                <a:lnTo>
                                  <a:pt x="96" y="940"/>
                                </a:lnTo>
                                <a:lnTo>
                                  <a:pt x="72" y="1010"/>
                                </a:lnTo>
                                <a:lnTo>
                                  <a:pt x="60" y="1090"/>
                                </a:lnTo>
                                <a:lnTo>
                                  <a:pt x="48" y="1150"/>
                                </a:lnTo>
                                <a:lnTo>
                                  <a:pt x="48" y="1170"/>
                                </a:lnTo>
                                <a:lnTo>
                                  <a:pt x="36" y="1150"/>
                                </a:lnTo>
                                <a:lnTo>
                                  <a:pt x="12" y="1050"/>
                                </a:lnTo>
                                <a:lnTo>
                                  <a:pt x="0" y="950"/>
                                </a:lnTo>
                                <a:lnTo>
                                  <a:pt x="0" y="840"/>
                                </a:lnTo>
                                <a:lnTo>
                                  <a:pt x="12" y="720"/>
                                </a:lnTo>
                                <a:lnTo>
                                  <a:pt x="60" y="490"/>
                                </a:lnTo>
                                <a:lnTo>
                                  <a:pt x="132" y="290"/>
                                </a:lnTo>
                                <a:lnTo>
                                  <a:pt x="204" y="170"/>
                                </a:lnTo>
                                <a:lnTo>
                                  <a:pt x="264" y="80"/>
                                </a:lnTo>
                                <a:lnTo>
                                  <a:pt x="324" y="20"/>
                                </a:lnTo>
                                <a:lnTo>
                                  <a:pt x="372" y="0"/>
                                </a:lnTo>
                                <a:lnTo>
                                  <a:pt x="433" y="0"/>
                                </a:lnTo>
                                <a:lnTo>
                                  <a:pt x="469" y="20"/>
                                </a:lnTo>
                                <a:lnTo>
                                  <a:pt x="541" y="130"/>
                                </a:lnTo>
                                <a:lnTo>
                                  <a:pt x="577" y="230"/>
                                </a:lnTo>
                                <a:lnTo>
                                  <a:pt x="589" y="330"/>
                                </a:lnTo>
                                <a:lnTo>
                                  <a:pt x="589" y="470"/>
                                </a:lnTo>
                                <a:lnTo>
                                  <a:pt x="577" y="580"/>
                                </a:lnTo>
                                <a:lnTo>
                                  <a:pt x="553" y="680"/>
                                </a:lnTo>
                                <a:lnTo>
                                  <a:pt x="517" y="780"/>
                                </a:lnTo>
                                <a:lnTo>
                                  <a:pt x="481" y="840"/>
                                </a:lnTo>
                                <a:lnTo>
                                  <a:pt x="433" y="8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 name="Freeform 376"/>
                        <wps:cNvSpPr>
                          <a:spLocks/>
                        </wps:cNvSpPr>
                        <wps:spPr bwMode="auto">
                          <a:xfrm>
                            <a:off x="1545" y="13677"/>
                            <a:ext cx="524" cy="1326"/>
                          </a:xfrm>
                          <a:custGeom>
                            <a:avLst/>
                            <a:gdLst>
                              <a:gd name="T0" fmla="*/ 132 w 540"/>
                              <a:gd name="T1" fmla="*/ 310 h 1270"/>
                              <a:gd name="T2" fmla="*/ 144 w 540"/>
                              <a:gd name="T3" fmla="*/ 350 h 1270"/>
                              <a:gd name="T4" fmla="*/ 168 w 540"/>
                              <a:gd name="T5" fmla="*/ 330 h 1270"/>
                              <a:gd name="T6" fmla="*/ 192 w 540"/>
                              <a:gd name="T7" fmla="*/ 290 h 1270"/>
                              <a:gd name="T8" fmla="*/ 240 w 540"/>
                              <a:gd name="T9" fmla="*/ 270 h 1270"/>
                              <a:gd name="T10" fmla="*/ 300 w 540"/>
                              <a:gd name="T11" fmla="*/ 310 h 1270"/>
                              <a:gd name="T12" fmla="*/ 360 w 540"/>
                              <a:gd name="T13" fmla="*/ 390 h 1270"/>
                              <a:gd name="T14" fmla="*/ 396 w 540"/>
                              <a:gd name="T15" fmla="*/ 520 h 1270"/>
                              <a:gd name="T16" fmla="*/ 408 w 540"/>
                              <a:gd name="T17" fmla="*/ 660 h 1270"/>
                              <a:gd name="T18" fmla="*/ 396 w 540"/>
                              <a:gd name="T19" fmla="*/ 780 h 1270"/>
                              <a:gd name="T20" fmla="*/ 360 w 540"/>
                              <a:gd name="T21" fmla="*/ 880 h 1270"/>
                              <a:gd name="T22" fmla="*/ 264 w 540"/>
                              <a:gd name="T23" fmla="*/ 1050 h 1270"/>
                              <a:gd name="T24" fmla="*/ 204 w 540"/>
                              <a:gd name="T25" fmla="*/ 1090 h 1270"/>
                              <a:gd name="T26" fmla="*/ 180 w 540"/>
                              <a:gd name="T27" fmla="*/ 1070 h 1270"/>
                              <a:gd name="T28" fmla="*/ 156 w 540"/>
                              <a:gd name="T29" fmla="*/ 1050 h 1270"/>
                              <a:gd name="T30" fmla="*/ 120 w 540"/>
                              <a:gd name="T31" fmla="*/ 1030 h 1270"/>
                              <a:gd name="T32" fmla="*/ 108 w 540"/>
                              <a:gd name="T33" fmla="*/ 1050 h 1270"/>
                              <a:gd name="T34" fmla="*/ 72 w 540"/>
                              <a:gd name="T35" fmla="*/ 1090 h 1270"/>
                              <a:gd name="T36" fmla="*/ 24 w 540"/>
                              <a:gd name="T37" fmla="*/ 1130 h 1270"/>
                              <a:gd name="T38" fmla="*/ 12 w 540"/>
                              <a:gd name="T39" fmla="*/ 1150 h 1270"/>
                              <a:gd name="T40" fmla="*/ 0 w 540"/>
                              <a:gd name="T41" fmla="*/ 1150 h 1270"/>
                              <a:gd name="T42" fmla="*/ 12 w 540"/>
                              <a:gd name="T43" fmla="*/ 1190 h 1270"/>
                              <a:gd name="T44" fmla="*/ 48 w 540"/>
                              <a:gd name="T45" fmla="*/ 1250 h 1270"/>
                              <a:gd name="T46" fmla="*/ 96 w 540"/>
                              <a:gd name="T47" fmla="*/ 1270 h 1270"/>
                              <a:gd name="T48" fmla="*/ 156 w 540"/>
                              <a:gd name="T49" fmla="*/ 1270 h 1270"/>
                              <a:gd name="T50" fmla="*/ 204 w 540"/>
                              <a:gd name="T51" fmla="*/ 1230 h 1270"/>
                              <a:gd name="T52" fmla="*/ 300 w 540"/>
                              <a:gd name="T53" fmla="*/ 1110 h 1270"/>
                              <a:gd name="T54" fmla="*/ 396 w 540"/>
                              <a:gd name="T55" fmla="*/ 950 h 1270"/>
                              <a:gd name="T56" fmla="*/ 456 w 540"/>
                              <a:gd name="T57" fmla="*/ 820 h 1270"/>
                              <a:gd name="T58" fmla="*/ 492 w 540"/>
                              <a:gd name="T59" fmla="*/ 680 h 1270"/>
                              <a:gd name="T60" fmla="*/ 516 w 540"/>
                              <a:gd name="T61" fmla="*/ 560 h 1270"/>
                              <a:gd name="T62" fmla="*/ 540 w 540"/>
                              <a:gd name="T63" fmla="*/ 450 h 1270"/>
                              <a:gd name="T64" fmla="*/ 540 w 540"/>
                              <a:gd name="T65" fmla="*/ 350 h 1270"/>
                              <a:gd name="T66" fmla="*/ 516 w 540"/>
                              <a:gd name="T67" fmla="*/ 250 h 1270"/>
                              <a:gd name="T68" fmla="*/ 480 w 540"/>
                              <a:gd name="T69" fmla="*/ 90 h 1270"/>
                              <a:gd name="T70" fmla="*/ 432 w 540"/>
                              <a:gd name="T71" fmla="*/ 20 h 1270"/>
                              <a:gd name="T72" fmla="*/ 372 w 540"/>
                              <a:gd name="T73" fmla="*/ 0 h 1270"/>
                              <a:gd name="T74" fmla="*/ 324 w 540"/>
                              <a:gd name="T75" fmla="*/ 0 h 1270"/>
                              <a:gd name="T76" fmla="*/ 264 w 540"/>
                              <a:gd name="T77" fmla="*/ 20 h 1270"/>
                              <a:gd name="T78" fmla="*/ 216 w 540"/>
                              <a:gd name="T79" fmla="*/ 70 h 1270"/>
                              <a:gd name="T80" fmla="*/ 180 w 540"/>
                              <a:gd name="T81" fmla="*/ 130 h 1270"/>
                              <a:gd name="T82" fmla="*/ 156 w 540"/>
                              <a:gd name="T83" fmla="*/ 210 h 1270"/>
                              <a:gd name="T84" fmla="*/ 132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310"/>
                                </a:moveTo>
                                <a:lnTo>
                                  <a:pt x="144" y="350"/>
                                </a:lnTo>
                                <a:lnTo>
                                  <a:pt x="168" y="330"/>
                                </a:lnTo>
                                <a:lnTo>
                                  <a:pt x="192" y="290"/>
                                </a:lnTo>
                                <a:lnTo>
                                  <a:pt x="240" y="270"/>
                                </a:lnTo>
                                <a:lnTo>
                                  <a:pt x="300" y="310"/>
                                </a:lnTo>
                                <a:lnTo>
                                  <a:pt x="360" y="390"/>
                                </a:lnTo>
                                <a:lnTo>
                                  <a:pt x="396" y="520"/>
                                </a:lnTo>
                                <a:lnTo>
                                  <a:pt x="408" y="660"/>
                                </a:lnTo>
                                <a:lnTo>
                                  <a:pt x="396" y="780"/>
                                </a:lnTo>
                                <a:lnTo>
                                  <a:pt x="360" y="880"/>
                                </a:lnTo>
                                <a:lnTo>
                                  <a:pt x="264" y="1050"/>
                                </a:lnTo>
                                <a:lnTo>
                                  <a:pt x="204" y="1090"/>
                                </a:lnTo>
                                <a:lnTo>
                                  <a:pt x="180" y="1070"/>
                                </a:lnTo>
                                <a:lnTo>
                                  <a:pt x="156" y="1050"/>
                                </a:lnTo>
                                <a:lnTo>
                                  <a:pt x="120" y="1030"/>
                                </a:lnTo>
                                <a:lnTo>
                                  <a:pt x="108" y="1050"/>
                                </a:lnTo>
                                <a:lnTo>
                                  <a:pt x="72" y="1090"/>
                                </a:lnTo>
                                <a:lnTo>
                                  <a:pt x="24" y="1130"/>
                                </a:lnTo>
                                <a:lnTo>
                                  <a:pt x="12" y="1150"/>
                                </a:lnTo>
                                <a:lnTo>
                                  <a:pt x="0" y="1150"/>
                                </a:lnTo>
                                <a:lnTo>
                                  <a:pt x="12" y="1190"/>
                                </a:lnTo>
                                <a:lnTo>
                                  <a:pt x="48" y="1250"/>
                                </a:lnTo>
                                <a:lnTo>
                                  <a:pt x="96" y="1270"/>
                                </a:lnTo>
                                <a:lnTo>
                                  <a:pt x="156" y="1270"/>
                                </a:lnTo>
                                <a:lnTo>
                                  <a:pt x="204" y="1230"/>
                                </a:lnTo>
                                <a:lnTo>
                                  <a:pt x="300" y="1110"/>
                                </a:lnTo>
                                <a:lnTo>
                                  <a:pt x="396" y="950"/>
                                </a:lnTo>
                                <a:lnTo>
                                  <a:pt x="456" y="820"/>
                                </a:lnTo>
                                <a:lnTo>
                                  <a:pt x="492" y="680"/>
                                </a:lnTo>
                                <a:lnTo>
                                  <a:pt x="516" y="560"/>
                                </a:lnTo>
                                <a:lnTo>
                                  <a:pt x="540" y="450"/>
                                </a:lnTo>
                                <a:lnTo>
                                  <a:pt x="540" y="350"/>
                                </a:lnTo>
                                <a:lnTo>
                                  <a:pt x="516" y="250"/>
                                </a:lnTo>
                                <a:lnTo>
                                  <a:pt x="480" y="90"/>
                                </a:lnTo>
                                <a:lnTo>
                                  <a:pt x="432" y="20"/>
                                </a:lnTo>
                                <a:lnTo>
                                  <a:pt x="372" y="0"/>
                                </a:lnTo>
                                <a:lnTo>
                                  <a:pt x="324" y="0"/>
                                </a:lnTo>
                                <a:lnTo>
                                  <a:pt x="264" y="20"/>
                                </a:lnTo>
                                <a:lnTo>
                                  <a:pt x="216" y="70"/>
                                </a:lnTo>
                                <a:lnTo>
                                  <a:pt x="180" y="130"/>
                                </a:lnTo>
                                <a:lnTo>
                                  <a:pt x="156" y="210"/>
                                </a:lnTo>
                                <a:lnTo>
                                  <a:pt x="132"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 name="Freeform 377"/>
                        <wps:cNvSpPr>
                          <a:spLocks/>
                        </wps:cNvSpPr>
                        <wps:spPr bwMode="auto">
                          <a:xfrm>
                            <a:off x="1591" y="13730"/>
                            <a:ext cx="816" cy="1900"/>
                          </a:xfrm>
                          <a:custGeom>
                            <a:avLst/>
                            <a:gdLst>
                              <a:gd name="T0" fmla="*/ 0 w 841"/>
                              <a:gd name="T1" fmla="*/ 1800 h 1820"/>
                              <a:gd name="T2" fmla="*/ 0 w 841"/>
                              <a:gd name="T3" fmla="*/ 1700 h 1820"/>
                              <a:gd name="T4" fmla="*/ 12 w 841"/>
                              <a:gd name="T5" fmla="*/ 1570 h 1820"/>
                              <a:gd name="T6" fmla="*/ 24 w 841"/>
                              <a:gd name="T7" fmla="*/ 1450 h 1820"/>
                              <a:gd name="T8" fmla="*/ 0 w 841"/>
                              <a:gd name="T9" fmla="*/ 1350 h 1820"/>
                              <a:gd name="T10" fmla="*/ 0 w 841"/>
                              <a:gd name="T11" fmla="*/ 1310 h 1820"/>
                              <a:gd name="T12" fmla="*/ 24 w 841"/>
                              <a:gd name="T13" fmla="*/ 1310 h 1820"/>
                              <a:gd name="T14" fmla="*/ 36 w 841"/>
                              <a:gd name="T15" fmla="*/ 1310 h 1820"/>
                              <a:gd name="T16" fmla="*/ 72 w 841"/>
                              <a:gd name="T17" fmla="*/ 1310 h 1820"/>
                              <a:gd name="T18" fmla="*/ 168 w 841"/>
                              <a:gd name="T19" fmla="*/ 1240 h 1820"/>
                              <a:gd name="T20" fmla="*/ 276 w 841"/>
                              <a:gd name="T21" fmla="*/ 1100 h 1820"/>
                              <a:gd name="T22" fmla="*/ 372 w 841"/>
                              <a:gd name="T23" fmla="*/ 940 h 1820"/>
                              <a:gd name="T24" fmla="*/ 432 w 841"/>
                              <a:gd name="T25" fmla="*/ 790 h 1820"/>
                              <a:gd name="T26" fmla="*/ 492 w 841"/>
                              <a:gd name="T27" fmla="*/ 590 h 1820"/>
                              <a:gd name="T28" fmla="*/ 528 w 841"/>
                              <a:gd name="T29" fmla="*/ 380 h 1820"/>
                              <a:gd name="T30" fmla="*/ 528 w 841"/>
                              <a:gd name="T31" fmla="*/ 280 h 1820"/>
                              <a:gd name="T32" fmla="*/ 516 w 841"/>
                              <a:gd name="T33" fmla="*/ 160 h 1820"/>
                              <a:gd name="T34" fmla="*/ 504 w 841"/>
                              <a:gd name="T35" fmla="*/ 120 h 1820"/>
                              <a:gd name="T36" fmla="*/ 504 w 841"/>
                              <a:gd name="T37" fmla="*/ 80 h 1820"/>
                              <a:gd name="T38" fmla="*/ 552 w 841"/>
                              <a:gd name="T39" fmla="*/ 60 h 1820"/>
                              <a:gd name="T40" fmla="*/ 612 w 841"/>
                              <a:gd name="T41" fmla="*/ 100 h 1820"/>
                              <a:gd name="T42" fmla="*/ 648 w 841"/>
                              <a:gd name="T43" fmla="*/ 100 h 1820"/>
                              <a:gd name="T44" fmla="*/ 709 w 841"/>
                              <a:gd name="T45" fmla="*/ 60 h 1820"/>
                              <a:gd name="T46" fmla="*/ 805 w 841"/>
                              <a:gd name="T47" fmla="*/ 0 h 1820"/>
                              <a:gd name="T48" fmla="*/ 829 w 841"/>
                              <a:gd name="T49" fmla="*/ 0 h 1820"/>
                              <a:gd name="T50" fmla="*/ 841 w 841"/>
                              <a:gd name="T51" fmla="*/ 0 h 1820"/>
                              <a:gd name="T52" fmla="*/ 841 w 841"/>
                              <a:gd name="T53" fmla="*/ 20 h 1820"/>
                              <a:gd name="T54" fmla="*/ 829 w 841"/>
                              <a:gd name="T55" fmla="*/ 60 h 1820"/>
                              <a:gd name="T56" fmla="*/ 805 w 841"/>
                              <a:gd name="T57" fmla="*/ 260 h 1820"/>
                              <a:gd name="T58" fmla="*/ 793 w 841"/>
                              <a:gd name="T59" fmla="*/ 410 h 1820"/>
                              <a:gd name="T60" fmla="*/ 793 w 841"/>
                              <a:gd name="T61" fmla="*/ 470 h 1820"/>
                              <a:gd name="T62" fmla="*/ 805 w 841"/>
                              <a:gd name="T63" fmla="*/ 610 h 1820"/>
                              <a:gd name="T64" fmla="*/ 805 w 841"/>
                              <a:gd name="T65" fmla="*/ 650 h 1820"/>
                              <a:gd name="T66" fmla="*/ 793 w 841"/>
                              <a:gd name="T67" fmla="*/ 690 h 1820"/>
                              <a:gd name="T68" fmla="*/ 781 w 841"/>
                              <a:gd name="T69" fmla="*/ 690 h 1820"/>
                              <a:gd name="T70" fmla="*/ 757 w 841"/>
                              <a:gd name="T71" fmla="*/ 670 h 1820"/>
                              <a:gd name="T72" fmla="*/ 697 w 841"/>
                              <a:gd name="T73" fmla="*/ 650 h 1820"/>
                              <a:gd name="T74" fmla="*/ 648 w 841"/>
                              <a:gd name="T75" fmla="*/ 670 h 1820"/>
                              <a:gd name="T76" fmla="*/ 552 w 841"/>
                              <a:gd name="T77" fmla="*/ 730 h 1820"/>
                              <a:gd name="T78" fmla="*/ 468 w 841"/>
                              <a:gd name="T79" fmla="*/ 860 h 1820"/>
                              <a:gd name="T80" fmla="*/ 396 w 841"/>
                              <a:gd name="T81" fmla="*/ 980 h 1820"/>
                              <a:gd name="T82" fmla="*/ 324 w 841"/>
                              <a:gd name="T83" fmla="*/ 1200 h 1820"/>
                              <a:gd name="T84" fmla="*/ 264 w 841"/>
                              <a:gd name="T85" fmla="*/ 1450 h 1820"/>
                              <a:gd name="T86" fmla="*/ 228 w 841"/>
                              <a:gd name="T87" fmla="*/ 1650 h 1820"/>
                              <a:gd name="T88" fmla="*/ 216 w 841"/>
                              <a:gd name="T89" fmla="*/ 1720 h 1820"/>
                              <a:gd name="T90" fmla="*/ 228 w 841"/>
                              <a:gd name="T91" fmla="*/ 1760 h 1820"/>
                              <a:gd name="T92" fmla="*/ 216 w 841"/>
                              <a:gd name="T93" fmla="*/ 1780 h 1820"/>
                              <a:gd name="T94" fmla="*/ 216 w 841"/>
                              <a:gd name="T95" fmla="*/ 1800 h 1820"/>
                              <a:gd name="T96" fmla="*/ 168 w 841"/>
                              <a:gd name="T97" fmla="*/ 1760 h 1820"/>
                              <a:gd name="T98" fmla="*/ 108 w 841"/>
                              <a:gd name="T99" fmla="*/ 1780 h 1820"/>
                              <a:gd name="T100" fmla="*/ 36 w 841"/>
                              <a:gd name="T101" fmla="*/ 1820 h 1820"/>
                              <a:gd name="T102" fmla="*/ 0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0" y="1800"/>
                                </a:moveTo>
                                <a:lnTo>
                                  <a:pt x="0" y="1700"/>
                                </a:lnTo>
                                <a:lnTo>
                                  <a:pt x="12" y="1570"/>
                                </a:lnTo>
                                <a:lnTo>
                                  <a:pt x="24" y="1450"/>
                                </a:lnTo>
                                <a:lnTo>
                                  <a:pt x="0" y="1350"/>
                                </a:lnTo>
                                <a:lnTo>
                                  <a:pt x="0" y="1310"/>
                                </a:lnTo>
                                <a:lnTo>
                                  <a:pt x="24" y="1310"/>
                                </a:lnTo>
                                <a:lnTo>
                                  <a:pt x="36" y="1310"/>
                                </a:lnTo>
                                <a:lnTo>
                                  <a:pt x="72" y="1310"/>
                                </a:lnTo>
                                <a:lnTo>
                                  <a:pt x="168" y="1240"/>
                                </a:lnTo>
                                <a:lnTo>
                                  <a:pt x="276" y="1100"/>
                                </a:lnTo>
                                <a:lnTo>
                                  <a:pt x="372" y="940"/>
                                </a:lnTo>
                                <a:lnTo>
                                  <a:pt x="432" y="790"/>
                                </a:lnTo>
                                <a:lnTo>
                                  <a:pt x="492" y="590"/>
                                </a:lnTo>
                                <a:lnTo>
                                  <a:pt x="528" y="380"/>
                                </a:lnTo>
                                <a:lnTo>
                                  <a:pt x="528" y="280"/>
                                </a:lnTo>
                                <a:lnTo>
                                  <a:pt x="516" y="160"/>
                                </a:lnTo>
                                <a:lnTo>
                                  <a:pt x="504" y="120"/>
                                </a:lnTo>
                                <a:lnTo>
                                  <a:pt x="504" y="80"/>
                                </a:lnTo>
                                <a:lnTo>
                                  <a:pt x="552" y="60"/>
                                </a:lnTo>
                                <a:lnTo>
                                  <a:pt x="612" y="100"/>
                                </a:lnTo>
                                <a:lnTo>
                                  <a:pt x="648" y="100"/>
                                </a:lnTo>
                                <a:lnTo>
                                  <a:pt x="709" y="60"/>
                                </a:lnTo>
                                <a:lnTo>
                                  <a:pt x="805" y="0"/>
                                </a:lnTo>
                                <a:lnTo>
                                  <a:pt x="829" y="0"/>
                                </a:lnTo>
                                <a:lnTo>
                                  <a:pt x="841" y="0"/>
                                </a:lnTo>
                                <a:lnTo>
                                  <a:pt x="841" y="20"/>
                                </a:lnTo>
                                <a:lnTo>
                                  <a:pt x="829" y="60"/>
                                </a:lnTo>
                                <a:lnTo>
                                  <a:pt x="805" y="260"/>
                                </a:lnTo>
                                <a:lnTo>
                                  <a:pt x="793" y="410"/>
                                </a:lnTo>
                                <a:lnTo>
                                  <a:pt x="793" y="470"/>
                                </a:lnTo>
                                <a:lnTo>
                                  <a:pt x="805" y="610"/>
                                </a:lnTo>
                                <a:lnTo>
                                  <a:pt x="805" y="650"/>
                                </a:lnTo>
                                <a:lnTo>
                                  <a:pt x="793" y="690"/>
                                </a:lnTo>
                                <a:lnTo>
                                  <a:pt x="781" y="690"/>
                                </a:lnTo>
                                <a:lnTo>
                                  <a:pt x="757" y="670"/>
                                </a:lnTo>
                                <a:lnTo>
                                  <a:pt x="697" y="650"/>
                                </a:lnTo>
                                <a:lnTo>
                                  <a:pt x="648" y="670"/>
                                </a:lnTo>
                                <a:lnTo>
                                  <a:pt x="552" y="730"/>
                                </a:lnTo>
                                <a:lnTo>
                                  <a:pt x="468" y="860"/>
                                </a:lnTo>
                                <a:lnTo>
                                  <a:pt x="396" y="980"/>
                                </a:lnTo>
                                <a:lnTo>
                                  <a:pt x="324" y="1200"/>
                                </a:lnTo>
                                <a:lnTo>
                                  <a:pt x="264" y="1450"/>
                                </a:lnTo>
                                <a:lnTo>
                                  <a:pt x="228" y="1650"/>
                                </a:lnTo>
                                <a:lnTo>
                                  <a:pt x="216" y="1720"/>
                                </a:lnTo>
                                <a:lnTo>
                                  <a:pt x="228" y="1760"/>
                                </a:lnTo>
                                <a:lnTo>
                                  <a:pt x="216" y="1780"/>
                                </a:lnTo>
                                <a:lnTo>
                                  <a:pt x="216" y="1800"/>
                                </a:lnTo>
                                <a:lnTo>
                                  <a:pt x="168" y="1760"/>
                                </a:lnTo>
                                <a:lnTo>
                                  <a:pt x="108" y="1780"/>
                                </a:lnTo>
                                <a:lnTo>
                                  <a:pt x="36" y="1820"/>
                                </a:lnTo>
                                <a:lnTo>
                                  <a:pt x="0" y="180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 name="Freeform 378"/>
                        <wps:cNvSpPr>
                          <a:spLocks/>
                        </wps:cNvSpPr>
                        <wps:spPr bwMode="auto">
                          <a:xfrm>
                            <a:off x="10035" y="2033"/>
                            <a:ext cx="292" cy="722"/>
                          </a:xfrm>
                          <a:custGeom>
                            <a:avLst/>
                            <a:gdLst>
                              <a:gd name="T0" fmla="*/ 181 w 301"/>
                              <a:gd name="T1" fmla="*/ 610 h 690"/>
                              <a:gd name="T2" fmla="*/ 217 w 301"/>
                              <a:gd name="T3" fmla="*/ 650 h 690"/>
                              <a:gd name="T4" fmla="*/ 253 w 301"/>
                              <a:gd name="T5" fmla="*/ 650 h 690"/>
                              <a:gd name="T6" fmla="*/ 253 w 301"/>
                              <a:gd name="T7" fmla="*/ 570 h 690"/>
                              <a:gd name="T8" fmla="*/ 241 w 301"/>
                              <a:gd name="T9" fmla="*/ 450 h 690"/>
                              <a:gd name="T10" fmla="*/ 253 w 301"/>
                              <a:gd name="T11" fmla="*/ 280 h 690"/>
                              <a:gd name="T12" fmla="*/ 265 w 301"/>
                              <a:gd name="T13" fmla="*/ 180 h 690"/>
                              <a:gd name="T14" fmla="*/ 289 w 301"/>
                              <a:gd name="T15" fmla="*/ 40 h 690"/>
                              <a:gd name="T16" fmla="*/ 301 w 301"/>
                              <a:gd name="T17" fmla="*/ 20 h 690"/>
                              <a:gd name="T18" fmla="*/ 289 w 301"/>
                              <a:gd name="T19" fmla="*/ 0 h 690"/>
                              <a:gd name="T20" fmla="*/ 277 w 301"/>
                              <a:gd name="T21" fmla="*/ 40 h 690"/>
                              <a:gd name="T22" fmla="*/ 241 w 301"/>
                              <a:gd name="T23" fmla="*/ 120 h 690"/>
                              <a:gd name="T24" fmla="*/ 145 w 301"/>
                              <a:gd name="T25" fmla="*/ 330 h 690"/>
                              <a:gd name="T26" fmla="*/ 48 w 301"/>
                              <a:gd name="T27" fmla="*/ 550 h 690"/>
                              <a:gd name="T28" fmla="*/ 12 w 301"/>
                              <a:gd name="T29" fmla="*/ 610 h 690"/>
                              <a:gd name="T30" fmla="*/ 0 w 301"/>
                              <a:gd name="T31" fmla="*/ 650 h 690"/>
                              <a:gd name="T32" fmla="*/ 0 w 301"/>
                              <a:gd name="T33" fmla="*/ 690 h 690"/>
                              <a:gd name="T34" fmla="*/ 12 w 301"/>
                              <a:gd name="T35" fmla="*/ 690 h 690"/>
                              <a:gd name="T36" fmla="*/ 60 w 301"/>
                              <a:gd name="T37" fmla="*/ 670 h 690"/>
                              <a:gd name="T38" fmla="*/ 108 w 301"/>
                              <a:gd name="T39" fmla="*/ 650 h 690"/>
                              <a:gd name="T40" fmla="*/ 145 w 301"/>
                              <a:gd name="T41" fmla="*/ 610 h 690"/>
                              <a:gd name="T42" fmla="*/ 157 w 301"/>
                              <a:gd name="T43" fmla="*/ 610 h 690"/>
                              <a:gd name="T44" fmla="*/ 181 w 301"/>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90">
                                <a:moveTo>
                                  <a:pt x="181" y="610"/>
                                </a:moveTo>
                                <a:lnTo>
                                  <a:pt x="217" y="650"/>
                                </a:lnTo>
                                <a:lnTo>
                                  <a:pt x="253" y="650"/>
                                </a:lnTo>
                                <a:lnTo>
                                  <a:pt x="253" y="570"/>
                                </a:lnTo>
                                <a:lnTo>
                                  <a:pt x="241" y="450"/>
                                </a:lnTo>
                                <a:lnTo>
                                  <a:pt x="253" y="280"/>
                                </a:lnTo>
                                <a:lnTo>
                                  <a:pt x="265" y="180"/>
                                </a:lnTo>
                                <a:lnTo>
                                  <a:pt x="289" y="40"/>
                                </a:lnTo>
                                <a:lnTo>
                                  <a:pt x="301" y="20"/>
                                </a:lnTo>
                                <a:lnTo>
                                  <a:pt x="289" y="0"/>
                                </a:lnTo>
                                <a:lnTo>
                                  <a:pt x="277" y="40"/>
                                </a:lnTo>
                                <a:lnTo>
                                  <a:pt x="241" y="120"/>
                                </a:lnTo>
                                <a:lnTo>
                                  <a:pt x="145" y="330"/>
                                </a:lnTo>
                                <a:lnTo>
                                  <a:pt x="48" y="550"/>
                                </a:lnTo>
                                <a:lnTo>
                                  <a:pt x="12" y="610"/>
                                </a:lnTo>
                                <a:lnTo>
                                  <a:pt x="0" y="650"/>
                                </a:lnTo>
                                <a:lnTo>
                                  <a:pt x="0" y="690"/>
                                </a:lnTo>
                                <a:lnTo>
                                  <a:pt x="12" y="690"/>
                                </a:lnTo>
                                <a:lnTo>
                                  <a:pt x="60" y="670"/>
                                </a:lnTo>
                                <a:lnTo>
                                  <a:pt x="108" y="650"/>
                                </a:lnTo>
                                <a:lnTo>
                                  <a:pt x="145" y="610"/>
                                </a:lnTo>
                                <a:lnTo>
                                  <a:pt x="157" y="610"/>
                                </a:lnTo>
                                <a:lnTo>
                                  <a:pt x="181" y="6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07" name="Freeform 379"/>
                        <wps:cNvSpPr>
                          <a:spLocks/>
                        </wps:cNvSpPr>
                        <wps:spPr bwMode="auto">
                          <a:xfrm>
                            <a:off x="10385" y="1950"/>
                            <a:ext cx="82" cy="554"/>
                          </a:xfrm>
                          <a:custGeom>
                            <a:avLst/>
                            <a:gdLst>
                              <a:gd name="T0" fmla="*/ 60 w 84"/>
                              <a:gd name="T1" fmla="*/ 0 h 530"/>
                              <a:gd name="T2" fmla="*/ 12 w 84"/>
                              <a:gd name="T3" fmla="*/ 140 h 530"/>
                              <a:gd name="T4" fmla="*/ 0 w 84"/>
                              <a:gd name="T5" fmla="*/ 300 h 530"/>
                              <a:gd name="T6" fmla="*/ 0 w 84"/>
                              <a:gd name="T7" fmla="*/ 410 h 530"/>
                              <a:gd name="T8" fmla="*/ 24 w 84"/>
                              <a:gd name="T9" fmla="*/ 510 h 530"/>
                              <a:gd name="T10" fmla="*/ 48 w 84"/>
                              <a:gd name="T11" fmla="*/ 530 h 530"/>
                              <a:gd name="T12" fmla="*/ 72 w 84"/>
                              <a:gd name="T13" fmla="*/ 490 h 530"/>
                              <a:gd name="T14" fmla="*/ 84 w 84"/>
                              <a:gd name="T15" fmla="*/ 470 h 530"/>
                              <a:gd name="T16" fmla="*/ 72 w 84"/>
                              <a:gd name="T17" fmla="*/ 430 h 530"/>
                              <a:gd name="T18" fmla="*/ 48 w 84"/>
                              <a:gd name="T19" fmla="*/ 320 h 530"/>
                              <a:gd name="T20" fmla="*/ 36 w 84"/>
                              <a:gd name="T21" fmla="*/ 220 h 530"/>
                              <a:gd name="T22" fmla="*/ 48 w 84"/>
                              <a:gd name="T23" fmla="*/ 120 h 530"/>
                              <a:gd name="T24" fmla="*/ 72 w 84"/>
                              <a:gd name="T25" fmla="*/ 40 h 530"/>
                              <a:gd name="T26" fmla="*/ 72 w 84"/>
                              <a:gd name="T27" fmla="*/ 0 h 530"/>
                              <a:gd name="T28" fmla="*/ 60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60" y="0"/>
                                </a:moveTo>
                                <a:lnTo>
                                  <a:pt x="12" y="140"/>
                                </a:lnTo>
                                <a:lnTo>
                                  <a:pt x="0" y="300"/>
                                </a:lnTo>
                                <a:lnTo>
                                  <a:pt x="0" y="410"/>
                                </a:lnTo>
                                <a:lnTo>
                                  <a:pt x="24" y="510"/>
                                </a:lnTo>
                                <a:lnTo>
                                  <a:pt x="48" y="530"/>
                                </a:lnTo>
                                <a:lnTo>
                                  <a:pt x="72" y="490"/>
                                </a:lnTo>
                                <a:lnTo>
                                  <a:pt x="84" y="470"/>
                                </a:lnTo>
                                <a:lnTo>
                                  <a:pt x="72" y="430"/>
                                </a:lnTo>
                                <a:lnTo>
                                  <a:pt x="48" y="320"/>
                                </a:lnTo>
                                <a:lnTo>
                                  <a:pt x="36" y="220"/>
                                </a:lnTo>
                                <a:lnTo>
                                  <a:pt x="48" y="120"/>
                                </a:lnTo>
                                <a:lnTo>
                                  <a:pt x="72" y="40"/>
                                </a:lnTo>
                                <a:lnTo>
                                  <a:pt x="72" y="0"/>
                                </a:lnTo>
                                <a:lnTo>
                                  <a:pt x="60"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08" name="Freeform 380"/>
                        <wps:cNvSpPr>
                          <a:spLocks/>
                        </wps:cNvSpPr>
                        <wps:spPr bwMode="auto">
                          <a:xfrm>
                            <a:off x="10374" y="2608"/>
                            <a:ext cx="221" cy="219"/>
                          </a:xfrm>
                          <a:custGeom>
                            <a:avLst/>
                            <a:gdLst>
                              <a:gd name="T0" fmla="*/ 12 w 228"/>
                              <a:gd name="T1" fmla="*/ 140 h 210"/>
                              <a:gd name="T2" fmla="*/ 48 w 228"/>
                              <a:gd name="T3" fmla="*/ 190 h 210"/>
                              <a:gd name="T4" fmla="*/ 108 w 228"/>
                              <a:gd name="T5" fmla="*/ 210 h 210"/>
                              <a:gd name="T6" fmla="*/ 156 w 228"/>
                              <a:gd name="T7" fmla="*/ 210 h 210"/>
                              <a:gd name="T8" fmla="*/ 216 w 228"/>
                              <a:gd name="T9" fmla="*/ 170 h 210"/>
                              <a:gd name="T10" fmla="*/ 228 w 228"/>
                              <a:gd name="T11" fmla="*/ 160 h 210"/>
                              <a:gd name="T12" fmla="*/ 228 w 228"/>
                              <a:gd name="T13" fmla="*/ 140 h 210"/>
                              <a:gd name="T14" fmla="*/ 228 w 228"/>
                              <a:gd name="T15" fmla="*/ 140 h 210"/>
                              <a:gd name="T16" fmla="*/ 204 w 228"/>
                              <a:gd name="T17" fmla="*/ 140 h 210"/>
                              <a:gd name="T18" fmla="*/ 120 w 228"/>
                              <a:gd name="T19" fmla="*/ 120 h 210"/>
                              <a:gd name="T20" fmla="*/ 84 w 228"/>
                              <a:gd name="T21" fmla="*/ 80 h 210"/>
                              <a:gd name="T22" fmla="*/ 48 w 228"/>
                              <a:gd name="T23" fmla="*/ 20 h 210"/>
                              <a:gd name="T24" fmla="*/ 24 w 228"/>
                              <a:gd name="T25" fmla="*/ 0 h 210"/>
                              <a:gd name="T26" fmla="*/ 12 w 228"/>
                              <a:gd name="T27" fmla="*/ 40 h 210"/>
                              <a:gd name="T28" fmla="*/ 0 w 228"/>
                              <a:gd name="T29" fmla="*/ 80 h 210"/>
                              <a:gd name="T30" fmla="*/ 12 w 228"/>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140"/>
                                </a:moveTo>
                                <a:lnTo>
                                  <a:pt x="48" y="190"/>
                                </a:lnTo>
                                <a:lnTo>
                                  <a:pt x="108" y="210"/>
                                </a:lnTo>
                                <a:lnTo>
                                  <a:pt x="156" y="210"/>
                                </a:lnTo>
                                <a:lnTo>
                                  <a:pt x="216" y="170"/>
                                </a:lnTo>
                                <a:lnTo>
                                  <a:pt x="228" y="160"/>
                                </a:lnTo>
                                <a:lnTo>
                                  <a:pt x="228" y="140"/>
                                </a:lnTo>
                                <a:lnTo>
                                  <a:pt x="228" y="140"/>
                                </a:lnTo>
                                <a:lnTo>
                                  <a:pt x="204" y="140"/>
                                </a:lnTo>
                                <a:lnTo>
                                  <a:pt x="120" y="120"/>
                                </a:lnTo>
                                <a:lnTo>
                                  <a:pt x="84" y="80"/>
                                </a:lnTo>
                                <a:lnTo>
                                  <a:pt x="48" y="20"/>
                                </a:lnTo>
                                <a:lnTo>
                                  <a:pt x="24" y="0"/>
                                </a:lnTo>
                                <a:lnTo>
                                  <a:pt x="12" y="40"/>
                                </a:lnTo>
                                <a:lnTo>
                                  <a:pt x="0" y="80"/>
                                </a:lnTo>
                                <a:lnTo>
                                  <a:pt x="12" y="14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09" name="Freeform 381"/>
                        <wps:cNvSpPr>
                          <a:spLocks/>
                        </wps:cNvSpPr>
                        <wps:spPr bwMode="auto">
                          <a:xfrm>
                            <a:off x="10606" y="1647"/>
                            <a:ext cx="187" cy="105"/>
                          </a:xfrm>
                          <a:custGeom>
                            <a:avLst/>
                            <a:gdLst>
                              <a:gd name="T0" fmla="*/ 12 w 192"/>
                              <a:gd name="T1" fmla="*/ 20 h 100"/>
                              <a:gd name="T2" fmla="*/ 48 w 192"/>
                              <a:gd name="T3" fmla="*/ 20 h 100"/>
                              <a:gd name="T4" fmla="*/ 84 w 192"/>
                              <a:gd name="T5" fmla="*/ 80 h 100"/>
                              <a:gd name="T6" fmla="*/ 96 w 192"/>
                              <a:gd name="T7" fmla="*/ 100 h 100"/>
                              <a:gd name="T8" fmla="*/ 120 w 192"/>
                              <a:gd name="T9" fmla="*/ 80 h 100"/>
                              <a:gd name="T10" fmla="*/ 180 w 192"/>
                              <a:gd name="T11" fmla="*/ 20 h 100"/>
                              <a:gd name="T12" fmla="*/ 192 w 192"/>
                              <a:gd name="T13" fmla="*/ 0 h 100"/>
                              <a:gd name="T14" fmla="*/ 168 w 192"/>
                              <a:gd name="T15" fmla="*/ 0 h 100"/>
                              <a:gd name="T16" fmla="*/ 120 w 192"/>
                              <a:gd name="T17" fmla="*/ 20 h 100"/>
                              <a:gd name="T18" fmla="*/ 96 w 192"/>
                              <a:gd name="T19" fmla="*/ 20 h 100"/>
                              <a:gd name="T20" fmla="*/ 60 w 192"/>
                              <a:gd name="T21" fmla="*/ 0 h 100"/>
                              <a:gd name="T22" fmla="*/ 24 w 192"/>
                              <a:gd name="T23" fmla="*/ 0 h 100"/>
                              <a:gd name="T24" fmla="*/ 0 w 192"/>
                              <a:gd name="T25" fmla="*/ 20 h 100"/>
                              <a:gd name="T26" fmla="*/ 0 w 192"/>
                              <a:gd name="T27" fmla="*/ 40 h 100"/>
                              <a:gd name="T28" fmla="*/ 12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2" y="20"/>
                                </a:moveTo>
                                <a:lnTo>
                                  <a:pt x="48" y="20"/>
                                </a:lnTo>
                                <a:lnTo>
                                  <a:pt x="84" y="80"/>
                                </a:lnTo>
                                <a:lnTo>
                                  <a:pt x="96" y="100"/>
                                </a:lnTo>
                                <a:lnTo>
                                  <a:pt x="120" y="80"/>
                                </a:lnTo>
                                <a:lnTo>
                                  <a:pt x="180" y="20"/>
                                </a:lnTo>
                                <a:lnTo>
                                  <a:pt x="192" y="0"/>
                                </a:lnTo>
                                <a:lnTo>
                                  <a:pt x="168" y="0"/>
                                </a:lnTo>
                                <a:lnTo>
                                  <a:pt x="120" y="20"/>
                                </a:lnTo>
                                <a:lnTo>
                                  <a:pt x="96" y="20"/>
                                </a:lnTo>
                                <a:lnTo>
                                  <a:pt x="60" y="0"/>
                                </a:lnTo>
                                <a:lnTo>
                                  <a:pt x="24" y="0"/>
                                </a:lnTo>
                                <a:lnTo>
                                  <a:pt x="0" y="20"/>
                                </a:lnTo>
                                <a:lnTo>
                                  <a:pt x="0" y="40"/>
                                </a:lnTo>
                                <a:lnTo>
                                  <a:pt x="12"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10" name="Freeform 382"/>
                        <wps:cNvSpPr>
                          <a:spLocks/>
                        </wps:cNvSpPr>
                        <wps:spPr bwMode="auto">
                          <a:xfrm>
                            <a:off x="10490" y="1324"/>
                            <a:ext cx="291" cy="669"/>
                          </a:xfrm>
                          <a:custGeom>
                            <a:avLst/>
                            <a:gdLst>
                              <a:gd name="T0" fmla="*/ 0 w 300"/>
                              <a:gd name="T1" fmla="*/ 620 h 640"/>
                              <a:gd name="T2" fmla="*/ 24 w 300"/>
                              <a:gd name="T3" fmla="*/ 600 h 640"/>
                              <a:gd name="T4" fmla="*/ 60 w 300"/>
                              <a:gd name="T5" fmla="*/ 520 h 640"/>
                              <a:gd name="T6" fmla="*/ 144 w 300"/>
                              <a:gd name="T7" fmla="*/ 330 h 640"/>
                              <a:gd name="T8" fmla="*/ 240 w 300"/>
                              <a:gd name="T9" fmla="*/ 110 h 640"/>
                              <a:gd name="T10" fmla="*/ 276 w 300"/>
                              <a:gd name="T11" fmla="*/ 40 h 640"/>
                              <a:gd name="T12" fmla="*/ 288 w 300"/>
                              <a:gd name="T13" fmla="*/ 0 h 640"/>
                              <a:gd name="T14" fmla="*/ 300 w 300"/>
                              <a:gd name="T15" fmla="*/ 20 h 640"/>
                              <a:gd name="T16" fmla="*/ 300 w 300"/>
                              <a:gd name="T17" fmla="*/ 70 h 640"/>
                              <a:gd name="T18" fmla="*/ 276 w 300"/>
                              <a:gd name="T19" fmla="*/ 230 h 640"/>
                              <a:gd name="T20" fmla="*/ 276 w 300"/>
                              <a:gd name="T21" fmla="*/ 310 h 640"/>
                              <a:gd name="T22" fmla="*/ 288 w 300"/>
                              <a:gd name="T23" fmla="*/ 390 h 640"/>
                              <a:gd name="T24" fmla="*/ 288 w 300"/>
                              <a:gd name="T25" fmla="*/ 410 h 640"/>
                              <a:gd name="T26" fmla="*/ 276 w 300"/>
                              <a:gd name="T27" fmla="*/ 410 h 640"/>
                              <a:gd name="T28" fmla="*/ 216 w 300"/>
                              <a:gd name="T29" fmla="*/ 410 h 640"/>
                              <a:gd name="T30" fmla="*/ 156 w 300"/>
                              <a:gd name="T31" fmla="*/ 470 h 640"/>
                              <a:gd name="T32" fmla="*/ 84 w 300"/>
                              <a:gd name="T33" fmla="*/ 540 h 640"/>
                              <a:gd name="T34" fmla="*/ 36 w 300"/>
                              <a:gd name="T35" fmla="*/ 620 h 640"/>
                              <a:gd name="T36" fmla="*/ 0 w 300"/>
                              <a:gd name="T37" fmla="*/ 640 h 640"/>
                              <a:gd name="T38" fmla="*/ 0 w 300"/>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620"/>
                                </a:moveTo>
                                <a:lnTo>
                                  <a:pt x="24" y="600"/>
                                </a:lnTo>
                                <a:lnTo>
                                  <a:pt x="60" y="520"/>
                                </a:lnTo>
                                <a:lnTo>
                                  <a:pt x="144" y="330"/>
                                </a:lnTo>
                                <a:lnTo>
                                  <a:pt x="240" y="110"/>
                                </a:lnTo>
                                <a:lnTo>
                                  <a:pt x="276" y="40"/>
                                </a:lnTo>
                                <a:lnTo>
                                  <a:pt x="288" y="0"/>
                                </a:lnTo>
                                <a:lnTo>
                                  <a:pt x="300" y="20"/>
                                </a:lnTo>
                                <a:lnTo>
                                  <a:pt x="300" y="70"/>
                                </a:lnTo>
                                <a:lnTo>
                                  <a:pt x="276" y="230"/>
                                </a:lnTo>
                                <a:lnTo>
                                  <a:pt x="276" y="310"/>
                                </a:lnTo>
                                <a:lnTo>
                                  <a:pt x="288" y="390"/>
                                </a:lnTo>
                                <a:lnTo>
                                  <a:pt x="288" y="410"/>
                                </a:lnTo>
                                <a:lnTo>
                                  <a:pt x="276" y="410"/>
                                </a:lnTo>
                                <a:lnTo>
                                  <a:pt x="216" y="410"/>
                                </a:lnTo>
                                <a:lnTo>
                                  <a:pt x="156" y="470"/>
                                </a:lnTo>
                                <a:lnTo>
                                  <a:pt x="84" y="540"/>
                                </a:lnTo>
                                <a:lnTo>
                                  <a:pt x="36" y="620"/>
                                </a:lnTo>
                                <a:lnTo>
                                  <a:pt x="0" y="640"/>
                                </a:lnTo>
                                <a:lnTo>
                                  <a:pt x="0" y="6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11" name="Freeform 383"/>
                        <wps:cNvSpPr>
                          <a:spLocks/>
                        </wps:cNvSpPr>
                        <wps:spPr bwMode="auto">
                          <a:xfrm>
                            <a:off x="10467" y="1324"/>
                            <a:ext cx="58" cy="490"/>
                          </a:xfrm>
                          <a:custGeom>
                            <a:avLst/>
                            <a:gdLst>
                              <a:gd name="T0" fmla="*/ 24 w 60"/>
                              <a:gd name="T1" fmla="*/ 20 h 470"/>
                              <a:gd name="T2" fmla="*/ 0 w 60"/>
                              <a:gd name="T3" fmla="*/ 120 h 470"/>
                              <a:gd name="T4" fmla="*/ 0 w 60"/>
                              <a:gd name="T5" fmla="*/ 160 h 470"/>
                              <a:gd name="T6" fmla="*/ 12 w 60"/>
                              <a:gd name="T7" fmla="*/ 190 h 470"/>
                              <a:gd name="T8" fmla="*/ 24 w 60"/>
                              <a:gd name="T9" fmla="*/ 270 h 470"/>
                              <a:gd name="T10" fmla="*/ 24 w 60"/>
                              <a:gd name="T11" fmla="*/ 410 h 470"/>
                              <a:gd name="T12" fmla="*/ 12 w 60"/>
                              <a:gd name="T13" fmla="*/ 450 h 470"/>
                              <a:gd name="T14" fmla="*/ 24 w 60"/>
                              <a:gd name="T15" fmla="*/ 470 h 470"/>
                              <a:gd name="T16" fmla="*/ 24 w 60"/>
                              <a:gd name="T17" fmla="*/ 450 h 470"/>
                              <a:gd name="T18" fmla="*/ 48 w 60"/>
                              <a:gd name="T19" fmla="*/ 350 h 470"/>
                              <a:gd name="T20" fmla="*/ 60 w 60"/>
                              <a:gd name="T21" fmla="*/ 230 h 470"/>
                              <a:gd name="T22" fmla="*/ 48 w 60"/>
                              <a:gd name="T23" fmla="*/ 120 h 470"/>
                              <a:gd name="T24" fmla="*/ 24 w 60"/>
                              <a:gd name="T25" fmla="*/ 0 h 470"/>
                              <a:gd name="T26" fmla="*/ 24 w 60"/>
                              <a:gd name="T27"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70">
                                <a:moveTo>
                                  <a:pt x="24" y="20"/>
                                </a:moveTo>
                                <a:lnTo>
                                  <a:pt x="0" y="120"/>
                                </a:lnTo>
                                <a:lnTo>
                                  <a:pt x="0" y="160"/>
                                </a:lnTo>
                                <a:lnTo>
                                  <a:pt x="12" y="190"/>
                                </a:lnTo>
                                <a:lnTo>
                                  <a:pt x="24" y="270"/>
                                </a:lnTo>
                                <a:lnTo>
                                  <a:pt x="24" y="410"/>
                                </a:lnTo>
                                <a:lnTo>
                                  <a:pt x="12" y="450"/>
                                </a:lnTo>
                                <a:lnTo>
                                  <a:pt x="24" y="470"/>
                                </a:lnTo>
                                <a:lnTo>
                                  <a:pt x="24" y="450"/>
                                </a:lnTo>
                                <a:lnTo>
                                  <a:pt x="48" y="350"/>
                                </a:lnTo>
                                <a:lnTo>
                                  <a:pt x="60" y="230"/>
                                </a:lnTo>
                                <a:lnTo>
                                  <a:pt x="48" y="120"/>
                                </a:lnTo>
                                <a:lnTo>
                                  <a:pt x="24" y="0"/>
                                </a:lnTo>
                                <a:lnTo>
                                  <a:pt x="24"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12" name="Freeform 384"/>
                        <wps:cNvSpPr>
                          <a:spLocks/>
                        </wps:cNvSpPr>
                        <wps:spPr bwMode="auto">
                          <a:xfrm>
                            <a:off x="10093" y="1772"/>
                            <a:ext cx="246" cy="221"/>
                          </a:xfrm>
                          <a:custGeom>
                            <a:avLst/>
                            <a:gdLst>
                              <a:gd name="T0" fmla="*/ 253 w 253"/>
                              <a:gd name="T1" fmla="*/ 20 h 210"/>
                              <a:gd name="T2" fmla="*/ 193 w 253"/>
                              <a:gd name="T3" fmla="*/ 120 h 210"/>
                              <a:gd name="T4" fmla="*/ 133 w 253"/>
                              <a:gd name="T5" fmla="*/ 190 h 210"/>
                              <a:gd name="T6" fmla="*/ 61 w 253"/>
                              <a:gd name="T7" fmla="*/ 210 h 210"/>
                              <a:gd name="T8" fmla="*/ 36 w 253"/>
                              <a:gd name="T9" fmla="*/ 190 h 210"/>
                              <a:gd name="T10" fmla="*/ 12 w 253"/>
                              <a:gd name="T11" fmla="*/ 150 h 210"/>
                              <a:gd name="T12" fmla="*/ 0 w 253"/>
                              <a:gd name="T13" fmla="*/ 120 h 210"/>
                              <a:gd name="T14" fmla="*/ 0 w 253"/>
                              <a:gd name="T15" fmla="*/ 80 h 210"/>
                              <a:gd name="T16" fmla="*/ 12 w 253"/>
                              <a:gd name="T17" fmla="*/ 80 h 210"/>
                              <a:gd name="T18" fmla="*/ 24 w 253"/>
                              <a:gd name="T19" fmla="*/ 80 h 210"/>
                              <a:gd name="T20" fmla="*/ 73 w 253"/>
                              <a:gd name="T21" fmla="*/ 120 h 210"/>
                              <a:gd name="T22" fmla="*/ 133 w 253"/>
                              <a:gd name="T23" fmla="*/ 120 h 210"/>
                              <a:gd name="T24" fmla="*/ 193 w 253"/>
                              <a:gd name="T25" fmla="*/ 80 h 210"/>
                              <a:gd name="T26" fmla="*/ 241 w 253"/>
                              <a:gd name="T27" fmla="*/ 20 h 210"/>
                              <a:gd name="T28" fmla="*/ 253 w 253"/>
                              <a:gd name="T29" fmla="*/ 0 h 210"/>
                              <a:gd name="T30" fmla="*/ 253 w 253"/>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210">
                                <a:moveTo>
                                  <a:pt x="253" y="20"/>
                                </a:moveTo>
                                <a:lnTo>
                                  <a:pt x="193" y="120"/>
                                </a:lnTo>
                                <a:lnTo>
                                  <a:pt x="133" y="190"/>
                                </a:lnTo>
                                <a:lnTo>
                                  <a:pt x="61" y="210"/>
                                </a:lnTo>
                                <a:lnTo>
                                  <a:pt x="36" y="190"/>
                                </a:lnTo>
                                <a:lnTo>
                                  <a:pt x="12" y="150"/>
                                </a:lnTo>
                                <a:lnTo>
                                  <a:pt x="0" y="120"/>
                                </a:lnTo>
                                <a:lnTo>
                                  <a:pt x="0" y="80"/>
                                </a:lnTo>
                                <a:lnTo>
                                  <a:pt x="12" y="80"/>
                                </a:lnTo>
                                <a:lnTo>
                                  <a:pt x="24" y="80"/>
                                </a:lnTo>
                                <a:lnTo>
                                  <a:pt x="73" y="120"/>
                                </a:lnTo>
                                <a:lnTo>
                                  <a:pt x="133" y="120"/>
                                </a:lnTo>
                                <a:lnTo>
                                  <a:pt x="193" y="80"/>
                                </a:lnTo>
                                <a:lnTo>
                                  <a:pt x="241" y="20"/>
                                </a:lnTo>
                                <a:lnTo>
                                  <a:pt x="253" y="0"/>
                                </a:lnTo>
                                <a:lnTo>
                                  <a:pt x="253"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13" name="Freeform 385"/>
                        <wps:cNvSpPr>
                          <a:spLocks/>
                        </wps:cNvSpPr>
                        <wps:spPr bwMode="auto">
                          <a:xfrm>
                            <a:off x="10023" y="1324"/>
                            <a:ext cx="82" cy="470"/>
                          </a:xfrm>
                          <a:custGeom>
                            <a:avLst/>
                            <a:gdLst>
                              <a:gd name="T0" fmla="*/ 84 w 84"/>
                              <a:gd name="T1" fmla="*/ 450 h 450"/>
                              <a:gd name="T2" fmla="*/ 60 w 84"/>
                              <a:gd name="T3" fmla="*/ 450 h 450"/>
                              <a:gd name="T4" fmla="*/ 36 w 84"/>
                              <a:gd name="T5" fmla="*/ 410 h 450"/>
                              <a:gd name="T6" fmla="*/ 12 w 84"/>
                              <a:gd name="T7" fmla="*/ 330 h 450"/>
                              <a:gd name="T8" fmla="*/ 0 w 84"/>
                              <a:gd name="T9" fmla="*/ 260 h 450"/>
                              <a:gd name="T10" fmla="*/ 12 w 84"/>
                              <a:gd name="T11" fmla="*/ 160 h 450"/>
                              <a:gd name="T12" fmla="*/ 48 w 84"/>
                              <a:gd name="T13" fmla="*/ 40 h 450"/>
                              <a:gd name="T14" fmla="*/ 60 w 84"/>
                              <a:gd name="T15" fmla="*/ 0 h 450"/>
                              <a:gd name="T16" fmla="*/ 72 w 84"/>
                              <a:gd name="T17" fmla="*/ 0 h 450"/>
                              <a:gd name="T18" fmla="*/ 84 w 84"/>
                              <a:gd name="T19" fmla="*/ 20 h 450"/>
                              <a:gd name="T20" fmla="*/ 72 w 84"/>
                              <a:gd name="T21" fmla="*/ 80 h 450"/>
                              <a:gd name="T22" fmla="*/ 60 w 84"/>
                              <a:gd name="T23" fmla="*/ 140 h 450"/>
                              <a:gd name="T24" fmla="*/ 60 w 84"/>
                              <a:gd name="T25" fmla="*/ 200 h 450"/>
                              <a:gd name="T26" fmla="*/ 72 w 84"/>
                              <a:gd name="T27" fmla="*/ 310 h 450"/>
                              <a:gd name="T28" fmla="*/ 84 w 84"/>
                              <a:gd name="T29" fmla="*/ 390 h 450"/>
                              <a:gd name="T30" fmla="*/ 84 w 84"/>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450"/>
                                </a:moveTo>
                                <a:lnTo>
                                  <a:pt x="60" y="450"/>
                                </a:lnTo>
                                <a:lnTo>
                                  <a:pt x="36" y="410"/>
                                </a:lnTo>
                                <a:lnTo>
                                  <a:pt x="12" y="330"/>
                                </a:lnTo>
                                <a:lnTo>
                                  <a:pt x="0" y="260"/>
                                </a:lnTo>
                                <a:lnTo>
                                  <a:pt x="12" y="160"/>
                                </a:lnTo>
                                <a:lnTo>
                                  <a:pt x="48" y="40"/>
                                </a:lnTo>
                                <a:lnTo>
                                  <a:pt x="60" y="0"/>
                                </a:lnTo>
                                <a:lnTo>
                                  <a:pt x="72" y="0"/>
                                </a:lnTo>
                                <a:lnTo>
                                  <a:pt x="84" y="20"/>
                                </a:lnTo>
                                <a:lnTo>
                                  <a:pt x="72" y="80"/>
                                </a:lnTo>
                                <a:lnTo>
                                  <a:pt x="60" y="140"/>
                                </a:lnTo>
                                <a:lnTo>
                                  <a:pt x="60" y="200"/>
                                </a:lnTo>
                                <a:lnTo>
                                  <a:pt x="72" y="310"/>
                                </a:lnTo>
                                <a:lnTo>
                                  <a:pt x="84" y="390"/>
                                </a:lnTo>
                                <a:lnTo>
                                  <a:pt x="84" y="45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14" name="Freeform 386"/>
                        <wps:cNvSpPr>
                          <a:spLocks/>
                        </wps:cNvSpPr>
                        <wps:spPr bwMode="auto">
                          <a:xfrm>
                            <a:off x="2045" y="2033"/>
                            <a:ext cx="304" cy="722"/>
                          </a:xfrm>
                          <a:custGeom>
                            <a:avLst/>
                            <a:gdLst>
                              <a:gd name="T0" fmla="*/ 144 w 313"/>
                              <a:gd name="T1" fmla="*/ 610 h 690"/>
                              <a:gd name="T2" fmla="*/ 96 w 313"/>
                              <a:gd name="T3" fmla="*/ 650 h 690"/>
                              <a:gd name="T4" fmla="*/ 60 w 313"/>
                              <a:gd name="T5" fmla="*/ 650 h 690"/>
                              <a:gd name="T6" fmla="*/ 60 w 313"/>
                              <a:gd name="T7" fmla="*/ 570 h 690"/>
                              <a:gd name="T8" fmla="*/ 72 w 313"/>
                              <a:gd name="T9" fmla="*/ 450 h 690"/>
                              <a:gd name="T10" fmla="*/ 72 w 313"/>
                              <a:gd name="T11" fmla="*/ 280 h 690"/>
                              <a:gd name="T12" fmla="*/ 48 w 313"/>
                              <a:gd name="T13" fmla="*/ 180 h 690"/>
                              <a:gd name="T14" fmla="*/ 12 w 313"/>
                              <a:gd name="T15" fmla="*/ 40 h 690"/>
                              <a:gd name="T16" fmla="*/ 0 w 313"/>
                              <a:gd name="T17" fmla="*/ 20 h 690"/>
                              <a:gd name="T18" fmla="*/ 12 w 313"/>
                              <a:gd name="T19" fmla="*/ 0 h 690"/>
                              <a:gd name="T20" fmla="*/ 36 w 313"/>
                              <a:gd name="T21" fmla="*/ 40 h 690"/>
                              <a:gd name="T22" fmla="*/ 72 w 313"/>
                              <a:gd name="T23" fmla="*/ 120 h 690"/>
                              <a:gd name="T24" fmla="*/ 168 w 313"/>
                              <a:gd name="T25" fmla="*/ 330 h 690"/>
                              <a:gd name="T26" fmla="*/ 265 w 313"/>
                              <a:gd name="T27" fmla="*/ 550 h 690"/>
                              <a:gd name="T28" fmla="*/ 301 w 313"/>
                              <a:gd name="T29" fmla="*/ 610 h 690"/>
                              <a:gd name="T30" fmla="*/ 313 w 313"/>
                              <a:gd name="T31" fmla="*/ 650 h 690"/>
                              <a:gd name="T32" fmla="*/ 313 w 313"/>
                              <a:gd name="T33" fmla="*/ 690 h 690"/>
                              <a:gd name="T34" fmla="*/ 301 w 313"/>
                              <a:gd name="T35" fmla="*/ 690 h 690"/>
                              <a:gd name="T36" fmla="*/ 265 w 313"/>
                              <a:gd name="T37" fmla="*/ 670 h 690"/>
                              <a:gd name="T38" fmla="*/ 217 w 313"/>
                              <a:gd name="T39" fmla="*/ 650 h 690"/>
                              <a:gd name="T40" fmla="*/ 168 w 313"/>
                              <a:gd name="T41" fmla="*/ 610 h 690"/>
                              <a:gd name="T42" fmla="*/ 156 w 313"/>
                              <a:gd name="T43" fmla="*/ 610 h 690"/>
                              <a:gd name="T44" fmla="*/ 144 w 313"/>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90">
                                <a:moveTo>
                                  <a:pt x="144" y="610"/>
                                </a:moveTo>
                                <a:lnTo>
                                  <a:pt x="96" y="650"/>
                                </a:lnTo>
                                <a:lnTo>
                                  <a:pt x="60" y="650"/>
                                </a:lnTo>
                                <a:lnTo>
                                  <a:pt x="60" y="570"/>
                                </a:lnTo>
                                <a:lnTo>
                                  <a:pt x="72" y="450"/>
                                </a:lnTo>
                                <a:lnTo>
                                  <a:pt x="72" y="280"/>
                                </a:lnTo>
                                <a:lnTo>
                                  <a:pt x="48" y="180"/>
                                </a:lnTo>
                                <a:lnTo>
                                  <a:pt x="12" y="40"/>
                                </a:lnTo>
                                <a:lnTo>
                                  <a:pt x="0" y="20"/>
                                </a:lnTo>
                                <a:lnTo>
                                  <a:pt x="12" y="0"/>
                                </a:lnTo>
                                <a:lnTo>
                                  <a:pt x="36" y="40"/>
                                </a:lnTo>
                                <a:lnTo>
                                  <a:pt x="72" y="120"/>
                                </a:lnTo>
                                <a:lnTo>
                                  <a:pt x="168" y="330"/>
                                </a:lnTo>
                                <a:lnTo>
                                  <a:pt x="265" y="550"/>
                                </a:lnTo>
                                <a:lnTo>
                                  <a:pt x="301" y="610"/>
                                </a:lnTo>
                                <a:lnTo>
                                  <a:pt x="313" y="650"/>
                                </a:lnTo>
                                <a:lnTo>
                                  <a:pt x="313" y="690"/>
                                </a:lnTo>
                                <a:lnTo>
                                  <a:pt x="301" y="690"/>
                                </a:lnTo>
                                <a:lnTo>
                                  <a:pt x="265" y="670"/>
                                </a:lnTo>
                                <a:lnTo>
                                  <a:pt x="217" y="650"/>
                                </a:lnTo>
                                <a:lnTo>
                                  <a:pt x="168" y="610"/>
                                </a:lnTo>
                                <a:lnTo>
                                  <a:pt x="156" y="610"/>
                                </a:lnTo>
                                <a:lnTo>
                                  <a:pt x="144" y="6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15" name="Freeform 387"/>
                        <wps:cNvSpPr>
                          <a:spLocks/>
                        </wps:cNvSpPr>
                        <wps:spPr bwMode="auto">
                          <a:xfrm>
                            <a:off x="1917" y="1950"/>
                            <a:ext cx="82" cy="554"/>
                          </a:xfrm>
                          <a:custGeom>
                            <a:avLst/>
                            <a:gdLst>
                              <a:gd name="T0" fmla="*/ 24 w 84"/>
                              <a:gd name="T1" fmla="*/ 0 h 530"/>
                              <a:gd name="T2" fmla="*/ 60 w 84"/>
                              <a:gd name="T3" fmla="*/ 140 h 530"/>
                              <a:gd name="T4" fmla="*/ 84 w 84"/>
                              <a:gd name="T5" fmla="*/ 300 h 530"/>
                              <a:gd name="T6" fmla="*/ 84 w 84"/>
                              <a:gd name="T7" fmla="*/ 410 h 530"/>
                              <a:gd name="T8" fmla="*/ 60 w 84"/>
                              <a:gd name="T9" fmla="*/ 510 h 530"/>
                              <a:gd name="T10" fmla="*/ 36 w 84"/>
                              <a:gd name="T11" fmla="*/ 530 h 530"/>
                              <a:gd name="T12" fmla="*/ 12 w 84"/>
                              <a:gd name="T13" fmla="*/ 490 h 530"/>
                              <a:gd name="T14" fmla="*/ 0 w 84"/>
                              <a:gd name="T15" fmla="*/ 470 h 530"/>
                              <a:gd name="T16" fmla="*/ 0 w 84"/>
                              <a:gd name="T17" fmla="*/ 430 h 530"/>
                              <a:gd name="T18" fmla="*/ 24 w 84"/>
                              <a:gd name="T19" fmla="*/ 320 h 530"/>
                              <a:gd name="T20" fmla="*/ 48 w 84"/>
                              <a:gd name="T21" fmla="*/ 220 h 530"/>
                              <a:gd name="T22" fmla="*/ 36 w 84"/>
                              <a:gd name="T23" fmla="*/ 120 h 530"/>
                              <a:gd name="T24" fmla="*/ 12 w 84"/>
                              <a:gd name="T25" fmla="*/ 40 h 530"/>
                              <a:gd name="T26" fmla="*/ 12 w 84"/>
                              <a:gd name="T27" fmla="*/ 0 h 530"/>
                              <a:gd name="T28" fmla="*/ 24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24" y="0"/>
                                </a:moveTo>
                                <a:lnTo>
                                  <a:pt x="60" y="140"/>
                                </a:lnTo>
                                <a:lnTo>
                                  <a:pt x="84" y="300"/>
                                </a:lnTo>
                                <a:lnTo>
                                  <a:pt x="84" y="410"/>
                                </a:lnTo>
                                <a:lnTo>
                                  <a:pt x="60" y="510"/>
                                </a:lnTo>
                                <a:lnTo>
                                  <a:pt x="36" y="530"/>
                                </a:lnTo>
                                <a:lnTo>
                                  <a:pt x="12" y="490"/>
                                </a:lnTo>
                                <a:lnTo>
                                  <a:pt x="0" y="470"/>
                                </a:lnTo>
                                <a:lnTo>
                                  <a:pt x="0" y="430"/>
                                </a:lnTo>
                                <a:lnTo>
                                  <a:pt x="24" y="320"/>
                                </a:lnTo>
                                <a:lnTo>
                                  <a:pt x="48" y="220"/>
                                </a:lnTo>
                                <a:lnTo>
                                  <a:pt x="36" y="120"/>
                                </a:lnTo>
                                <a:lnTo>
                                  <a:pt x="12" y="40"/>
                                </a:lnTo>
                                <a:lnTo>
                                  <a:pt x="12" y="0"/>
                                </a:lnTo>
                                <a:lnTo>
                                  <a:pt x="24"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16" name="Freeform 388"/>
                        <wps:cNvSpPr>
                          <a:spLocks/>
                        </wps:cNvSpPr>
                        <wps:spPr bwMode="auto">
                          <a:xfrm>
                            <a:off x="1778" y="2608"/>
                            <a:ext cx="232" cy="219"/>
                          </a:xfrm>
                          <a:custGeom>
                            <a:avLst/>
                            <a:gdLst>
                              <a:gd name="T0" fmla="*/ 228 w 240"/>
                              <a:gd name="T1" fmla="*/ 140 h 210"/>
                              <a:gd name="T2" fmla="*/ 180 w 240"/>
                              <a:gd name="T3" fmla="*/ 190 h 210"/>
                              <a:gd name="T4" fmla="*/ 132 w 240"/>
                              <a:gd name="T5" fmla="*/ 210 h 210"/>
                              <a:gd name="T6" fmla="*/ 72 w 240"/>
                              <a:gd name="T7" fmla="*/ 210 h 210"/>
                              <a:gd name="T8" fmla="*/ 24 w 240"/>
                              <a:gd name="T9" fmla="*/ 170 h 210"/>
                              <a:gd name="T10" fmla="*/ 0 w 240"/>
                              <a:gd name="T11" fmla="*/ 160 h 210"/>
                              <a:gd name="T12" fmla="*/ 0 w 240"/>
                              <a:gd name="T13" fmla="*/ 140 h 210"/>
                              <a:gd name="T14" fmla="*/ 12 w 240"/>
                              <a:gd name="T15" fmla="*/ 140 h 210"/>
                              <a:gd name="T16" fmla="*/ 36 w 240"/>
                              <a:gd name="T17" fmla="*/ 140 h 210"/>
                              <a:gd name="T18" fmla="*/ 120 w 240"/>
                              <a:gd name="T19" fmla="*/ 120 h 210"/>
                              <a:gd name="T20" fmla="*/ 156 w 240"/>
                              <a:gd name="T21" fmla="*/ 80 h 210"/>
                              <a:gd name="T22" fmla="*/ 192 w 240"/>
                              <a:gd name="T23" fmla="*/ 20 h 210"/>
                              <a:gd name="T24" fmla="*/ 204 w 240"/>
                              <a:gd name="T25" fmla="*/ 0 h 210"/>
                              <a:gd name="T26" fmla="*/ 228 w 240"/>
                              <a:gd name="T27" fmla="*/ 40 h 210"/>
                              <a:gd name="T28" fmla="*/ 240 w 240"/>
                              <a:gd name="T29" fmla="*/ 80 h 210"/>
                              <a:gd name="T30" fmla="*/ 228 w 240"/>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140"/>
                                </a:moveTo>
                                <a:lnTo>
                                  <a:pt x="180" y="190"/>
                                </a:lnTo>
                                <a:lnTo>
                                  <a:pt x="132" y="210"/>
                                </a:lnTo>
                                <a:lnTo>
                                  <a:pt x="72" y="210"/>
                                </a:lnTo>
                                <a:lnTo>
                                  <a:pt x="24" y="170"/>
                                </a:lnTo>
                                <a:lnTo>
                                  <a:pt x="0" y="160"/>
                                </a:lnTo>
                                <a:lnTo>
                                  <a:pt x="0" y="140"/>
                                </a:lnTo>
                                <a:lnTo>
                                  <a:pt x="12" y="140"/>
                                </a:lnTo>
                                <a:lnTo>
                                  <a:pt x="36" y="140"/>
                                </a:lnTo>
                                <a:lnTo>
                                  <a:pt x="120" y="120"/>
                                </a:lnTo>
                                <a:lnTo>
                                  <a:pt x="156" y="80"/>
                                </a:lnTo>
                                <a:lnTo>
                                  <a:pt x="192" y="20"/>
                                </a:lnTo>
                                <a:lnTo>
                                  <a:pt x="204" y="0"/>
                                </a:lnTo>
                                <a:lnTo>
                                  <a:pt x="228" y="40"/>
                                </a:lnTo>
                                <a:lnTo>
                                  <a:pt x="240" y="80"/>
                                </a:lnTo>
                                <a:lnTo>
                                  <a:pt x="228" y="14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17" name="Freeform 389"/>
                        <wps:cNvSpPr>
                          <a:spLocks/>
                        </wps:cNvSpPr>
                        <wps:spPr bwMode="auto">
                          <a:xfrm>
                            <a:off x="1591" y="1647"/>
                            <a:ext cx="187" cy="105"/>
                          </a:xfrm>
                          <a:custGeom>
                            <a:avLst/>
                            <a:gdLst>
                              <a:gd name="T0" fmla="*/ 180 w 192"/>
                              <a:gd name="T1" fmla="*/ 20 h 100"/>
                              <a:gd name="T2" fmla="*/ 144 w 192"/>
                              <a:gd name="T3" fmla="*/ 20 h 100"/>
                              <a:gd name="T4" fmla="*/ 108 w 192"/>
                              <a:gd name="T5" fmla="*/ 80 h 100"/>
                              <a:gd name="T6" fmla="*/ 84 w 192"/>
                              <a:gd name="T7" fmla="*/ 100 h 100"/>
                              <a:gd name="T8" fmla="*/ 72 w 192"/>
                              <a:gd name="T9" fmla="*/ 80 h 100"/>
                              <a:gd name="T10" fmla="*/ 0 w 192"/>
                              <a:gd name="T11" fmla="*/ 20 h 100"/>
                              <a:gd name="T12" fmla="*/ 0 w 192"/>
                              <a:gd name="T13" fmla="*/ 0 h 100"/>
                              <a:gd name="T14" fmla="*/ 12 w 192"/>
                              <a:gd name="T15" fmla="*/ 0 h 100"/>
                              <a:gd name="T16" fmla="*/ 72 w 192"/>
                              <a:gd name="T17" fmla="*/ 20 h 100"/>
                              <a:gd name="T18" fmla="*/ 96 w 192"/>
                              <a:gd name="T19" fmla="*/ 20 h 100"/>
                              <a:gd name="T20" fmla="*/ 132 w 192"/>
                              <a:gd name="T21" fmla="*/ 0 h 100"/>
                              <a:gd name="T22" fmla="*/ 180 w 192"/>
                              <a:gd name="T23" fmla="*/ 0 h 100"/>
                              <a:gd name="T24" fmla="*/ 180 w 192"/>
                              <a:gd name="T25" fmla="*/ 20 h 100"/>
                              <a:gd name="T26" fmla="*/ 192 w 192"/>
                              <a:gd name="T27" fmla="*/ 40 h 100"/>
                              <a:gd name="T28" fmla="*/ 180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80" y="20"/>
                                </a:moveTo>
                                <a:lnTo>
                                  <a:pt x="144" y="20"/>
                                </a:lnTo>
                                <a:lnTo>
                                  <a:pt x="108" y="80"/>
                                </a:lnTo>
                                <a:lnTo>
                                  <a:pt x="84" y="100"/>
                                </a:lnTo>
                                <a:lnTo>
                                  <a:pt x="72" y="80"/>
                                </a:lnTo>
                                <a:lnTo>
                                  <a:pt x="0" y="20"/>
                                </a:lnTo>
                                <a:lnTo>
                                  <a:pt x="0" y="0"/>
                                </a:lnTo>
                                <a:lnTo>
                                  <a:pt x="12" y="0"/>
                                </a:lnTo>
                                <a:lnTo>
                                  <a:pt x="72" y="20"/>
                                </a:lnTo>
                                <a:lnTo>
                                  <a:pt x="96" y="20"/>
                                </a:lnTo>
                                <a:lnTo>
                                  <a:pt x="132" y="0"/>
                                </a:lnTo>
                                <a:lnTo>
                                  <a:pt x="180" y="0"/>
                                </a:lnTo>
                                <a:lnTo>
                                  <a:pt x="180" y="20"/>
                                </a:lnTo>
                                <a:lnTo>
                                  <a:pt x="192" y="40"/>
                                </a:lnTo>
                                <a:lnTo>
                                  <a:pt x="180"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18" name="Freeform 390"/>
                        <wps:cNvSpPr>
                          <a:spLocks/>
                        </wps:cNvSpPr>
                        <wps:spPr bwMode="auto">
                          <a:xfrm>
                            <a:off x="1603" y="1324"/>
                            <a:ext cx="279" cy="669"/>
                          </a:xfrm>
                          <a:custGeom>
                            <a:avLst/>
                            <a:gdLst>
                              <a:gd name="T0" fmla="*/ 288 w 288"/>
                              <a:gd name="T1" fmla="*/ 620 h 640"/>
                              <a:gd name="T2" fmla="*/ 276 w 288"/>
                              <a:gd name="T3" fmla="*/ 600 h 640"/>
                              <a:gd name="T4" fmla="*/ 240 w 288"/>
                              <a:gd name="T5" fmla="*/ 520 h 640"/>
                              <a:gd name="T6" fmla="*/ 156 w 288"/>
                              <a:gd name="T7" fmla="*/ 330 h 640"/>
                              <a:gd name="T8" fmla="*/ 60 w 288"/>
                              <a:gd name="T9" fmla="*/ 110 h 640"/>
                              <a:gd name="T10" fmla="*/ 24 w 288"/>
                              <a:gd name="T11" fmla="*/ 40 h 640"/>
                              <a:gd name="T12" fmla="*/ 0 w 288"/>
                              <a:gd name="T13" fmla="*/ 0 h 640"/>
                              <a:gd name="T14" fmla="*/ 0 w 288"/>
                              <a:gd name="T15" fmla="*/ 20 h 640"/>
                              <a:gd name="T16" fmla="*/ 0 w 288"/>
                              <a:gd name="T17" fmla="*/ 70 h 640"/>
                              <a:gd name="T18" fmla="*/ 24 w 288"/>
                              <a:gd name="T19" fmla="*/ 230 h 640"/>
                              <a:gd name="T20" fmla="*/ 24 w 288"/>
                              <a:gd name="T21" fmla="*/ 310 h 640"/>
                              <a:gd name="T22" fmla="*/ 12 w 288"/>
                              <a:gd name="T23" fmla="*/ 390 h 640"/>
                              <a:gd name="T24" fmla="*/ 12 w 288"/>
                              <a:gd name="T25" fmla="*/ 410 h 640"/>
                              <a:gd name="T26" fmla="*/ 24 w 288"/>
                              <a:gd name="T27" fmla="*/ 410 h 640"/>
                              <a:gd name="T28" fmla="*/ 72 w 288"/>
                              <a:gd name="T29" fmla="*/ 410 h 640"/>
                              <a:gd name="T30" fmla="*/ 144 w 288"/>
                              <a:gd name="T31" fmla="*/ 470 h 640"/>
                              <a:gd name="T32" fmla="*/ 216 w 288"/>
                              <a:gd name="T33" fmla="*/ 540 h 640"/>
                              <a:gd name="T34" fmla="*/ 264 w 288"/>
                              <a:gd name="T35" fmla="*/ 620 h 640"/>
                              <a:gd name="T36" fmla="*/ 288 w 288"/>
                              <a:gd name="T37" fmla="*/ 640 h 640"/>
                              <a:gd name="T38" fmla="*/ 288 w 288"/>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620"/>
                                </a:moveTo>
                                <a:lnTo>
                                  <a:pt x="276" y="600"/>
                                </a:lnTo>
                                <a:lnTo>
                                  <a:pt x="240" y="520"/>
                                </a:lnTo>
                                <a:lnTo>
                                  <a:pt x="156" y="330"/>
                                </a:lnTo>
                                <a:lnTo>
                                  <a:pt x="60" y="110"/>
                                </a:lnTo>
                                <a:lnTo>
                                  <a:pt x="24" y="40"/>
                                </a:lnTo>
                                <a:lnTo>
                                  <a:pt x="0" y="0"/>
                                </a:lnTo>
                                <a:lnTo>
                                  <a:pt x="0" y="20"/>
                                </a:lnTo>
                                <a:lnTo>
                                  <a:pt x="0" y="70"/>
                                </a:lnTo>
                                <a:lnTo>
                                  <a:pt x="24" y="230"/>
                                </a:lnTo>
                                <a:lnTo>
                                  <a:pt x="24" y="310"/>
                                </a:lnTo>
                                <a:lnTo>
                                  <a:pt x="12" y="390"/>
                                </a:lnTo>
                                <a:lnTo>
                                  <a:pt x="12" y="410"/>
                                </a:lnTo>
                                <a:lnTo>
                                  <a:pt x="24" y="410"/>
                                </a:lnTo>
                                <a:lnTo>
                                  <a:pt x="72" y="410"/>
                                </a:lnTo>
                                <a:lnTo>
                                  <a:pt x="144" y="470"/>
                                </a:lnTo>
                                <a:lnTo>
                                  <a:pt x="216" y="540"/>
                                </a:lnTo>
                                <a:lnTo>
                                  <a:pt x="264" y="620"/>
                                </a:lnTo>
                                <a:lnTo>
                                  <a:pt x="288" y="640"/>
                                </a:lnTo>
                                <a:lnTo>
                                  <a:pt x="288" y="6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19" name="Freeform 391"/>
                        <wps:cNvSpPr>
                          <a:spLocks/>
                        </wps:cNvSpPr>
                        <wps:spPr bwMode="auto">
                          <a:xfrm>
                            <a:off x="1871" y="1324"/>
                            <a:ext cx="35" cy="490"/>
                          </a:xfrm>
                          <a:custGeom>
                            <a:avLst/>
                            <a:gdLst>
                              <a:gd name="T0" fmla="*/ 24 w 36"/>
                              <a:gd name="T1" fmla="*/ 20 h 470"/>
                              <a:gd name="T2" fmla="*/ 36 w 36"/>
                              <a:gd name="T3" fmla="*/ 120 h 470"/>
                              <a:gd name="T4" fmla="*/ 36 w 36"/>
                              <a:gd name="T5" fmla="*/ 160 h 470"/>
                              <a:gd name="T6" fmla="*/ 36 w 36"/>
                              <a:gd name="T7" fmla="*/ 190 h 470"/>
                              <a:gd name="T8" fmla="*/ 24 w 36"/>
                              <a:gd name="T9" fmla="*/ 270 h 470"/>
                              <a:gd name="T10" fmla="*/ 36 w 36"/>
                              <a:gd name="T11" fmla="*/ 410 h 470"/>
                              <a:gd name="T12" fmla="*/ 36 w 36"/>
                              <a:gd name="T13" fmla="*/ 450 h 470"/>
                              <a:gd name="T14" fmla="*/ 36 w 36"/>
                              <a:gd name="T15" fmla="*/ 470 h 470"/>
                              <a:gd name="T16" fmla="*/ 24 w 36"/>
                              <a:gd name="T17" fmla="*/ 470 h 470"/>
                              <a:gd name="T18" fmla="*/ 12 w 36"/>
                              <a:gd name="T19" fmla="*/ 450 h 470"/>
                              <a:gd name="T20" fmla="*/ 0 w 36"/>
                              <a:gd name="T21" fmla="*/ 350 h 470"/>
                              <a:gd name="T22" fmla="*/ 0 w 36"/>
                              <a:gd name="T23" fmla="*/ 230 h 470"/>
                              <a:gd name="T24" fmla="*/ 0 w 36"/>
                              <a:gd name="T25" fmla="*/ 120 h 470"/>
                              <a:gd name="T26" fmla="*/ 12 w 36"/>
                              <a:gd name="T27" fmla="*/ 0 h 470"/>
                              <a:gd name="T28" fmla="*/ 24 w 36"/>
                              <a:gd name="T29" fmla="*/ 0 h 470"/>
                              <a:gd name="T30" fmla="*/ 24 w 36"/>
                              <a:gd name="T31"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70">
                                <a:moveTo>
                                  <a:pt x="24" y="20"/>
                                </a:moveTo>
                                <a:lnTo>
                                  <a:pt x="36" y="120"/>
                                </a:lnTo>
                                <a:lnTo>
                                  <a:pt x="36" y="160"/>
                                </a:lnTo>
                                <a:lnTo>
                                  <a:pt x="36" y="190"/>
                                </a:lnTo>
                                <a:lnTo>
                                  <a:pt x="24" y="270"/>
                                </a:lnTo>
                                <a:lnTo>
                                  <a:pt x="36" y="410"/>
                                </a:lnTo>
                                <a:lnTo>
                                  <a:pt x="36" y="450"/>
                                </a:lnTo>
                                <a:lnTo>
                                  <a:pt x="36" y="470"/>
                                </a:lnTo>
                                <a:lnTo>
                                  <a:pt x="24" y="470"/>
                                </a:lnTo>
                                <a:lnTo>
                                  <a:pt x="12" y="450"/>
                                </a:lnTo>
                                <a:lnTo>
                                  <a:pt x="0" y="350"/>
                                </a:lnTo>
                                <a:lnTo>
                                  <a:pt x="0" y="230"/>
                                </a:lnTo>
                                <a:lnTo>
                                  <a:pt x="0" y="120"/>
                                </a:lnTo>
                                <a:lnTo>
                                  <a:pt x="12" y="0"/>
                                </a:lnTo>
                                <a:lnTo>
                                  <a:pt x="24" y="0"/>
                                </a:lnTo>
                                <a:lnTo>
                                  <a:pt x="24"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20" name="Freeform 392"/>
                        <wps:cNvSpPr>
                          <a:spLocks/>
                        </wps:cNvSpPr>
                        <wps:spPr bwMode="auto">
                          <a:xfrm>
                            <a:off x="2045" y="1772"/>
                            <a:ext cx="257" cy="221"/>
                          </a:xfrm>
                          <a:custGeom>
                            <a:avLst/>
                            <a:gdLst>
                              <a:gd name="T0" fmla="*/ 0 w 265"/>
                              <a:gd name="T1" fmla="*/ 20 h 210"/>
                              <a:gd name="T2" fmla="*/ 48 w 265"/>
                              <a:gd name="T3" fmla="*/ 120 h 210"/>
                              <a:gd name="T4" fmla="*/ 120 w 265"/>
                              <a:gd name="T5" fmla="*/ 190 h 210"/>
                              <a:gd name="T6" fmla="*/ 193 w 265"/>
                              <a:gd name="T7" fmla="*/ 210 h 210"/>
                              <a:gd name="T8" fmla="*/ 229 w 265"/>
                              <a:gd name="T9" fmla="*/ 190 h 210"/>
                              <a:gd name="T10" fmla="*/ 253 w 265"/>
                              <a:gd name="T11" fmla="*/ 150 h 210"/>
                              <a:gd name="T12" fmla="*/ 265 w 265"/>
                              <a:gd name="T13" fmla="*/ 120 h 210"/>
                              <a:gd name="T14" fmla="*/ 253 w 265"/>
                              <a:gd name="T15" fmla="*/ 80 h 210"/>
                              <a:gd name="T16" fmla="*/ 241 w 265"/>
                              <a:gd name="T17" fmla="*/ 80 h 210"/>
                              <a:gd name="T18" fmla="*/ 229 w 265"/>
                              <a:gd name="T19" fmla="*/ 80 h 210"/>
                              <a:gd name="T20" fmla="*/ 180 w 265"/>
                              <a:gd name="T21" fmla="*/ 120 h 210"/>
                              <a:gd name="T22" fmla="*/ 108 w 265"/>
                              <a:gd name="T23" fmla="*/ 120 h 210"/>
                              <a:gd name="T24" fmla="*/ 48 w 265"/>
                              <a:gd name="T25" fmla="*/ 80 h 210"/>
                              <a:gd name="T26" fmla="*/ 0 w 265"/>
                              <a:gd name="T27" fmla="*/ 20 h 210"/>
                              <a:gd name="T28" fmla="*/ 0 w 265"/>
                              <a:gd name="T29" fmla="*/ 0 h 210"/>
                              <a:gd name="T30" fmla="*/ 0 w 265"/>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210">
                                <a:moveTo>
                                  <a:pt x="0" y="20"/>
                                </a:moveTo>
                                <a:lnTo>
                                  <a:pt x="48" y="120"/>
                                </a:lnTo>
                                <a:lnTo>
                                  <a:pt x="120" y="190"/>
                                </a:lnTo>
                                <a:lnTo>
                                  <a:pt x="193" y="210"/>
                                </a:lnTo>
                                <a:lnTo>
                                  <a:pt x="229" y="190"/>
                                </a:lnTo>
                                <a:lnTo>
                                  <a:pt x="253" y="150"/>
                                </a:lnTo>
                                <a:lnTo>
                                  <a:pt x="265" y="120"/>
                                </a:lnTo>
                                <a:lnTo>
                                  <a:pt x="253" y="80"/>
                                </a:lnTo>
                                <a:lnTo>
                                  <a:pt x="241" y="80"/>
                                </a:lnTo>
                                <a:lnTo>
                                  <a:pt x="229" y="80"/>
                                </a:lnTo>
                                <a:lnTo>
                                  <a:pt x="180" y="120"/>
                                </a:lnTo>
                                <a:lnTo>
                                  <a:pt x="108" y="120"/>
                                </a:lnTo>
                                <a:lnTo>
                                  <a:pt x="48" y="80"/>
                                </a:lnTo>
                                <a:lnTo>
                                  <a:pt x="0" y="20"/>
                                </a:lnTo>
                                <a:lnTo>
                                  <a:pt x="0" y="0"/>
                                </a:lnTo>
                                <a:lnTo>
                                  <a:pt x="0"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21" name="Freeform 393"/>
                        <wps:cNvSpPr>
                          <a:spLocks/>
                        </wps:cNvSpPr>
                        <wps:spPr bwMode="auto">
                          <a:xfrm>
                            <a:off x="2267" y="1324"/>
                            <a:ext cx="94" cy="470"/>
                          </a:xfrm>
                          <a:custGeom>
                            <a:avLst/>
                            <a:gdLst>
                              <a:gd name="T0" fmla="*/ 12 w 96"/>
                              <a:gd name="T1" fmla="*/ 450 h 450"/>
                              <a:gd name="T2" fmla="*/ 36 w 96"/>
                              <a:gd name="T3" fmla="*/ 450 h 450"/>
                              <a:gd name="T4" fmla="*/ 72 w 96"/>
                              <a:gd name="T5" fmla="*/ 410 h 450"/>
                              <a:gd name="T6" fmla="*/ 84 w 96"/>
                              <a:gd name="T7" fmla="*/ 330 h 450"/>
                              <a:gd name="T8" fmla="*/ 96 w 96"/>
                              <a:gd name="T9" fmla="*/ 260 h 450"/>
                              <a:gd name="T10" fmla="*/ 84 w 96"/>
                              <a:gd name="T11" fmla="*/ 160 h 450"/>
                              <a:gd name="T12" fmla="*/ 48 w 96"/>
                              <a:gd name="T13" fmla="*/ 40 h 450"/>
                              <a:gd name="T14" fmla="*/ 36 w 96"/>
                              <a:gd name="T15" fmla="*/ 0 h 450"/>
                              <a:gd name="T16" fmla="*/ 24 w 96"/>
                              <a:gd name="T17" fmla="*/ 0 h 450"/>
                              <a:gd name="T18" fmla="*/ 24 w 96"/>
                              <a:gd name="T19" fmla="*/ 20 h 450"/>
                              <a:gd name="T20" fmla="*/ 36 w 96"/>
                              <a:gd name="T21" fmla="*/ 80 h 450"/>
                              <a:gd name="T22" fmla="*/ 36 w 96"/>
                              <a:gd name="T23" fmla="*/ 140 h 450"/>
                              <a:gd name="T24" fmla="*/ 36 w 96"/>
                              <a:gd name="T25" fmla="*/ 200 h 450"/>
                              <a:gd name="T26" fmla="*/ 24 w 96"/>
                              <a:gd name="T27" fmla="*/ 310 h 450"/>
                              <a:gd name="T28" fmla="*/ 0 w 96"/>
                              <a:gd name="T29" fmla="*/ 390 h 450"/>
                              <a:gd name="T30" fmla="*/ 12 w 96"/>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450"/>
                                </a:moveTo>
                                <a:lnTo>
                                  <a:pt x="36" y="450"/>
                                </a:lnTo>
                                <a:lnTo>
                                  <a:pt x="72" y="410"/>
                                </a:lnTo>
                                <a:lnTo>
                                  <a:pt x="84" y="330"/>
                                </a:lnTo>
                                <a:lnTo>
                                  <a:pt x="96" y="260"/>
                                </a:lnTo>
                                <a:lnTo>
                                  <a:pt x="84" y="160"/>
                                </a:lnTo>
                                <a:lnTo>
                                  <a:pt x="48" y="40"/>
                                </a:lnTo>
                                <a:lnTo>
                                  <a:pt x="36" y="0"/>
                                </a:lnTo>
                                <a:lnTo>
                                  <a:pt x="24" y="0"/>
                                </a:lnTo>
                                <a:lnTo>
                                  <a:pt x="24" y="20"/>
                                </a:lnTo>
                                <a:lnTo>
                                  <a:pt x="36" y="80"/>
                                </a:lnTo>
                                <a:lnTo>
                                  <a:pt x="36" y="140"/>
                                </a:lnTo>
                                <a:lnTo>
                                  <a:pt x="36" y="200"/>
                                </a:lnTo>
                                <a:lnTo>
                                  <a:pt x="24" y="310"/>
                                </a:lnTo>
                                <a:lnTo>
                                  <a:pt x="0" y="390"/>
                                </a:lnTo>
                                <a:lnTo>
                                  <a:pt x="12" y="45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22" name="Freeform 394"/>
                        <wps:cNvSpPr>
                          <a:spLocks/>
                        </wps:cNvSpPr>
                        <wps:spPr bwMode="auto">
                          <a:xfrm>
                            <a:off x="10035" y="13793"/>
                            <a:ext cx="292" cy="699"/>
                          </a:xfrm>
                          <a:custGeom>
                            <a:avLst/>
                            <a:gdLst>
                              <a:gd name="T0" fmla="*/ 181 w 301"/>
                              <a:gd name="T1" fmla="*/ 60 h 670"/>
                              <a:gd name="T2" fmla="*/ 217 w 301"/>
                              <a:gd name="T3" fmla="*/ 40 h 670"/>
                              <a:gd name="T4" fmla="*/ 253 w 301"/>
                              <a:gd name="T5" fmla="*/ 40 h 670"/>
                              <a:gd name="T6" fmla="*/ 253 w 301"/>
                              <a:gd name="T7" fmla="*/ 100 h 670"/>
                              <a:gd name="T8" fmla="*/ 241 w 301"/>
                              <a:gd name="T9" fmla="*/ 220 h 670"/>
                              <a:gd name="T10" fmla="*/ 253 w 301"/>
                              <a:gd name="T11" fmla="*/ 390 h 670"/>
                              <a:gd name="T12" fmla="*/ 265 w 301"/>
                              <a:gd name="T13" fmla="*/ 510 h 670"/>
                              <a:gd name="T14" fmla="*/ 289 w 301"/>
                              <a:gd name="T15" fmla="*/ 630 h 670"/>
                              <a:gd name="T16" fmla="*/ 301 w 301"/>
                              <a:gd name="T17" fmla="*/ 670 h 670"/>
                              <a:gd name="T18" fmla="*/ 289 w 301"/>
                              <a:gd name="T19" fmla="*/ 670 h 670"/>
                              <a:gd name="T20" fmla="*/ 277 w 301"/>
                              <a:gd name="T21" fmla="*/ 630 h 670"/>
                              <a:gd name="T22" fmla="*/ 241 w 301"/>
                              <a:gd name="T23" fmla="*/ 550 h 670"/>
                              <a:gd name="T24" fmla="*/ 145 w 301"/>
                              <a:gd name="T25" fmla="*/ 350 h 670"/>
                              <a:gd name="T26" fmla="*/ 48 w 301"/>
                              <a:gd name="T27" fmla="*/ 140 h 670"/>
                              <a:gd name="T28" fmla="*/ 12 w 301"/>
                              <a:gd name="T29" fmla="*/ 60 h 670"/>
                              <a:gd name="T30" fmla="*/ 0 w 301"/>
                              <a:gd name="T31" fmla="*/ 20 h 670"/>
                              <a:gd name="T32" fmla="*/ 0 w 301"/>
                              <a:gd name="T33" fmla="*/ 0 h 670"/>
                              <a:gd name="T34" fmla="*/ 12 w 301"/>
                              <a:gd name="T35" fmla="*/ 0 h 670"/>
                              <a:gd name="T36" fmla="*/ 60 w 301"/>
                              <a:gd name="T37" fmla="*/ 20 h 670"/>
                              <a:gd name="T38" fmla="*/ 108 w 301"/>
                              <a:gd name="T39" fmla="*/ 40 h 670"/>
                              <a:gd name="T40" fmla="*/ 145 w 301"/>
                              <a:gd name="T41" fmla="*/ 80 h 670"/>
                              <a:gd name="T42" fmla="*/ 157 w 301"/>
                              <a:gd name="T43" fmla="*/ 80 h 670"/>
                              <a:gd name="T44" fmla="*/ 181 w 301"/>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70">
                                <a:moveTo>
                                  <a:pt x="181" y="60"/>
                                </a:moveTo>
                                <a:lnTo>
                                  <a:pt x="217" y="40"/>
                                </a:lnTo>
                                <a:lnTo>
                                  <a:pt x="253" y="40"/>
                                </a:lnTo>
                                <a:lnTo>
                                  <a:pt x="253" y="100"/>
                                </a:lnTo>
                                <a:lnTo>
                                  <a:pt x="241" y="220"/>
                                </a:lnTo>
                                <a:lnTo>
                                  <a:pt x="253" y="390"/>
                                </a:lnTo>
                                <a:lnTo>
                                  <a:pt x="265" y="510"/>
                                </a:lnTo>
                                <a:lnTo>
                                  <a:pt x="289" y="630"/>
                                </a:lnTo>
                                <a:lnTo>
                                  <a:pt x="301" y="670"/>
                                </a:lnTo>
                                <a:lnTo>
                                  <a:pt x="289" y="670"/>
                                </a:lnTo>
                                <a:lnTo>
                                  <a:pt x="277" y="630"/>
                                </a:lnTo>
                                <a:lnTo>
                                  <a:pt x="241" y="550"/>
                                </a:lnTo>
                                <a:lnTo>
                                  <a:pt x="145" y="350"/>
                                </a:lnTo>
                                <a:lnTo>
                                  <a:pt x="48" y="140"/>
                                </a:lnTo>
                                <a:lnTo>
                                  <a:pt x="12" y="60"/>
                                </a:lnTo>
                                <a:lnTo>
                                  <a:pt x="0" y="20"/>
                                </a:lnTo>
                                <a:lnTo>
                                  <a:pt x="0" y="0"/>
                                </a:lnTo>
                                <a:lnTo>
                                  <a:pt x="12" y="0"/>
                                </a:lnTo>
                                <a:lnTo>
                                  <a:pt x="60" y="20"/>
                                </a:lnTo>
                                <a:lnTo>
                                  <a:pt x="108" y="40"/>
                                </a:lnTo>
                                <a:lnTo>
                                  <a:pt x="145" y="80"/>
                                </a:lnTo>
                                <a:lnTo>
                                  <a:pt x="157" y="80"/>
                                </a:lnTo>
                                <a:lnTo>
                                  <a:pt x="181"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23" name="Freeform 395"/>
                        <wps:cNvSpPr>
                          <a:spLocks/>
                        </wps:cNvSpPr>
                        <wps:spPr bwMode="auto">
                          <a:xfrm>
                            <a:off x="10385" y="14044"/>
                            <a:ext cx="82" cy="532"/>
                          </a:xfrm>
                          <a:custGeom>
                            <a:avLst/>
                            <a:gdLst>
                              <a:gd name="T0" fmla="*/ 60 w 84"/>
                              <a:gd name="T1" fmla="*/ 510 h 510"/>
                              <a:gd name="T2" fmla="*/ 12 w 84"/>
                              <a:gd name="T3" fmla="*/ 370 h 510"/>
                              <a:gd name="T4" fmla="*/ 0 w 84"/>
                              <a:gd name="T5" fmla="*/ 230 h 510"/>
                              <a:gd name="T6" fmla="*/ 0 w 84"/>
                              <a:gd name="T7" fmla="*/ 100 h 510"/>
                              <a:gd name="T8" fmla="*/ 24 w 84"/>
                              <a:gd name="T9" fmla="*/ 0 h 510"/>
                              <a:gd name="T10" fmla="*/ 48 w 84"/>
                              <a:gd name="T11" fmla="*/ 0 h 510"/>
                              <a:gd name="T12" fmla="*/ 72 w 84"/>
                              <a:gd name="T13" fmla="*/ 20 h 510"/>
                              <a:gd name="T14" fmla="*/ 84 w 84"/>
                              <a:gd name="T15" fmla="*/ 60 h 510"/>
                              <a:gd name="T16" fmla="*/ 72 w 84"/>
                              <a:gd name="T17" fmla="*/ 100 h 510"/>
                              <a:gd name="T18" fmla="*/ 48 w 84"/>
                              <a:gd name="T19" fmla="*/ 190 h 510"/>
                              <a:gd name="T20" fmla="*/ 36 w 84"/>
                              <a:gd name="T21" fmla="*/ 310 h 510"/>
                              <a:gd name="T22" fmla="*/ 48 w 84"/>
                              <a:gd name="T23" fmla="*/ 410 h 510"/>
                              <a:gd name="T24" fmla="*/ 72 w 84"/>
                              <a:gd name="T25" fmla="*/ 490 h 510"/>
                              <a:gd name="T26" fmla="*/ 72 w 84"/>
                              <a:gd name="T27" fmla="*/ 510 h 510"/>
                              <a:gd name="T28" fmla="*/ 60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60" y="510"/>
                                </a:moveTo>
                                <a:lnTo>
                                  <a:pt x="12" y="370"/>
                                </a:lnTo>
                                <a:lnTo>
                                  <a:pt x="0" y="230"/>
                                </a:lnTo>
                                <a:lnTo>
                                  <a:pt x="0" y="100"/>
                                </a:lnTo>
                                <a:lnTo>
                                  <a:pt x="24" y="0"/>
                                </a:lnTo>
                                <a:lnTo>
                                  <a:pt x="48" y="0"/>
                                </a:lnTo>
                                <a:lnTo>
                                  <a:pt x="72" y="20"/>
                                </a:lnTo>
                                <a:lnTo>
                                  <a:pt x="84" y="60"/>
                                </a:lnTo>
                                <a:lnTo>
                                  <a:pt x="72" y="100"/>
                                </a:lnTo>
                                <a:lnTo>
                                  <a:pt x="48" y="190"/>
                                </a:lnTo>
                                <a:lnTo>
                                  <a:pt x="36" y="310"/>
                                </a:lnTo>
                                <a:lnTo>
                                  <a:pt x="48" y="410"/>
                                </a:lnTo>
                                <a:lnTo>
                                  <a:pt x="72" y="490"/>
                                </a:lnTo>
                                <a:lnTo>
                                  <a:pt x="72" y="510"/>
                                </a:lnTo>
                                <a:lnTo>
                                  <a:pt x="60" y="5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24" name="Freeform 396"/>
                        <wps:cNvSpPr>
                          <a:spLocks/>
                        </wps:cNvSpPr>
                        <wps:spPr bwMode="auto">
                          <a:xfrm>
                            <a:off x="10374" y="13698"/>
                            <a:ext cx="221" cy="221"/>
                          </a:xfrm>
                          <a:custGeom>
                            <a:avLst/>
                            <a:gdLst>
                              <a:gd name="T0" fmla="*/ 12 w 228"/>
                              <a:gd name="T1" fmla="*/ 90 h 210"/>
                              <a:gd name="T2" fmla="*/ 48 w 228"/>
                              <a:gd name="T3" fmla="*/ 30 h 210"/>
                              <a:gd name="T4" fmla="*/ 108 w 228"/>
                              <a:gd name="T5" fmla="*/ 0 h 210"/>
                              <a:gd name="T6" fmla="*/ 156 w 228"/>
                              <a:gd name="T7" fmla="*/ 0 h 210"/>
                              <a:gd name="T8" fmla="*/ 216 w 228"/>
                              <a:gd name="T9" fmla="*/ 30 h 210"/>
                              <a:gd name="T10" fmla="*/ 228 w 228"/>
                              <a:gd name="T11" fmla="*/ 70 h 210"/>
                              <a:gd name="T12" fmla="*/ 228 w 228"/>
                              <a:gd name="T13" fmla="*/ 90 h 210"/>
                              <a:gd name="T14" fmla="*/ 228 w 228"/>
                              <a:gd name="T15" fmla="*/ 90 h 210"/>
                              <a:gd name="T16" fmla="*/ 204 w 228"/>
                              <a:gd name="T17" fmla="*/ 90 h 210"/>
                              <a:gd name="T18" fmla="*/ 120 w 228"/>
                              <a:gd name="T19" fmla="*/ 110 h 210"/>
                              <a:gd name="T20" fmla="*/ 84 w 228"/>
                              <a:gd name="T21" fmla="*/ 130 h 210"/>
                              <a:gd name="T22" fmla="*/ 48 w 228"/>
                              <a:gd name="T23" fmla="*/ 190 h 210"/>
                              <a:gd name="T24" fmla="*/ 24 w 228"/>
                              <a:gd name="T25" fmla="*/ 210 h 210"/>
                              <a:gd name="T26" fmla="*/ 12 w 228"/>
                              <a:gd name="T27" fmla="*/ 190 h 210"/>
                              <a:gd name="T28" fmla="*/ 0 w 228"/>
                              <a:gd name="T29" fmla="*/ 150 h 210"/>
                              <a:gd name="T30" fmla="*/ 12 w 228"/>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90"/>
                                </a:moveTo>
                                <a:lnTo>
                                  <a:pt x="48" y="30"/>
                                </a:lnTo>
                                <a:lnTo>
                                  <a:pt x="108" y="0"/>
                                </a:lnTo>
                                <a:lnTo>
                                  <a:pt x="156" y="0"/>
                                </a:lnTo>
                                <a:lnTo>
                                  <a:pt x="216" y="30"/>
                                </a:lnTo>
                                <a:lnTo>
                                  <a:pt x="228" y="70"/>
                                </a:lnTo>
                                <a:lnTo>
                                  <a:pt x="228" y="90"/>
                                </a:lnTo>
                                <a:lnTo>
                                  <a:pt x="228" y="90"/>
                                </a:lnTo>
                                <a:lnTo>
                                  <a:pt x="204" y="90"/>
                                </a:lnTo>
                                <a:lnTo>
                                  <a:pt x="120" y="110"/>
                                </a:lnTo>
                                <a:lnTo>
                                  <a:pt x="84" y="130"/>
                                </a:lnTo>
                                <a:lnTo>
                                  <a:pt x="48" y="190"/>
                                </a:lnTo>
                                <a:lnTo>
                                  <a:pt x="24" y="210"/>
                                </a:lnTo>
                                <a:lnTo>
                                  <a:pt x="12" y="190"/>
                                </a:lnTo>
                                <a:lnTo>
                                  <a:pt x="0" y="150"/>
                                </a:lnTo>
                                <a:lnTo>
                                  <a:pt x="12" y="9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25" name="Freeform 397"/>
                        <wps:cNvSpPr>
                          <a:spLocks/>
                        </wps:cNvSpPr>
                        <wps:spPr bwMode="auto">
                          <a:xfrm>
                            <a:off x="10606" y="14794"/>
                            <a:ext cx="187" cy="105"/>
                          </a:xfrm>
                          <a:custGeom>
                            <a:avLst/>
                            <a:gdLst>
                              <a:gd name="T0" fmla="*/ 12 w 192"/>
                              <a:gd name="T1" fmla="*/ 60 h 100"/>
                              <a:gd name="T2" fmla="*/ 48 w 192"/>
                              <a:gd name="T3" fmla="*/ 60 h 100"/>
                              <a:gd name="T4" fmla="*/ 84 w 192"/>
                              <a:gd name="T5" fmla="*/ 20 h 100"/>
                              <a:gd name="T6" fmla="*/ 96 w 192"/>
                              <a:gd name="T7" fmla="*/ 0 h 100"/>
                              <a:gd name="T8" fmla="*/ 120 w 192"/>
                              <a:gd name="T9" fmla="*/ 0 h 100"/>
                              <a:gd name="T10" fmla="*/ 180 w 192"/>
                              <a:gd name="T11" fmla="*/ 80 h 100"/>
                              <a:gd name="T12" fmla="*/ 192 w 192"/>
                              <a:gd name="T13" fmla="*/ 80 h 100"/>
                              <a:gd name="T14" fmla="*/ 168 w 192"/>
                              <a:gd name="T15" fmla="*/ 100 h 100"/>
                              <a:gd name="T16" fmla="*/ 120 w 192"/>
                              <a:gd name="T17" fmla="*/ 60 h 100"/>
                              <a:gd name="T18" fmla="*/ 96 w 192"/>
                              <a:gd name="T19" fmla="*/ 60 h 100"/>
                              <a:gd name="T20" fmla="*/ 60 w 192"/>
                              <a:gd name="T21" fmla="*/ 100 h 100"/>
                              <a:gd name="T22" fmla="*/ 24 w 192"/>
                              <a:gd name="T23" fmla="*/ 80 h 100"/>
                              <a:gd name="T24" fmla="*/ 0 w 192"/>
                              <a:gd name="T25" fmla="*/ 60 h 100"/>
                              <a:gd name="T26" fmla="*/ 12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2" y="60"/>
                                </a:moveTo>
                                <a:lnTo>
                                  <a:pt x="48" y="60"/>
                                </a:lnTo>
                                <a:lnTo>
                                  <a:pt x="84" y="20"/>
                                </a:lnTo>
                                <a:lnTo>
                                  <a:pt x="96" y="0"/>
                                </a:lnTo>
                                <a:lnTo>
                                  <a:pt x="120" y="0"/>
                                </a:lnTo>
                                <a:lnTo>
                                  <a:pt x="180" y="80"/>
                                </a:lnTo>
                                <a:lnTo>
                                  <a:pt x="192" y="80"/>
                                </a:lnTo>
                                <a:lnTo>
                                  <a:pt x="168" y="100"/>
                                </a:lnTo>
                                <a:lnTo>
                                  <a:pt x="120" y="60"/>
                                </a:lnTo>
                                <a:lnTo>
                                  <a:pt x="96" y="60"/>
                                </a:lnTo>
                                <a:lnTo>
                                  <a:pt x="60" y="100"/>
                                </a:lnTo>
                                <a:lnTo>
                                  <a:pt x="24" y="80"/>
                                </a:lnTo>
                                <a:lnTo>
                                  <a:pt x="0" y="60"/>
                                </a:lnTo>
                                <a:lnTo>
                                  <a:pt x="12"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26" name="Freeform 398"/>
                        <wps:cNvSpPr>
                          <a:spLocks/>
                        </wps:cNvSpPr>
                        <wps:spPr bwMode="auto">
                          <a:xfrm>
                            <a:off x="10490" y="14878"/>
                            <a:ext cx="291" cy="668"/>
                          </a:xfrm>
                          <a:custGeom>
                            <a:avLst/>
                            <a:gdLst>
                              <a:gd name="T0" fmla="*/ 0 w 300"/>
                              <a:gd name="T1" fmla="*/ 20 h 640"/>
                              <a:gd name="T2" fmla="*/ 24 w 300"/>
                              <a:gd name="T3" fmla="*/ 60 h 640"/>
                              <a:gd name="T4" fmla="*/ 60 w 300"/>
                              <a:gd name="T5" fmla="*/ 140 h 640"/>
                              <a:gd name="T6" fmla="*/ 144 w 300"/>
                              <a:gd name="T7" fmla="*/ 330 h 640"/>
                              <a:gd name="T8" fmla="*/ 240 w 300"/>
                              <a:gd name="T9" fmla="*/ 530 h 640"/>
                              <a:gd name="T10" fmla="*/ 276 w 300"/>
                              <a:gd name="T11" fmla="*/ 600 h 640"/>
                              <a:gd name="T12" fmla="*/ 288 w 300"/>
                              <a:gd name="T13" fmla="*/ 640 h 640"/>
                              <a:gd name="T14" fmla="*/ 300 w 300"/>
                              <a:gd name="T15" fmla="*/ 620 h 640"/>
                              <a:gd name="T16" fmla="*/ 300 w 300"/>
                              <a:gd name="T17" fmla="*/ 580 h 640"/>
                              <a:gd name="T18" fmla="*/ 276 w 300"/>
                              <a:gd name="T19" fmla="*/ 410 h 640"/>
                              <a:gd name="T20" fmla="*/ 276 w 300"/>
                              <a:gd name="T21" fmla="*/ 330 h 640"/>
                              <a:gd name="T22" fmla="*/ 288 w 300"/>
                              <a:gd name="T23" fmla="*/ 270 h 640"/>
                              <a:gd name="T24" fmla="*/ 288 w 300"/>
                              <a:gd name="T25" fmla="*/ 250 h 640"/>
                              <a:gd name="T26" fmla="*/ 276 w 300"/>
                              <a:gd name="T27" fmla="*/ 250 h 640"/>
                              <a:gd name="T28" fmla="*/ 216 w 300"/>
                              <a:gd name="T29" fmla="*/ 230 h 640"/>
                              <a:gd name="T30" fmla="*/ 156 w 300"/>
                              <a:gd name="T31" fmla="*/ 170 h 640"/>
                              <a:gd name="T32" fmla="*/ 84 w 300"/>
                              <a:gd name="T33" fmla="*/ 100 h 640"/>
                              <a:gd name="T34" fmla="*/ 36 w 300"/>
                              <a:gd name="T35" fmla="*/ 20 h 640"/>
                              <a:gd name="T36" fmla="*/ 0 w 300"/>
                              <a:gd name="T37" fmla="*/ 0 h 640"/>
                              <a:gd name="T38" fmla="*/ 0 w 300"/>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20"/>
                                </a:moveTo>
                                <a:lnTo>
                                  <a:pt x="24" y="60"/>
                                </a:lnTo>
                                <a:lnTo>
                                  <a:pt x="60" y="140"/>
                                </a:lnTo>
                                <a:lnTo>
                                  <a:pt x="144" y="330"/>
                                </a:lnTo>
                                <a:lnTo>
                                  <a:pt x="240" y="530"/>
                                </a:lnTo>
                                <a:lnTo>
                                  <a:pt x="276" y="600"/>
                                </a:lnTo>
                                <a:lnTo>
                                  <a:pt x="288" y="640"/>
                                </a:lnTo>
                                <a:lnTo>
                                  <a:pt x="300" y="620"/>
                                </a:lnTo>
                                <a:lnTo>
                                  <a:pt x="300" y="580"/>
                                </a:lnTo>
                                <a:lnTo>
                                  <a:pt x="276" y="410"/>
                                </a:lnTo>
                                <a:lnTo>
                                  <a:pt x="276" y="330"/>
                                </a:lnTo>
                                <a:lnTo>
                                  <a:pt x="288" y="270"/>
                                </a:lnTo>
                                <a:lnTo>
                                  <a:pt x="288" y="250"/>
                                </a:lnTo>
                                <a:lnTo>
                                  <a:pt x="276" y="250"/>
                                </a:lnTo>
                                <a:lnTo>
                                  <a:pt x="216" y="230"/>
                                </a:lnTo>
                                <a:lnTo>
                                  <a:pt x="156" y="170"/>
                                </a:lnTo>
                                <a:lnTo>
                                  <a:pt x="84" y="100"/>
                                </a:lnTo>
                                <a:lnTo>
                                  <a:pt x="36" y="20"/>
                                </a:lnTo>
                                <a:lnTo>
                                  <a:pt x="0" y="0"/>
                                </a:lnTo>
                                <a:lnTo>
                                  <a:pt x="0"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27" name="Freeform 399"/>
                        <wps:cNvSpPr>
                          <a:spLocks/>
                        </wps:cNvSpPr>
                        <wps:spPr bwMode="auto">
                          <a:xfrm>
                            <a:off x="10467" y="15201"/>
                            <a:ext cx="58" cy="471"/>
                          </a:xfrm>
                          <a:custGeom>
                            <a:avLst/>
                            <a:gdLst>
                              <a:gd name="T0" fmla="*/ 24 w 60"/>
                              <a:gd name="T1" fmla="*/ 430 h 450"/>
                              <a:gd name="T2" fmla="*/ 0 w 60"/>
                              <a:gd name="T3" fmla="*/ 350 h 450"/>
                              <a:gd name="T4" fmla="*/ 0 w 60"/>
                              <a:gd name="T5" fmla="*/ 310 h 450"/>
                              <a:gd name="T6" fmla="*/ 12 w 60"/>
                              <a:gd name="T7" fmla="*/ 270 h 450"/>
                              <a:gd name="T8" fmla="*/ 24 w 60"/>
                              <a:gd name="T9" fmla="*/ 180 h 450"/>
                              <a:gd name="T10" fmla="*/ 24 w 60"/>
                              <a:gd name="T11" fmla="*/ 60 h 450"/>
                              <a:gd name="T12" fmla="*/ 12 w 60"/>
                              <a:gd name="T13" fmla="*/ 20 h 450"/>
                              <a:gd name="T14" fmla="*/ 24 w 60"/>
                              <a:gd name="T15" fmla="*/ 0 h 450"/>
                              <a:gd name="T16" fmla="*/ 24 w 60"/>
                              <a:gd name="T17" fmla="*/ 20 h 450"/>
                              <a:gd name="T18" fmla="*/ 48 w 60"/>
                              <a:gd name="T19" fmla="*/ 120 h 450"/>
                              <a:gd name="T20" fmla="*/ 60 w 60"/>
                              <a:gd name="T21" fmla="*/ 240 h 450"/>
                              <a:gd name="T22" fmla="*/ 48 w 60"/>
                              <a:gd name="T23" fmla="*/ 350 h 450"/>
                              <a:gd name="T24" fmla="*/ 24 w 60"/>
                              <a:gd name="T25" fmla="*/ 450 h 450"/>
                              <a:gd name="T26" fmla="*/ 24 w 60"/>
                              <a:gd name="T27"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50">
                                <a:moveTo>
                                  <a:pt x="24" y="430"/>
                                </a:moveTo>
                                <a:lnTo>
                                  <a:pt x="0" y="350"/>
                                </a:lnTo>
                                <a:lnTo>
                                  <a:pt x="0" y="310"/>
                                </a:lnTo>
                                <a:lnTo>
                                  <a:pt x="12" y="270"/>
                                </a:lnTo>
                                <a:lnTo>
                                  <a:pt x="24" y="180"/>
                                </a:lnTo>
                                <a:lnTo>
                                  <a:pt x="24" y="60"/>
                                </a:lnTo>
                                <a:lnTo>
                                  <a:pt x="12" y="20"/>
                                </a:lnTo>
                                <a:lnTo>
                                  <a:pt x="24" y="0"/>
                                </a:lnTo>
                                <a:lnTo>
                                  <a:pt x="24" y="20"/>
                                </a:lnTo>
                                <a:lnTo>
                                  <a:pt x="48" y="120"/>
                                </a:lnTo>
                                <a:lnTo>
                                  <a:pt x="60" y="240"/>
                                </a:lnTo>
                                <a:lnTo>
                                  <a:pt x="48" y="350"/>
                                </a:lnTo>
                                <a:lnTo>
                                  <a:pt x="24" y="450"/>
                                </a:lnTo>
                                <a:lnTo>
                                  <a:pt x="24" y="43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28" name="Freeform 400"/>
                        <wps:cNvSpPr>
                          <a:spLocks/>
                        </wps:cNvSpPr>
                        <wps:spPr bwMode="auto">
                          <a:xfrm>
                            <a:off x="10093" y="14555"/>
                            <a:ext cx="246" cy="197"/>
                          </a:xfrm>
                          <a:custGeom>
                            <a:avLst/>
                            <a:gdLst>
                              <a:gd name="T0" fmla="*/ 253 w 253"/>
                              <a:gd name="T1" fmla="*/ 170 h 190"/>
                              <a:gd name="T2" fmla="*/ 193 w 253"/>
                              <a:gd name="T3" fmla="*/ 90 h 190"/>
                              <a:gd name="T4" fmla="*/ 133 w 253"/>
                              <a:gd name="T5" fmla="*/ 20 h 190"/>
                              <a:gd name="T6" fmla="*/ 61 w 253"/>
                              <a:gd name="T7" fmla="*/ 0 h 190"/>
                              <a:gd name="T8" fmla="*/ 36 w 253"/>
                              <a:gd name="T9" fmla="*/ 0 h 190"/>
                              <a:gd name="T10" fmla="*/ 12 w 253"/>
                              <a:gd name="T11" fmla="*/ 40 h 190"/>
                              <a:gd name="T12" fmla="*/ 0 w 253"/>
                              <a:gd name="T13" fmla="*/ 70 h 190"/>
                              <a:gd name="T14" fmla="*/ 0 w 253"/>
                              <a:gd name="T15" fmla="*/ 110 h 190"/>
                              <a:gd name="T16" fmla="*/ 12 w 253"/>
                              <a:gd name="T17" fmla="*/ 130 h 190"/>
                              <a:gd name="T18" fmla="*/ 24 w 253"/>
                              <a:gd name="T19" fmla="*/ 110 h 190"/>
                              <a:gd name="T20" fmla="*/ 73 w 253"/>
                              <a:gd name="T21" fmla="*/ 70 h 190"/>
                              <a:gd name="T22" fmla="*/ 133 w 253"/>
                              <a:gd name="T23" fmla="*/ 90 h 190"/>
                              <a:gd name="T24" fmla="*/ 193 w 253"/>
                              <a:gd name="T25" fmla="*/ 130 h 190"/>
                              <a:gd name="T26" fmla="*/ 241 w 253"/>
                              <a:gd name="T27" fmla="*/ 190 h 190"/>
                              <a:gd name="T28" fmla="*/ 253 w 253"/>
                              <a:gd name="T29" fmla="*/ 190 h 190"/>
                              <a:gd name="T30" fmla="*/ 253 w 253"/>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190">
                                <a:moveTo>
                                  <a:pt x="253" y="170"/>
                                </a:moveTo>
                                <a:lnTo>
                                  <a:pt x="193" y="90"/>
                                </a:lnTo>
                                <a:lnTo>
                                  <a:pt x="133" y="20"/>
                                </a:lnTo>
                                <a:lnTo>
                                  <a:pt x="61" y="0"/>
                                </a:lnTo>
                                <a:lnTo>
                                  <a:pt x="36" y="0"/>
                                </a:lnTo>
                                <a:lnTo>
                                  <a:pt x="12" y="40"/>
                                </a:lnTo>
                                <a:lnTo>
                                  <a:pt x="0" y="70"/>
                                </a:lnTo>
                                <a:lnTo>
                                  <a:pt x="0" y="110"/>
                                </a:lnTo>
                                <a:lnTo>
                                  <a:pt x="12" y="130"/>
                                </a:lnTo>
                                <a:lnTo>
                                  <a:pt x="24" y="110"/>
                                </a:lnTo>
                                <a:lnTo>
                                  <a:pt x="73" y="70"/>
                                </a:lnTo>
                                <a:lnTo>
                                  <a:pt x="133" y="90"/>
                                </a:lnTo>
                                <a:lnTo>
                                  <a:pt x="193" y="130"/>
                                </a:lnTo>
                                <a:lnTo>
                                  <a:pt x="241" y="190"/>
                                </a:lnTo>
                                <a:lnTo>
                                  <a:pt x="253" y="190"/>
                                </a:lnTo>
                                <a:lnTo>
                                  <a:pt x="253" y="17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29" name="Freeform 401"/>
                        <wps:cNvSpPr>
                          <a:spLocks/>
                        </wps:cNvSpPr>
                        <wps:spPr bwMode="auto">
                          <a:xfrm>
                            <a:off x="10023" y="14857"/>
                            <a:ext cx="82" cy="469"/>
                          </a:xfrm>
                          <a:custGeom>
                            <a:avLst/>
                            <a:gdLst>
                              <a:gd name="T0" fmla="*/ 84 w 84"/>
                              <a:gd name="T1" fmla="*/ 0 h 450"/>
                              <a:gd name="T2" fmla="*/ 60 w 84"/>
                              <a:gd name="T3" fmla="*/ 0 h 450"/>
                              <a:gd name="T4" fmla="*/ 36 w 84"/>
                              <a:gd name="T5" fmla="*/ 60 h 450"/>
                              <a:gd name="T6" fmla="*/ 12 w 84"/>
                              <a:gd name="T7" fmla="*/ 120 h 450"/>
                              <a:gd name="T8" fmla="*/ 0 w 84"/>
                              <a:gd name="T9" fmla="*/ 210 h 450"/>
                              <a:gd name="T10" fmla="*/ 12 w 84"/>
                              <a:gd name="T11" fmla="*/ 310 h 450"/>
                              <a:gd name="T12" fmla="*/ 48 w 84"/>
                              <a:gd name="T13" fmla="*/ 430 h 450"/>
                              <a:gd name="T14" fmla="*/ 60 w 84"/>
                              <a:gd name="T15" fmla="*/ 450 h 450"/>
                              <a:gd name="T16" fmla="*/ 72 w 84"/>
                              <a:gd name="T17" fmla="*/ 450 h 450"/>
                              <a:gd name="T18" fmla="*/ 84 w 84"/>
                              <a:gd name="T19" fmla="*/ 430 h 450"/>
                              <a:gd name="T20" fmla="*/ 72 w 84"/>
                              <a:gd name="T21" fmla="*/ 390 h 450"/>
                              <a:gd name="T22" fmla="*/ 60 w 84"/>
                              <a:gd name="T23" fmla="*/ 310 h 450"/>
                              <a:gd name="T24" fmla="*/ 60 w 84"/>
                              <a:gd name="T25" fmla="*/ 250 h 450"/>
                              <a:gd name="T26" fmla="*/ 72 w 84"/>
                              <a:gd name="T27" fmla="*/ 160 h 450"/>
                              <a:gd name="T28" fmla="*/ 84 w 84"/>
                              <a:gd name="T29" fmla="*/ 80 h 450"/>
                              <a:gd name="T30" fmla="*/ 84 w 84"/>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0"/>
                                </a:moveTo>
                                <a:lnTo>
                                  <a:pt x="60" y="0"/>
                                </a:lnTo>
                                <a:lnTo>
                                  <a:pt x="36" y="60"/>
                                </a:lnTo>
                                <a:lnTo>
                                  <a:pt x="12" y="120"/>
                                </a:lnTo>
                                <a:lnTo>
                                  <a:pt x="0" y="210"/>
                                </a:lnTo>
                                <a:lnTo>
                                  <a:pt x="12" y="310"/>
                                </a:lnTo>
                                <a:lnTo>
                                  <a:pt x="48" y="430"/>
                                </a:lnTo>
                                <a:lnTo>
                                  <a:pt x="60" y="450"/>
                                </a:lnTo>
                                <a:lnTo>
                                  <a:pt x="72" y="450"/>
                                </a:lnTo>
                                <a:lnTo>
                                  <a:pt x="84" y="430"/>
                                </a:lnTo>
                                <a:lnTo>
                                  <a:pt x="72" y="390"/>
                                </a:lnTo>
                                <a:lnTo>
                                  <a:pt x="60" y="310"/>
                                </a:lnTo>
                                <a:lnTo>
                                  <a:pt x="60" y="250"/>
                                </a:lnTo>
                                <a:lnTo>
                                  <a:pt x="72" y="160"/>
                                </a:lnTo>
                                <a:lnTo>
                                  <a:pt x="84" y="80"/>
                                </a:lnTo>
                                <a:lnTo>
                                  <a:pt x="84"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30" name="Freeform 402"/>
                        <wps:cNvSpPr>
                          <a:spLocks/>
                        </wps:cNvSpPr>
                        <wps:spPr bwMode="auto">
                          <a:xfrm>
                            <a:off x="2045" y="13793"/>
                            <a:ext cx="304" cy="699"/>
                          </a:xfrm>
                          <a:custGeom>
                            <a:avLst/>
                            <a:gdLst>
                              <a:gd name="T0" fmla="*/ 144 w 313"/>
                              <a:gd name="T1" fmla="*/ 60 h 670"/>
                              <a:gd name="T2" fmla="*/ 96 w 313"/>
                              <a:gd name="T3" fmla="*/ 40 h 670"/>
                              <a:gd name="T4" fmla="*/ 60 w 313"/>
                              <a:gd name="T5" fmla="*/ 40 h 670"/>
                              <a:gd name="T6" fmla="*/ 60 w 313"/>
                              <a:gd name="T7" fmla="*/ 100 h 670"/>
                              <a:gd name="T8" fmla="*/ 72 w 313"/>
                              <a:gd name="T9" fmla="*/ 220 h 670"/>
                              <a:gd name="T10" fmla="*/ 72 w 313"/>
                              <a:gd name="T11" fmla="*/ 390 h 670"/>
                              <a:gd name="T12" fmla="*/ 48 w 313"/>
                              <a:gd name="T13" fmla="*/ 510 h 670"/>
                              <a:gd name="T14" fmla="*/ 12 w 313"/>
                              <a:gd name="T15" fmla="*/ 630 h 670"/>
                              <a:gd name="T16" fmla="*/ 0 w 313"/>
                              <a:gd name="T17" fmla="*/ 670 h 670"/>
                              <a:gd name="T18" fmla="*/ 12 w 313"/>
                              <a:gd name="T19" fmla="*/ 670 h 670"/>
                              <a:gd name="T20" fmla="*/ 36 w 313"/>
                              <a:gd name="T21" fmla="*/ 630 h 670"/>
                              <a:gd name="T22" fmla="*/ 72 w 313"/>
                              <a:gd name="T23" fmla="*/ 550 h 670"/>
                              <a:gd name="T24" fmla="*/ 168 w 313"/>
                              <a:gd name="T25" fmla="*/ 350 h 670"/>
                              <a:gd name="T26" fmla="*/ 265 w 313"/>
                              <a:gd name="T27" fmla="*/ 140 h 670"/>
                              <a:gd name="T28" fmla="*/ 301 w 313"/>
                              <a:gd name="T29" fmla="*/ 60 h 670"/>
                              <a:gd name="T30" fmla="*/ 313 w 313"/>
                              <a:gd name="T31" fmla="*/ 20 h 670"/>
                              <a:gd name="T32" fmla="*/ 313 w 313"/>
                              <a:gd name="T33" fmla="*/ 0 h 670"/>
                              <a:gd name="T34" fmla="*/ 301 w 313"/>
                              <a:gd name="T35" fmla="*/ 0 h 670"/>
                              <a:gd name="T36" fmla="*/ 265 w 313"/>
                              <a:gd name="T37" fmla="*/ 20 h 670"/>
                              <a:gd name="T38" fmla="*/ 217 w 313"/>
                              <a:gd name="T39" fmla="*/ 40 h 670"/>
                              <a:gd name="T40" fmla="*/ 168 w 313"/>
                              <a:gd name="T41" fmla="*/ 80 h 670"/>
                              <a:gd name="T42" fmla="*/ 156 w 313"/>
                              <a:gd name="T43" fmla="*/ 80 h 670"/>
                              <a:gd name="T44" fmla="*/ 144 w 313"/>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70">
                                <a:moveTo>
                                  <a:pt x="144" y="60"/>
                                </a:moveTo>
                                <a:lnTo>
                                  <a:pt x="96" y="40"/>
                                </a:lnTo>
                                <a:lnTo>
                                  <a:pt x="60" y="40"/>
                                </a:lnTo>
                                <a:lnTo>
                                  <a:pt x="60" y="100"/>
                                </a:lnTo>
                                <a:lnTo>
                                  <a:pt x="72" y="220"/>
                                </a:lnTo>
                                <a:lnTo>
                                  <a:pt x="72" y="390"/>
                                </a:lnTo>
                                <a:lnTo>
                                  <a:pt x="48" y="510"/>
                                </a:lnTo>
                                <a:lnTo>
                                  <a:pt x="12" y="630"/>
                                </a:lnTo>
                                <a:lnTo>
                                  <a:pt x="0" y="670"/>
                                </a:lnTo>
                                <a:lnTo>
                                  <a:pt x="12" y="670"/>
                                </a:lnTo>
                                <a:lnTo>
                                  <a:pt x="36" y="630"/>
                                </a:lnTo>
                                <a:lnTo>
                                  <a:pt x="72" y="550"/>
                                </a:lnTo>
                                <a:lnTo>
                                  <a:pt x="168" y="350"/>
                                </a:lnTo>
                                <a:lnTo>
                                  <a:pt x="265" y="140"/>
                                </a:lnTo>
                                <a:lnTo>
                                  <a:pt x="301" y="60"/>
                                </a:lnTo>
                                <a:lnTo>
                                  <a:pt x="313" y="20"/>
                                </a:lnTo>
                                <a:lnTo>
                                  <a:pt x="313" y="0"/>
                                </a:lnTo>
                                <a:lnTo>
                                  <a:pt x="301" y="0"/>
                                </a:lnTo>
                                <a:lnTo>
                                  <a:pt x="265" y="20"/>
                                </a:lnTo>
                                <a:lnTo>
                                  <a:pt x="217" y="40"/>
                                </a:lnTo>
                                <a:lnTo>
                                  <a:pt x="168" y="80"/>
                                </a:lnTo>
                                <a:lnTo>
                                  <a:pt x="156" y="80"/>
                                </a:lnTo>
                                <a:lnTo>
                                  <a:pt x="144"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31" name="Freeform 403"/>
                        <wps:cNvSpPr>
                          <a:spLocks/>
                        </wps:cNvSpPr>
                        <wps:spPr bwMode="auto">
                          <a:xfrm>
                            <a:off x="1917" y="14044"/>
                            <a:ext cx="82" cy="532"/>
                          </a:xfrm>
                          <a:custGeom>
                            <a:avLst/>
                            <a:gdLst>
                              <a:gd name="T0" fmla="*/ 24 w 84"/>
                              <a:gd name="T1" fmla="*/ 510 h 510"/>
                              <a:gd name="T2" fmla="*/ 60 w 84"/>
                              <a:gd name="T3" fmla="*/ 370 h 510"/>
                              <a:gd name="T4" fmla="*/ 84 w 84"/>
                              <a:gd name="T5" fmla="*/ 230 h 510"/>
                              <a:gd name="T6" fmla="*/ 84 w 84"/>
                              <a:gd name="T7" fmla="*/ 100 h 510"/>
                              <a:gd name="T8" fmla="*/ 60 w 84"/>
                              <a:gd name="T9" fmla="*/ 0 h 510"/>
                              <a:gd name="T10" fmla="*/ 36 w 84"/>
                              <a:gd name="T11" fmla="*/ 0 h 510"/>
                              <a:gd name="T12" fmla="*/ 12 w 84"/>
                              <a:gd name="T13" fmla="*/ 20 h 510"/>
                              <a:gd name="T14" fmla="*/ 0 w 84"/>
                              <a:gd name="T15" fmla="*/ 60 h 510"/>
                              <a:gd name="T16" fmla="*/ 0 w 84"/>
                              <a:gd name="T17" fmla="*/ 100 h 510"/>
                              <a:gd name="T18" fmla="*/ 24 w 84"/>
                              <a:gd name="T19" fmla="*/ 190 h 510"/>
                              <a:gd name="T20" fmla="*/ 48 w 84"/>
                              <a:gd name="T21" fmla="*/ 310 h 510"/>
                              <a:gd name="T22" fmla="*/ 36 w 84"/>
                              <a:gd name="T23" fmla="*/ 410 h 510"/>
                              <a:gd name="T24" fmla="*/ 12 w 84"/>
                              <a:gd name="T25" fmla="*/ 490 h 510"/>
                              <a:gd name="T26" fmla="*/ 12 w 84"/>
                              <a:gd name="T27" fmla="*/ 510 h 510"/>
                              <a:gd name="T28" fmla="*/ 24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24" y="510"/>
                                </a:moveTo>
                                <a:lnTo>
                                  <a:pt x="60" y="370"/>
                                </a:lnTo>
                                <a:lnTo>
                                  <a:pt x="84" y="230"/>
                                </a:lnTo>
                                <a:lnTo>
                                  <a:pt x="84" y="100"/>
                                </a:lnTo>
                                <a:lnTo>
                                  <a:pt x="60" y="0"/>
                                </a:lnTo>
                                <a:lnTo>
                                  <a:pt x="36" y="0"/>
                                </a:lnTo>
                                <a:lnTo>
                                  <a:pt x="12" y="20"/>
                                </a:lnTo>
                                <a:lnTo>
                                  <a:pt x="0" y="60"/>
                                </a:lnTo>
                                <a:lnTo>
                                  <a:pt x="0" y="100"/>
                                </a:lnTo>
                                <a:lnTo>
                                  <a:pt x="24" y="190"/>
                                </a:lnTo>
                                <a:lnTo>
                                  <a:pt x="48" y="310"/>
                                </a:lnTo>
                                <a:lnTo>
                                  <a:pt x="36" y="410"/>
                                </a:lnTo>
                                <a:lnTo>
                                  <a:pt x="12" y="490"/>
                                </a:lnTo>
                                <a:lnTo>
                                  <a:pt x="12" y="510"/>
                                </a:lnTo>
                                <a:lnTo>
                                  <a:pt x="24" y="5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32" name="Freeform 404"/>
                        <wps:cNvSpPr>
                          <a:spLocks/>
                        </wps:cNvSpPr>
                        <wps:spPr bwMode="auto">
                          <a:xfrm>
                            <a:off x="1778" y="13698"/>
                            <a:ext cx="232" cy="221"/>
                          </a:xfrm>
                          <a:custGeom>
                            <a:avLst/>
                            <a:gdLst>
                              <a:gd name="T0" fmla="*/ 228 w 240"/>
                              <a:gd name="T1" fmla="*/ 90 h 210"/>
                              <a:gd name="T2" fmla="*/ 180 w 240"/>
                              <a:gd name="T3" fmla="*/ 30 h 210"/>
                              <a:gd name="T4" fmla="*/ 132 w 240"/>
                              <a:gd name="T5" fmla="*/ 0 h 210"/>
                              <a:gd name="T6" fmla="*/ 72 w 240"/>
                              <a:gd name="T7" fmla="*/ 0 h 210"/>
                              <a:gd name="T8" fmla="*/ 24 w 240"/>
                              <a:gd name="T9" fmla="*/ 30 h 210"/>
                              <a:gd name="T10" fmla="*/ 0 w 240"/>
                              <a:gd name="T11" fmla="*/ 70 h 210"/>
                              <a:gd name="T12" fmla="*/ 0 w 240"/>
                              <a:gd name="T13" fmla="*/ 90 h 210"/>
                              <a:gd name="T14" fmla="*/ 12 w 240"/>
                              <a:gd name="T15" fmla="*/ 90 h 210"/>
                              <a:gd name="T16" fmla="*/ 36 w 240"/>
                              <a:gd name="T17" fmla="*/ 90 h 210"/>
                              <a:gd name="T18" fmla="*/ 120 w 240"/>
                              <a:gd name="T19" fmla="*/ 110 h 210"/>
                              <a:gd name="T20" fmla="*/ 156 w 240"/>
                              <a:gd name="T21" fmla="*/ 130 h 210"/>
                              <a:gd name="T22" fmla="*/ 192 w 240"/>
                              <a:gd name="T23" fmla="*/ 190 h 210"/>
                              <a:gd name="T24" fmla="*/ 204 w 240"/>
                              <a:gd name="T25" fmla="*/ 210 h 210"/>
                              <a:gd name="T26" fmla="*/ 228 w 240"/>
                              <a:gd name="T27" fmla="*/ 190 h 210"/>
                              <a:gd name="T28" fmla="*/ 240 w 240"/>
                              <a:gd name="T29" fmla="*/ 150 h 210"/>
                              <a:gd name="T30" fmla="*/ 228 w 240"/>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90"/>
                                </a:moveTo>
                                <a:lnTo>
                                  <a:pt x="180" y="30"/>
                                </a:lnTo>
                                <a:lnTo>
                                  <a:pt x="132" y="0"/>
                                </a:lnTo>
                                <a:lnTo>
                                  <a:pt x="72" y="0"/>
                                </a:lnTo>
                                <a:lnTo>
                                  <a:pt x="24" y="30"/>
                                </a:lnTo>
                                <a:lnTo>
                                  <a:pt x="0" y="70"/>
                                </a:lnTo>
                                <a:lnTo>
                                  <a:pt x="0" y="90"/>
                                </a:lnTo>
                                <a:lnTo>
                                  <a:pt x="12" y="90"/>
                                </a:lnTo>
                                <a:lnTo>
                                  <a:pt x="36" y="90"/>
                                </a:lnTo>
                                <a:lnTo>
                                  <a:pt x="120" y="110"/>
                                </a:lnTo>
                                <a:lnTo>
                                  <a:pt x="156" y="130"/>
                                </a:lnTo>
                                <a:lnTo>
                                  <a:pt x="192" y="190"/>
                                </a:lnTo>
                                <a:lnTo>
                                  <a:pt x="204" y="210"/>
                                </a:lnTo>
                                <a:lnTo>
                                  <a:pt x="228" y="190"/>
                                </a:lnTo>
                                <a:lnTo>
                                  <a:pt x="240" y="150"/>
                                </a:lnTo>
                                <a:lnTo>
                                  <a:pt x="228" y="9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33" name="Freeform 405"/>
                        <wps:cNvSpPr>
                          <a:spLocks/>
                        </wps:cNvSpPr>
                        <wps:spPr bwMode="auto">
                          <a:xfrm>
                            <a:off x="1591" y="14794"/>
                            <a:ext cx="187" cy="105"/>
                          </a:xfrm>
                          <a:custGeom>
                            <a:avLst/>
                            <a:gdLst>
                              <a:gd name="T0" fmla="*/ 180 w 192"/>
                              <a:gd name="T1" fmla="*/ 60 h 100"/>
                              <a:gd name="T2" fmla="*/ 144 w 192"/>
                              <a:gd name="T3" fmla="*/ 60 h 100"/>
                              <a:gd name="T4" fmla="*/ 108 w 192"/>
                              <a:gd name="T5" fmla="*/ 20 h 100"/>
                              <a:gd name="T6" fmla="*/ 84 w 192"/>
                              <a:gd name="T7" fmla="*/ 0 h 100"/>
                              <a:gd name="T8" fmla="*/ 72 w 192"/>
                              <a:gd name="T9" fmla="*/ 0 h 100"/>
                              <a:gd name="T10" fmla="*/ 0 w 192"/>
                              <a:gd name="T11" fmla="*/ 80 h 100"/>
                              <a:gd name="T12" fmla="*/ 12 w 192"/>
                              <a:gd name="T13" fmla="*/ 100 h 100"/>
                              <a:gd name="T14" fmla="*/ 72 w 192"/>
                              <a:gd name="T15" fmla="*/ 60 h 100"/>
                              <a:gd name="T16" fmla="*/ 96 w 192"/>
                              <a:gd name="T17" fmla="*/ 60 h 100"/>
                              <a:gd name="T18" fmla="*/ 132 w 192"/>
                              <a:gd name="T19" fmla="*/ 100 h 100"/>
                              <a:gd name="T20" fmla="*/ 180 w 192"/>
                              <a:gd name="T21" fmla="*/ 80 h 100"/>
                              <a:gd name="T22" fmla="*/ 180 w 192"/>
                              <a:gd name="T23" fmla="*/ 60 h 100"/>
                              <a:gd name="T24" fmla="*/ 192 w 192"/>
                              <a:gd name="T25" fmla="*/ 60 h 100"/>
                              <a:gd name="T26" fmla="*/ 180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80" y="60"/>
                                </a:moveTo>
                                <a:lnTo>
                                  <a:pt x="144" y="60"/>
                                </a:lnTo>
                                <a:lnTo>
                                  <a:pt x="108" y="20"/>
                                </a:lnTo>
                                <a:lnTo>
                                  <a:pt x="84" y="0"/>
                                </a:lnTo>
                                <a:lnTo>
                                  <a:pt x="72" y="0"/>
                                </a:lnTo>
                                <a:lnTo>
                                  <a:pt x="0" y="80"/>
                                </a:lnTo>
                                <a:lnTo>
                                  <a:pt x="12" y="100"/>
                                </a:lnTo>
                                <a:lnTo>
                                  <a:pt x="72" y="60"/>
                                </a:lnTo>
                                <a:lnTo>
                                  <a:pt x="96" y="60"/>
                                </a:lnTo>
                                <a:lnTo>
                                  <a:pt x="132" y="100"/>
                                </a:lnTo>
                                <a:lnTo>
                                  <a:pt x="180" y="80"/>
                                </a:lnTo>
                                <a:lnTo>
                                  <a:pt x="180" y="60"/>
                                </a:lnTo>
                                <a:lnTo>
                                  <a:pt x="192" y="60"/>
                                </a:lnTo>
                                <a:lnTo>
                                  <a:pt x="180"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34" name="Freeform 406"/>
                        <wps:cNvSpPr>
                          <a:spLocks/>
                        </wps:cNvSpPr>
                        <wps:spPr bwMode="auto">
                          <a:xfrm>
                            <a:off x="1603" y="14878"/>
                            <a:ext cx="279" cy="668"/>
                          </a:xfrm>
                          <a:custGeom>
                            <a:avLst/>
                            <a:gdLst>
                              <a:gd name="T0" fmla="*/ 288 w 288"/>
                              <a:gd name="T1" fmla="*/ 20 h 640"/>
                              <a:gd name="T2" fmla="*/ 276 w 288"/>
                              <a:gd name="T3" fmla="*/ 60 h 640"/>
                              <a:gd name="T4" fmla="*/ 240 w 288"/>
                              <a:gd name="T5" fmla="*/ 140 h 640"/>
                              <a:gd name="T6" fmla="*/ 156 w 288"/>
                              <a:gd name="T7" fmla="*/ 330 h 640"/>
                              <a:gd name="T8" fmla="*/ 60 w 288"/>
                              <a:gd name="T9" fmla="*/ 530 h 640"/>
                              <a:gd name="T10" fmla="*/ 24 w 288"/>
                              <a:gd name="T11" fmla="*/ 600 h 640"/>
                              <a:gd name="T12" fmla="*/ 0 w 288"/>
                              <a:gd name="T13" fmla="*/ 640 h 640"/>
                              <a:gd name="T14" fmla="*/ 0 w 288"/>
                              <a:gd name="T15" fmla="*/ 620 h 640"/>
                              <a:gd name="T16" fmla="*/ 0 w 288"/>
                              <a:gd name="T17" fmla="*/ 580 h 640"/>
                              <a:gd name="T18" fmla="*/ 24 w 288"/>
                              <a:gd name="T19" fmla="*/ 410 h 640"/>
                              <a:gd name="T20" fmla="*/ 24 w 288"/>
                              <a:gd name="T21" fmla="*/ 330 h 640"/>
                              <a:gd name="T22" fmla="*/ 12 w 288"/>
                              <a:gd name="T23" fmla="*/ 270 h 640"/>
                              <a:gd name="T24" fmla="*/ 12 w 288"/>
                              <a:gd name="T25" fmla="*/ 250 h 640"/>
                              <a:gd name="T26" fmla="*/ 24 w 288"/>
                              <a:gd name="T27" fmla="*/ 250 h 640"/>
                              <a:gd name="T28" fmla="*/ 72 w 288"/>
                              <a:gd name="T29" fmla="*/ 230 h 640"/>
                              <a:gd name="T30" fmla="*/ 144 w 288"/>
                              <a:gd name="T31" fmla="*/ 170 h 640"/>
                              <a:gd name="T32" fmla="*/ 216 w 288"/>
                              <a:gd name="T33" fmla="*/ 100 h 640"/>
                              <a:gd name="T34" fmla="*/ 264 w 288"/>
                              <a:gd name="T35" fmla="*/ 20 h 640"/>
                              <a:gd name="T36" fmla="*/ 288 w 288"/>
                              <a:gd name="T37" fmla="*/ 0 h 640"/>
                              <a:gd name="T38" fmla="*/ 288 w 288"/>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20"/>
                                </a:moveTo>
                                <a:lnTo>
                                  <a:pt x="276" y="60"/>
                                </a:lnTo>
                                <a:lnTo>
                                  <a:pt x="240" y="140"/>
                                </a:lnTo>
                                <a:lnTo>
                                  <a:pt x="156" y="330"/>
                                </a:lnTo>
                                <a:lnTo>
                                  <a:pt x="60" y="530"/>
                                </a:lnTo>
                                <a:lnTo>
                                  <a:pt x="24" y="600"/>
                                </a:lnTo>
                                <a:lnTo>
                                  <a:pt x="0" y="640"/>
                                </a:lnTo>
                                <a:lnTo>
                                  <a:pt x="0" y="620"/>
                                </a:lnTo>
                                <a:lnTo>
                                  <a:pt x="0" y="580"/>
                                </a:lnTo>
                                <a:lnTo>
                                  <a:pt x="24" y="410"/>
                                </a:lnTo>
                                <a:lnTo>
                                  <a:pt x="24" y="330"/>
                                </a:lnTo>
                                <a:lnTo>
                                  <a:pt x="12" y="270"/>
                                </a:lnTo>
                                <a:lnTo>
                                  <a:pt x="12" y="250"/>
                                </a:lnTo>
                                <a:lnTo>
                                  <a:pt x="24" y="250"/>
                                </a:lnTo>
                                <a:lnTo>
                                  <a:pt x="72" y="230"/>
                                </a:lnTo>
                                <a:lnTo>
                                  <a:pt x="144" y="170"/>
                                </a:lnTo>
                                <a:lnTo>
                                  <a:pt x="216" y="100"/>
                                </a:lnTo>
                                <a:lnTo>
                                  <a:pt x="264" y="20"/>
                                </a:lnTo>
                                <a:lnTo>
                                  <a:pt x="288" y="0"/>
                                </a:lnTo>
                                <a:lnTo>
                                  <a:pt x="288"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35" name="Freeform 407"/>
                        <wps:cNvSpPr>
                          <a:spLocks/>
                        </wps:cNvSpPr>
                        <wps:spPr bwMode="auto">
                          <a:xfrm>
                            <a:off x="1871" y="15201"/>
                            <a:ext cx="35" cy="471"/>
                          </a:xfrm>
                          <a:custGeom>
                            <a:avLst/>
                            <a:gdLst>
                              <a:gd name="T0" fmla="*/ 24 w 36"/>
                              <a:gd name="T1" fmla="*/ 430 h 450"/>
                              <a:gd name="T2" fmla="*/ 36 w 36"/>
                              <a:gd name="T3" fmla="*/ 350 h 450"/>
                              <a:gd name="T4" fmla="*/ 36 w 36"/>
                              <a:gd name="T5" fmla="*/ 310 h 450"/>
                              <a:gd name="T6" fmla="*/ 36 w 36"/>
                              <a:gd name="T7" fmla="*/ 270 h 450"/>
                              <a:gd name="T8" fmla="*/ 24 w 36"/>
                              <a:gd name="T9" fmla="*/ 180 h 450"/>
                              <a:gd name="T10" fmla="*/ 36 w 36"/>
                              <a:gd name="T11" fmla="*/ 60 h 450"/>
                              <a:gd name="T12" fmla="*/ 36 w 36"/>
                              <a:gd name="T13" fmla="*/ 20 h 450"/>
                              <a:gd name="T14" fmla="*/ 36 w 36"/>
                              <a:gd name="T15" fmla="*/ 0 h 450"/>
                              <a:gd name="T16" fmla="*/ 24 w 36"/>
                              <a:gd name="T17" fmla="*/ 0 h 450"/>
                              <a:gd name="T18" fmla="*/ 12 w 36"/>
                              <a:gd name="T19" fmla="*/ 20 h 450"/>
                              <a:gd name="T20" fmla="*/ 0 w 36"/>
                              <a:gd name="T21" fmla="*/ 120 h 450"/>
                              <a:gd name="T22" fmla="*/ 0 w 36"/>
                              <a:gd name="T23" fmla="*/ 240 h 450"/>
                              <a:gd name="T24" fmla="*/ 0 w 36"/>
                              <a:gd name="T25" fmla="*/ 350 h 450"/>
                              <a:gd name="T26" fmla="*/ 12 w 36"/>
                              <a:gd name="T27" fmla="*/ 450 h 450"/>
                              <a:gd name="T28" fmla="*/ 24 w 36"/>
                              <a:gd name="T29" fmla="*/ 450 h 450"/>
                              <a:gd name="T30" fmla="*/ 24 w 36"/>
                              <a:gd name="T31"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50">
                                <a:moveTo>
                                  <a:pt x="24" y="430"/>
                                </a:moveTo>
                                <a:lnTo>
                                  <a:pt x="36" y="350"/>
                                </a:lnTo>
                                <a:lnTo>
                                  <a:pt x="36" y="310"/>
                                </a:lnTo>
                                <a:lnTo>
                                  <a:pt x="36" y="270"/>
                                </a:lnTo>
                                <a:lnTo>
                                  <a:pt x="24" y="180"/>
                                </a:lnTo>
                                <a:lnTo>
                                  <a:pt x="36" y="60"/>
                                </a:lnTo>
                                <a:lnTo>
                                  <a:pt x="36" y="20"/>
                                </a:lnTo>
                                <a:lnTo>
                                  <a:pt x="36" y="0"/>
                                </a:lnTo>
                                <a:lnTo>
                                  <a:pt x="24" y="0"/>
                                </a:lnTo>
                                <a:lnTo>
                                  <a:pt x="12" y="20"/>
                                </a:lnTo>
                                <a:lnTo>
                                  <a:pt x="0" y="120"/>
                                </a:lnTo>
                                <a:lnTo>
                                  <a:pt x="0" y="240"/>
                                </a:lnTo>
                                <a:lnTo>
                                  <a:pt x="0" y="350"/>
                                </a:lnTo>
                                <a:lnTo>
                                  <a:pt x="12" y="450"/>
                                </a:lnTo>
                                <a:lnTo>
                                  <a:pt x="24" y="450"/>
                                </a:lnTo>
                                <a:lnTo>
                                  <a:pt x="24" y="43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36" name="Freeform 408"/>
                        <wps:cNvSpPr>
                          <a:spLocks/>
                        </wps:cNvSpPr>
                        <wps:spPr bwMode="auto">
                          <a:xfrm>
                            <a:off x="2045" y="14555"/>
                            <a:ext cx="257" cy="197"/>
                          </a:xfrm>
                          <a:custGeom>
                            <a:avLst/>
                            <a:gdLst>
                              <a:gd name="T0" fmla="*/ 0 w 265"/>
                              <a:gd name="T1" fmla="*/ 170 h 190"/>
                              <a:gd name="T2" fmla="*/ 48 w 265"/>
                              <a:gd name="T3" fmla="*/ 90 h 190"/>
                              <a:gd name="T4" fmla="*/ 120 w 265"/>
                              <a:gd name="T5" fmla="*/ 20 h 190"/>
                              <a:gd name="T6" fmla="*/ 193 w 265"/>
                              <a:gd name="T7" fmla="*/ 0 h 190"/>
                              <a:gd name="T8" fmla="*/ 229 w 265"/>
                              <a:gd name="T9" fmla="*/ 0 h 190"/>
                              <a:gd name="T10" fmla="*/ 253 w 265"/>
                              <a:gd name="T11" fmla="*/ 40 h 190"/>
                              <a:gd name="T12" fmla="*/ 265 w 265"/>
                              <a:gd name="T13" fmla="*/ 70 h 190"/>
                              <a:gd name="T14" fmla="*/ 253 w 265"/>
                              <a:gd name="T15" fmla="*/ 110 h 190"/>
                              <a:gd name="T16" fmla="*/ 241 w 265"/>
                              <a:gd name="T17" fmla="*/ 130 h 190"/>
                              <a:gd name="T18" fmla="*/ 229 w 265"/>
                              <a:gd name="T19" fmla="*/ 110 h 190"/>
                              <a:gd name="T20" fmla="*/ 180 w 265"/>
                              <a:gd name="T21" fmla="*/ 70 h 190"/>
                              <a:gd name="T22" fmla="*/ 108 w 265"/>
                              <a:gd name="T23" fmla="*/ 90 h 190"/>
                              <a:gd name="T24" fmla="*/ 48 w 265"/>
                              <a:gd name="T25" fmla="*/ 130 h 190"/>
                              <a:gd name="T26" fmla="*/ 0 w 265"/>
                              <a:gd name="T27" fmla="*/ 190 h 190"/>
                              <a:gd name="T28" fmla="*/ 0 w 265"/>
                              <a:gd name="T29" fmla="*/ 190 h 190"/>
                              <a:gd name="T30" fmla="*/ 0 w 265"/>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190">
                                <a:moveTo>
                                  <a:pt x="0" y="170"/>
                                </a:moveTo>
                                <a:lnTo>
                                  <a:pt x="48" y="90"/>
                                </a:lnTo>
                                <a:lnTo>
                                  <a:pt x="120" y="20"/>
                                </a:lnTo>
                                <a:lnTo>
                                  <a:pt x="193" y="0"/>
                                </a:lnTo>
                                <a:lnTo>
                                  <a:pt x="229" y="0"/>
                                </a:lnTo>
                                <a:lnTo>
                                  <a:pt x="253" y="40"/>
                                </a:lnTo>
                                <a:lnTo>
                                  <a:pt x="265" y="70"/>
                                </a:lnTo>
                                <a:lnTo>
                                  <a:pt x="253" y="110"/>
                                </a:lnTo>
                                <a:lnTo>
                                  <a:pt x="241" y="130"/>
                                </a:lnTo>
                                <a:lnTo>
                                  <a:pt x="229" y="110"/>
                                </a:lnTo>
                                <a:lnTo>
                                  <a:pt x="180" y="70"/>
                                </a:lnTo>
                                <a:lnTo>
                                  <a:pt x="108" y="90"/>
                                </a:lnTo>
                                <a:lnTo>
                                  <a:pt x="48" y="130"/>
                                </a:lnTo>
                                <a:lnTo>
                                  <a:pt x="0" y="190"/>
                                </a:lnTo>
                                <a:lnTo>
                                  <a:pt x="0" y="190"/>
                                </a:lnTo>
                                <a:lnTo>
                                  <a:pt x="0" y="17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37" name="Freeform 409"/>
                        <wps:cNvSpPr>
                          <a:spLocks/>
                        </wps:cNvSpPr>
                        <wps:spPr bwMode="auto">
                          <a:xfrm>
                            <a:off x="2267" y="14857"/>
                            <a:ext cx="94" cy="469"/>
                          </a:xfrm>
                          <a:custGeom>
                            <a:avLst/>
                            <a:gdLst>
                              <a:gd name="T0" fmla="*/ 12 w 96"/>
                              <a:gd name="T1" fmla="*/ 0 h 450"/>
                              <a:gd name="T2" fmla="*/ 36 w 96"/>
                              <a:gd name="T3" fmla="*/ 0 h 450"/>
                              <a:gd name="T4" fmla="*/ 72 w 96"/>
                              <a:gd name="T5" fmla="*/ 60 h 450"/>
                              <a:gd name="T6" fmla="*/ 84 w 96"/>
                              <a:gd name="T7" fmla="*/ 120 h 450"/>
                              <a:gd name="T8" fmla="*/ 96 w 96"/>
                              <a:gd name="T9" fmla="*/ 210 h 450"/>
                              <a:gd name="T10" fmla="*/ 84 w 96"/>
                              <a:gd name="T11" fmla="*/ 310 h 450"/>
                              <a:gd name="T12" fmla="*/ 48 w 96"/>
                              <a:gd name="T13" fmla="*/ 430 h 450"/>
                              <a:gd name="T14" fmla="*/ 36 w 96"/>
                              <a:gd name="T15" fmla="*/ 450 h 450"/>
                              <a:gd name="T16" fmla="*/ 24 w 96"/>
                              <a:gd name="T17" fmla="*/ 450 h 450"/>
                              <a:gd name="T18" fmla="*/ 24 w 96"/>
                              <a:gd name="T19" fmla="*/ 430 h 450"/>
                              <a:gd name="T20" fmla="*/ 36 w 96"/>
                              <a:gd name="T21" fmla="*/ 390 h 450"/>
                              <a:gd name="T22" fmla="*/ 36 w 96"/>
                              <a:gd name="T23" fmla="*/ 310 h 450"/>
                              <a:gd name="T24" fmla="*/ 36 w 96"/>
                              <a:gd name="T25" fmla="*/ 250 h 450"/>
                              <a:gd name="T26" fmla="*/ 24 w 96"/>
                              <a:gd name="T27" fmla="*/ 160 h 450"/>
                              <a:gd name="T28" fmla="*/ 0 w 96"/>
                              <a:gd name="T29" fmla="*/ 80 h 450"/>
                              <a:gd name="T30" fmla="*/ 12 w 96"/>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0"/>
                                </a:moveTo>
                                <a:lnTo>
                                  <a:pt x="36" y="0"/>
                                </a:lnTo>
                                <a:lnTo>
                                  <a:pt x="72" y="60"/>
                                </a:lnTo>
                                <a:lnTo>
                                  <a:pt x="84" y="120"/>
                                </a:lnTo>
                                <a:lnTo>
                                  <a:pt x="96" y="210"/>
                                </a:lnTo>
                                <a:lnTo>
                                  <a:pt x="84" y="310"/>
                                </a:lnTo>
                                <a:lnTo>
                                  <a:pt x="48" y="430"/>
                                </a:lnTo>
                                <a:lnTo>
                                  <a:pt x="36" y="450"/>
                                </a:lnTo>
                                <a:lnTo>
                                  <a:pt x="24" y="450"/>
                                </a:lnTo>
                                <a:lnTo>
                                  <a:pt x="24" y="430"/>
                                </a:lnTo>
                                <a:lnTo>
                                  <a:pt x="36" y="390"/>
                                </a:lnTo>
                                <a:lnTo>
                                  <a:pt x="36" y="310"/>
                                </a:lnTo>
                                <a:lnTo>
                                  <a:pt x="36" y="250"/>
                                </a:lnTo>
                                <a:lnTo>
                                  <a:pt x="24" y="160"/>
                                </a:lnTo>
                                <a:lnTo>
                                  <a:pt x="0" y="80"/>
                                </a:lnTo>
                                <a:lnTo>
                                  <a:pt x="12"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538" name="Freeform 410"/>
                        <wps:cNvSpPr>
                          <a:spLocks/>
                        </wps:cNvSpPr>
                        <wps:spPr bwMode="auto">
                          <a:xfrm>
                            <a:off x="1952" y="1407"/>
                            <a:ext cx="8468" cy="834"/>
                          </a:xfrm>
                          <a:custGeom>
                            <a:avLst/>
                            <a:gdLst>
                              <a:gd name="T0" fmla="*/ 168 w 8730"/>
                              <a:gd name="T1" fmla="*/ 140 h 800"/>
                              <a:gd name="T2" fmla="*/ 60 w 8730"/>
                              <a:gd name="T3" fmla="*/ 310 h 800"/>
                              <a:gd name="T4" fmla="*/ 60 w 8730"/>
                              <a:gd name="T5" fmla="*/ 550 h 800"/>
                              <a:gd name="T6" fmla="*/ 120 w 8730"/>
                              <a:gd name="T7" fmla="*/ 680 h 800"/>
                              <a:gd name="T8" fmla="*/ 204 w 8730"/>
                              <a:gd name="T9" fmla="*/ 700 h 800"/>
                              <a:gd name="T10" fmla="*/ 264 w 8730"/>
                              <a:gd name="T11" fmla="*/ 610 h 800"/>
                              <a:gd name="T12" fmla="*/ 252 w 8730"/>
                              <a:gd name="T13" fmla="*/ 390 h 800"/>
                              <a:gd name="T14" fmla="*/ 168 w 8730"/>
                              <a:gd name="T15" fmla="*/ 350 h 800"/>
                              <a:gd name="T16" fmla="*/ 156 w 8730"/>
                              <a:gd name="T17" fmla="*/ 430 h 800"/>
                              <a:gd name="T18" fmla="*/ 192 w 8730"/>
                              <a:gd name="T19" fmla="*/ 510 h 800"/>
                              <a:gd name="T20" fmla="*/ 216 w 8730"/>
                              <a:gd name="T21" fmla="*/ 450 h 800"/>
                              <a:gd name="T22" fmla="*/ 204 w 8730"/>
                              <a:gd name="T23" fmla="*/ 570 h 800"/>
                              <a:gd name="T24" fmla="*/ 156 w 8730"/>
                              <a:gd name="T25" fmla="*/ 590 h 800"/>
                              <a:gd name="T26" fmla="*/ 120 w 8730"/>
                              <a:gd name="T27" fmla="*/ 510 h 800"/>
                              <a:gd name="T28" fmla="*/ 120 w 8730"/>
                              <a:gd name="T29" fmla="*/ 350 h 800"/>
                              <a:gd name="T30" fmla="*/ 168 w 8730"/>
                              <a:gd name="T31" fmla="*/ 250 h 800"/>
                              <a:gd name="T32" fmla="*/ 252 w 8730"/>
                              <a:gd name="T33" fmla="*/ 270 h 800"/>
                              <a:gd name="T34" fmla="*/ 313 w 8730"/>
                              <a:gd name="T35" fmla="*/ 410 h 800"/>
                              <a:gd name="T36" fmla="*/ 313 w 8730"/>
                              <a:gd name="T37" fmla="*/ 620 h 800"/>
                              <a:gd name="T38" fmla="*/ 240 w 8730"/>
                              <a:gd name="T39" fmla="*/ 780 h 800"/>
                              <a:gd name="T40" fmla="*/ 108 w 8730"/>
                              <a:gd name="T41" fmla="*/ 780 h 800"/>
                              <a:gd name="T42" fmla="*/ 12 w 8730"/>
                              <a:gd name="T43" fmla="*/ 550 h 800"/>
                              <a:gd name="T44" fmla="*/ 24 w 8730"/>
                              <a:gd name="T45" fmla="*/ 250 h 800"/>
                              <a:gd name="T46" fmla="*/ 156 w 8730"/>
                              <a:gd name="T47" fmla="*/ 40 h 800"/>
                              <a:gd name="T48" fmla="*/ 276 w 8730"/>
                              <a:gd name="T49" fmla="*/ 0 h 800"/>
                              <a:gd name="T50" fmla="*/ 8526 w 8730"/>
                              <a:gd name="T51" fmla="*/ 20 h 800"/>
                              <a:gd name="T52" fmla="*/ 8670 w 8730"/>
                              <a:gd name="T53" fmla="*/ 140 h 800"/>
                              <a:gd name="T54" fmla="*/ 8730 w 8730"/>
                              <a:gd name="T55" fmla="*/ 410 h 800"/>
                              <a:gd name="T56" fmla="*/ 8694 w 8730"/>
                              <a:gd name="T57" fmla="*/ 680 h 800"/>
                              <a:gd name="T58" fmla="*/ 8550 w 8730"/>
                              <a:gd name="T59" fmla="*/ 800 h 800"/>
                              <a:gd name="T60" fmla="*/ 8466 w 8730"/>
                              <a:gd name="T61" fmla="*/ 720 h 800"/>
                              <a:gd name="T62" fmla="*/ 8417 w 8730"/>
                              <a:gd name="T63" fmla="*/ 510 h 800"/>
                              <a:gd name="T64" fmla="*/ 8454 w 8730"/>
                              <a:gd name="T65" fmla="*/ 330 h 800"/>
                              <a:gd name="T66" fmla="*/ 8526 w 8730"/>
                              <a:gd name="T67" fmla="*/ 250 h 800"/>
                              <a:gd name="T68" fmla="*/ 8598 w 8730"/>
                              <a:gd name="T69" fmla="*/ 290 h 800"/>
                              <a:gd name="T70" fmla="*/ 8622 w 8730"/>
                              <a:gd name="T71" fmla="*/ 430 h 800"/>
                              <a:gd name="T72" fmla="*/ 8610 w 8730"/>
                              <a:gd name="T73" fmla="*/ 570 h 800"/>
                              <a:gd name="T74" fmla="*/ 8562 w 8730"/>
                              <a:gd name="T75" fmla="*/ 610 h 800"/>
                              <a:gd name="T76" fmla="*/ 8514 w 8730"/>
                              <a:gd name="T77" fmla="*/ 490 h 800"/>
                              <a:gd name="T78" fmla="*/ 8538 w 8730"/>
                              <a:gd name="T79" fmla="*/ 470 h 800"/>
                              <a:gd name="T80" fmla="*/ 8586 w 8730"/>
                              <a:gd name="T81" fmla="*/ 470 h 800"/>
                              <a:gd name="T82" fmla="*/ 8586 w 8730"/>
                              <a:gd name="T83" fmla="*/ 390 h 800"/>
                              <a:gd name="T84" fmla="*/ 8526 w 8730"/>
                              <a:gd name="T85" fmla="*/ 330 h 800"/>
                              <a:gd name="T86" fmla="*/ 8466 w 8730"/>
                              <a:gd name="T87" fmla="*/ 510 h 800"/>
                              <a:gd name="T88" fmla="*/ 8502 w 8730"/>
                              <a:gd name="T89" fmla="*/ 660 h 800"/>
                              <a:gd name="T90" fmla="*/ 8586 w 8730"/>
                              <a:gd name="T91" fmla="*/ 700 h 800"/>
                              <a:gd name="T92" fmla="*/ 8658 w 8730"/>
                              <a:gd name="T93" fmla="*/ 620 h 800"/>
                              <a:gd name="T94" fmla="*/ 8694 w 8730"/>
                              <a:gd name="T95" fmla="*/ 430 h 800"/>
                              <a:gd name="T96" fmla="*/ 8634 w 8730"/>
                              <a:gd name="T97" fmla="*/ 190 h 800"/>
                              <a:gd name="T98" fmla="*/ 8466 w 8730"/>
                              <a:gd name="T99" fmla="*/ 12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120"/>
                                </a:moveTo>
                                <a:lnTo>
                                  <a:pt x="168" y="140"/>
                                </a:lnTo>
                                <a:lnTo>
                                  <a:pt x="108" y="190"/>
                                </a:lnTo>
                                <a:lnTo>
                                  <a:pt x="60" y="310"/>
                                </a:lnTo>
                                <a:lnTo>
                                  <a:pt x="48" y="430"/>
                                </a:lnTo>
                                <a:lnTo>
                                  <a:pt x="60" y="550"/>
                                </a:lnTo>
                                <a:lnTo>
                                  <a:pt x="84" y="620"/>
                                </a:lnTo>
                                <a:lnTo>
                                  <a:pt x="120" y="680"/>
                                </a:lnTo>
                                <a:lnTo>
                                  <a:pt x="168" y="700"/>
                                </a:lnTo>
                                <a:lnTo>
                                  <a:pt x="204" y="700"/>
                                </a:lnTo>
                                <a:lnTo>
                                  <a:pt x="240" y="660"/>
                                </a:lnTo>
                                <a:lnTo>
                                  <a:pt x="264" y="610"/>
                                </a:lnTo>
                                <a:lnTo>
                                  <a:pt x="276" y="510"/>
                                </a:lnTo>
                                <a:lnTo>
                                  <a:pt x="252" y="390"/>
                                </a:lnTo>
                                <a:lnTo>
                                  <a:pt x="216" y="330"/>
                                </a:lnTo>
                                <a:lnTo>
                                  <a:pt x="168" y="350"/>
                                </a:lnTo>
                                <a:lnTo>
                                  <a:pt x="168" y="390"/>
                                </a:lnTo>
                                <a:lnTo>
                                  <a:pt x="156" y="430"/>
                                </a:lnTo>
                                <a:lnTo>
                                  <a:pt x="168" y="470"/>
                                </a:lnTo>
                                <a:lnTo>
                                  <a:pt x="192" y="510"/>
                                </a:lnTo>
                                <a:lnTo>
                                  <a:pt x="204" y="470"/>
                                </a:lnTo>
                                <a:lnTo>
                                  <a:pt x="216" y="450"/>
                                </a:lnTo>
                                <a:lnTo>
                                  <a:pt x="228" y="490"/>
                                </a:lnTo>
                                <a:lnTo>
                                  <a:pt x="204" y="570"/>
                                </a:lnTo>
                                <a:lnTo>
                                  <a:pt x="168" y="610"/>
                                </a:lnTo>
                                <a:lnTo>
                                  <a:pt x="156" y="590"/>
                                </a:lnTo>
                                <a:lnTo>
                                  <a:pt x="132" y="570"/>
                                </a:lnTo>
                                <a:lnTo>
                                  <a:pt x="120" y="510"/>
                                </a:lnTo>
                                <a:lnTo>
                                  <a:pt x="108" y="430"/>
                                </a:lnTo>
                                <a:lnTo>
                                  <a:pt x="120" y="350"/>
                                </a:lnTo>
                                <a:lnTo>
                                  <a:pt x="144" y="290"/>
                                </a:lnTo>
                                <a:lnTo>
                                  <a:pt x="168" y="250"/>
                                </a:lnTo>
                                <a:lnTo>
                                  <a:pt x="216" y="250"/>
                                </a:lnTo>
                                <a:lnTo>
                                  <a:pt x="252" y="270"/>
                                </a:lnTo>
                                <a:lnTo>
                                  <a:pt x="289" y="330"/>
                                </a:lnTo>
                                <a:lnTo>
                                  <a:pt x="313" y="410"/>
                                </a:lnTo>
                                <a:lnTo>
                                  <a:pt x="325" y="510"/>
                                </a:lnTo>
                                <a:lnTo>
                                  <a:pt x="313" y="620"/>
                                </a:lnTo>
                                <a:lnTo>
                                  <a:pt x="276" y="720"/>
                                </a:lnTo>
                                <a:lnTo>
                                  <a:pt x="240" y="780"/>
                                </a:lnTo>
                                <a:lnTo>
                                  <a:pt x="192" y="800"/>
                                </a:lnTo>
                                <a:lnTo>
                                  <a:pt x="108" y="780"/>
                                </a:lnTo>
                                <a:lnTo>
                                  <a:pt x="48" y="680"/>
                                </a:lnTo>
                                <a:lnTo>
                                  <a:pt x="12" y="550"/>
                                </a:lnTo>
                                <a:lnTo>
                                  <a:pt x="0" y="410"/>
                                </a:lnTo>
                                <a:lnTo>
                                  <a:pt x="24" y="250"/>
                                </a:lnTo>
                                <a:lnTo>
                                  <a:pt x="72" y="140"/>
                                </a:lnTo>
                                <a:lnTo>
                                  <a:pt x="156" y="40"/>
                                </a:lnTo>
                                <a:lnTo>
                                  <a:pt x="216" y="20"/>
                                </a:lnTo>
                                <a:lnTo>
                                  <a:pt x="276" y="0"/>
                                </a:lnTo>
                                <a:lnTo>
                                  <a:pt x="8466" y="0"/>
                                </a:lnTo>
                                <a:lnTo>
                                  <a:pt x="8526" y="20"/>
                                </a:lnTo>
                                <a:lnTo>
                                  <a:pt x="8586" y="40"/>
                                </a:lnTo>
                                <a:lnTo>
                                  <a:pt x="8670" y="140"/>
                                </a:lnTo>
                                <a:lnTo>
                                  <a:pt x="8718" y="250"/>
                                </a:lnTo>
                                <a:lnTo>
                                  <a:pt x="8730" y="410"/>
                                </a:lnTo>
                                <a:lnTo>
                                  <a:pt x="8730" y="550"/>
                                </a:lnTo>
                                <a:lnTo>
                                  <a:pt x="8694" y="680"/>
                                </a:lnTo>
                                <a:lnTo>
                                  <a:pt x="8634" y="780"/>
                                </a:lnTo>
                                <a:lnTo>
                                  <a:pt x="8550" y="800"/>
                                </a:lnTo>
                                <a:lnTo>
                                  <a:pt x="8514" y="780"/>
                                </a:lnTo>
                                <a:lnTo>
                                  <a:pt x="8466" y="720"/>
                                </a:lnTo>
                                <a:lnTo>
                                  <a:pt x="8441" y="620"/>
                                </a:lnTo>
                                <a:lnTo>
                                  <a:pt x="8417" y="510"/>
                                </a:lnTo>
                                <a:lnTo>
                                  <a:pt x="8429" y="410"/>
                                </a:lnTo>
                                <a:lnTo>
                                  <a:pt x="8454" y="330"/>
                                </a:lnTo>
                                <a:lnTo>
                                  <a:pt x="8490" y="270"/>
                                </a:lnTo>
                                <a:lnTo>
                                  <a:pt x="8526" y="250"/>
                                </a:lnTo>
                                <a:lnTo>
                                  <a:pt x="8562" y="250"/>
                                </a:lnTo>
                                <a:lnTo>
                                  <a:pt x="8598" y="290"/>
                                </a:lnTo>
                                <a:lnTo>
                                  <a:pt x="8622" y="350"/>
                                </a:lnTo>
                                <a:lnTo>
                                  <a:pt x="8622" y="430"/>
                                </a:lnTo>
                                <a:lnTo>
                                  <a:pt x="8622" y="510"/>
                                </a:lnTo>
                                <a:lnTo>
                                  <a:pt x="8610" y="570"/>
                                </a:lnTo>
                                <a:lnTo>
                                  <a:pt x="8586" y="590"/>
                                </a:lnTo>
                                <a:lnTo>
                                  <a:pt x="8562" y="610"/>
                                </a:lnTo>
                                <a:lnTo>
                                  <a:pt x="8538" y="570"/>
                                </a:lnTo>
                                <a:lnTo>
                                  <a:pt x="8514" y="490"/>
                                </a:lnTo>
                                <a:lnTo>
                                  <a:pt x="8526" y="450"/>
                                </a:lnTo>
                                <a:lnTo>
                                  <a:pt x="8538" y="470"/>
                                </a:lnTo>
                                <a:lnTo>
                                  <a:pt x="8550" y="510"/>
                                </a:lnTo>
                                <a:lnTo>
                                  <a:pt x="8586" y="470"/>
                                </a:lnTo>
                                <a:lnTo>
                                  <a:pt x="8586" y="430"/>
                                </a:lnTo>
                                <a:lnTo>
                                  <a:pt x="8586" y="390"/>
                                </a:lnTo>
                                <a:lnTo>
                                  <a:pt x="8562" y="350"/>
                                </a:lnTo>
                                <a:lnTo>
                                  <a:pt x="8526" y="330"/>
                                </a:lnTo>
                                <a:lnTo>
                                  <a:pt x="8478" y="390"/>
                                </a:lnTo>
                                <a:lnTo>
                                  <a:pt x="8466" y="510"/>
                                </a:lnTo>
                                <a:lnTo>
                                  <a:pt x="8478" y="610"/>
                                </a:lnTo>
                                <a:lnTo>
                                  <a:pt x="8502" y="660"/>
                                </a:lnTo>
                                <a:lnTo>
                                  <a:pt x="8538" y="700"/>
                                </a:lnTo>
                                <a:lnTo>
                                  <a:pt x="8586" y="700"/>
                                </a:lnTo>
                                <a:lnTo>
                                  <a:pt x="8622" y="680"/>
                                </a:lnTo>
                                <a:lnTo>
                                  <a:pt x="8658" y="620"/>
                                </a:lnTo>
                                <a:lnTo>
                                  <a:pt x="8682" y="550"/>
                                </a:lnTo>
                                <a:lnTo>
                                  <a:pt x="8694" y="430"/>
                                </a:lnTo>
                                <a:lnTo>
                                  <a:pt x="8682" y="310"/>
                                </a:lnTo>
                                <a:lnTo>
                                  <a:pt x="8634" y="190"/>
                                </a:lnTo>
                                <a:lnTo>
                                  <a:pt x="8562" y="140"/>
                                </a:lnTo>
                                <a:lnTo>
                                  <a:pt x="8466" y="120"/>
                                </a:lnTo>
                                <a:lnTo>
                                  <a:pt x="276" y="1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 name="Freeform 411"/>
                        <wps:cNvSpPr>
                          <a:spLocks/>
                        </wps:cNvSpPr>
                        <wps:spPr bwMode="auto">
                          <a:xfrm>
                            <a:off x="1952" y="14963"/>
                            <a:ext cx="8468" cy="836"/>
                          </a:xfrm>
                          <a:custGeom>
                            <a:avLst/>
                            <a:gdLst>
                              <a:gd name="T0" fmla="*/ 168 w 8730"/>
                              <a:gd name="T1" fmla="*/ 680 h 800"/>
                              <a:gd name="T2" fmla="*/ 60 w 8730"/>
                              <a:gd name="T3" fmla="*/ 510 h 800"/>
                              <a:gd name="T4" fmla="*/ 60 w 8730"/>
                              <a:gd name="T5" fmla="*/ 270 h 800"/>
                              <a:gd name="T6" fmla="*/ 120 w 8730"/>
                              <a:gd name="T7" fmla="*/ 120 h 800"/>
                              <a:gd name="T8" fmla="*/ 204 w 8730"/>
                              <a:gd name="T9" fmla="*/ 100 h 800"/>
                              <a:gd name="T10" fmla="*/ 264 w 8730"/>
                              <a:gd name="T11" fmla="*/ 210 h 800"/>
                              <a:gd name="T12" fmla="*/ 252 w 8730"/>
                              <a:gd name="T13" fmla="*/ 410 h 800"/>
                              <a:gd name="T14" fmla="*/ 168 w 8730"/>
                              <a:gd name="T15" fmla="*/ 470 h 800"/>
                              <a:gd name="T16" fmla="*/ 156 w 8730"/>
                              <a:gd name="T17" fmla="*/ 370 h 800"/>
                              <a:gd name="T18" fmla="*/ 192 w 8730"/>
                              <a:gd name="T19" fmla="*/ 310 h 800"/>
                              <a:gd name="T20" fmla="*/ 216 w 8730"/>
                              <a:gd name="T21" fmla="*/ 370 h 800"/>
                              <a:gd name="T22" fmla="*/ 204 w 8730"/>
                              <a:gd name="T23" fmla="*/ 230 h 800"/>
                              <a:gd name="T24" fmla="*/ 156 w 8730"/>
                              <a:gd name="T25" fmla="*/ 210 h 800"/>
                              <a:gd name="T26" fmla="*/ 120 w 8730"/>
                              <a:gd name="T27" fmla="*/ 290 h 800"/>
                              <a:gd name="T28" fmla="*/ 120 w 8730"/>
                              <a:gd name="T29" fmla="*/ 470 h 800"/>
                              <a:gd name="T30" fmla="*/ 168 w 8730"/>
                              <a:gd name="T31" fmla="*/ 570 h 800"/>
                              <a:gd name="T32" fmla="*/ 252 w 8730"/>
                              <a:gd name="T33" fmla="*/ 550 h 800"/>
                              <a:gd name="T34" fmla="*/ 313 w 8730"/>
                              <a:gd name="T35" fmla="*/ 410 h 800"/>
                              <a:gd name="T36" fmla="*/ 313 w 8730"/>
                              <a:gd name="T37" fmla="*/ 190 h 800"/>
                              <a:gd name="T38" fmla="*/ 240 w 8730"/>
                              <a:gd name="T39" fmla="*/ 20 h 800"/>
                              <a:gd name="T40" fmla="*/ 108 w 8730"/>
                              <a:gd name="T41" fmla="*/ 40 h 800"/>
                              <a:gd name="T42" fmla="*/ 12 w 8730"/>
                              <a:gd name="T43" fmla="*/ 250 h 800"/>
                              <a:gd name="T44" fmla="*/ 24 w 8730"/>
                              <a:gd name="T45" fmla="*/ 550 h 800"/>
                              <a:gd name="T46" fmla="*/ 156 w 8730"/>
                              <a:gd name="T47" fmla="*/ 760 h 800"/>
                              <a:gd name="T48" fmla="*/ 276 w 8730"/>
                              <a:gd name="T49" fmla="*/ 800 h 800"/>
                              <a:gd name="T50" fmla="*/ 8526 w 8730"/>
                              <a:gd name="T51" fmla="*/ 800 h 800"/>
                              <a:gd name="T52" fmla="*/ 8670 w 8730"/>
                              <a:gd name="T53" fmla="*/ 680 h 800"/>
                              <a:gd name="T54" fmla="*/ 8730 w 8730"/>
                              <a:gd name="T55" fmla="*/ 410 h 800"/>
                              <a:gd name="T56" fmla="*/ 8694 w 8730"/>
                              <a:gd name="T57" fmla="*/ 140 h 800"/>
                              <a:gd name="T58" fmla="*/ 8550 w 8730"/>
                              <a:gd name="T59" fmla="*/ 0 h 800"/>
                              <a:gd name="T60" fmla="*/ 8466 w 8730"/>
                              <a:gd name="T61" fmla="*/ 100 h 800"/>
                              <a:gd name="T62" fmla="*/ 8417 w 8730"/>
                              <a:gd name="T63" fmla="*/ 290 h 800"/>
                              <a:gd name="T64" fmla="*/ 8454 w 8730"/>
                              <a:gd name="T65" fmla="*/ 490 h 800"/>
                              <a:gd name="T66" fmla="*/ 8526 w 8730"/>
                              <a:gd name="T67" fmla="*/ 570 h 800"/>
                              <a:gd name="T68" fmla="*/ 8598 w 8730"/>
                              <a:gd name="T69" fmla="*/ 530 h 800"/>
                              <a:gd name="T70" fmla="*/ 8622 w 8730"/>
                              <a:gd name="T71" fmla="*/ 370 h 800"/>
                              <a:gd name="T72" fmla="*/ 8610 w 8730"/>
                              <a:gd name="T73" fmla="*/ 250 h 800"/>
                              <a:gd name="T74" fmla="*/ 8562 w 8730"/>
                              <a:gd name="T75" fmla="*/ 210 h 800"/>
                              <a:gd name="T76" fmla="*/ 8514 w 8730"/>
                              <a:gd name="T77" fmla="*/ 310 h 800"/>
                              <a:gd name="T78" fmla="*/ 8538 w 8730"/>
                              <a:gd name="T79" fmla="*/ 330 h 800"/>
                              <a:gd name="T80" fmla="*/ 8586 w 8730"/>
                              <a:gd name="T81" fmla="*/ 330 h 800"/>
                              <a:gd name="T82" fmla="*/ 8586 w 8730"/>
                              <a:gd name="T83" fmla="*/ 430 h 800"/>
                              <a:gd name="T84" fmla="*/ 8526 w 8730"/>
                              <a:gd name="T85" fmla="*/ 470 h 800"/>
                              <a:gd name="T86" fmla="*/ 8466 w 8730"/>
                              <a:gd name="T87" fmla="*/ 310 h 800"/>
                              <a:gd name="T88" fmla="*/ 8502 w 8730"/>
                              <a:gd name="T89" fmla="*/ 140 h 800"/>
                              <a:gd name="T90" fmla="*/ 8586 w 8730"/>
                              <a:gd name="T91" fmla="*/ 100 h 800"/>
                              <a:gd name="T92" fmla="*/ 8658 w 8730"/>
                              <a:gd name="T93" fmla="*/ 170 h 800"/>
                              <a:gd name="T94" fmla="*/ 8694 w 8730"/>
                              <a:gd name="T95" fmla="*/ 370 h 800"/>
                              <a:gd name="T96" fmla="*/ 8634 w 8730"/>
                              <a:gd name="T97" fmla="*/ 600 h 800"/>
                              <a:gd name="T98" fmla="*/ 8466 w 8730"/>
                              <a:gd name="T99" fmla="*/ 70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700"/>
                                </a:moveTo>
                                <a:lnTo>
                                  <a:pt x="168" y="680"/>
                                </a:lnTo>
                                <a:lnTo>
                                  <a:pt x="108" y="600"/>
                                </a:lnTo>
                                <a:lnTo>
                                  <a:pt x="60" y="510"/>
                                </a:lnTo>
                                <a:lnTo>
                                  <a:pt x="48" y="370"/>
                                </a:lnTo>
                                <a:lnTo>
                                  <a:pt x="60" y="270"/>
                                </a:lnTo>
                                <a:lnTo>
                                  <a:pt x="84" y="170"/>
                                </a:lnTo>
                                <a:lnTo>
                                  <a:pt x="120" y="120"/>
                                </a:lnTo>
                                <a:lnTo>
                                  <a:pt x="168" y="100"/>
                                </a:lnTo>
                                <a:lnTo>
                                  <a:pt x="204" y="100"/>
                                </a:lnTo>
                                <a:lnTo>
                                  <a:pt x="240" y="140"/>
                                </a:lnTo>
                                <a:lnTo>
                                  <a:pt x="264" y="210"/>
                                </a:lnTo>
                                <a:lnTo>
                                  <a:pt x="276" y="310"/>
                                </a:lnTo>
                                <a:lnTo>
                                  <a:pt x="252" y="410"/>
                                </a:lnTo>
                                <a:lnTo>
                                  <a:pt x="216" y="470"/>
                                </a:lnTo>
                                <a:lnTo>
                                  <a:pt x="168" y="470"/>
                                </a:lnTo>
                                <a:lnTo>
                                  <a:pt x="168" y="430"/>
                                </a:lnTo>
                                <a:lnTo>
                                  <a:pt x="156" y="370"/>
                                </a:lnTo>
                                <a:lnTo>
                                  <a:pt x="168" y="330"/>
                                </a:lnTo>
                                <a:lnTo>
                                  <a:pt x="192" y="310"/>
                                </a:lnTo>
                                <a:lnTo>
                                  <a:pt x="204" y="330"/>
                                </a:lnTo>
                                <a:lnTo>
                                  <a:pt x="216" y="370"/>
                                </a:lnTo>
                                <a:lnTo>
                                  <a:pt x="228" y="310"/>
                                </a:lnTo>
                                <a:lnTo>
                                  <a:pt x="204" y="230"/>
                                </a:lnTo>
                                <a:lnTo>
                                  <a:pt x="168" y="210"/>
                                </a:lnTo>
                                <a:lnTo>
                                  <a:pt x="156" y="210"/>
                                </a:lnTo>
                                <a:lnTo>
                                  <a:pt x="132" y="250"/>
                                </a:lnTo>
                                <a:lnTo>
                                  <a:pt x="120" y="290"/>
                                </a:lnTo>
                                <a:lnTo>
                                  <a:pt x="108" y="370"/>
                                </a:lnTo>
                                <a:lnTo>
                                  <a:pt x="120" y="470"/>
                                </a:lnTo>
                                <a:lnTo>
                                  <a:pt x="144" y="530"/>
                                </a:lnTo>
                                <a:lnTo>
                                  <a:pt x="168" y="570"/>
                                </a:lnTo>
                                <a:lnTo>
                                  <a:pt x="216" y="570"/>
                                </a:lnTo>
                                <a:lnTo>
                                  <a:pt x="252" y="550"/>
                                </a:lnTo>
                                <a:lnTo>
                                  <a:pt x="289" y="490"/>
                                </a:lnTo>
                                <a:lnTo>
                                  <a:pt x="313" y="410"/>
                                </a:lnTo>
                                <a:lnTo>
                                  <a:pt x="325" y="290"/>
                                </a:lnTo>
                                <a:lnTo>
                                  <a:pt x="313" y="190"/>
                                </a:lnTo>
                                <a:lnTo>
                                  <a:pt x="276" y="100"/>
                                </a:lnTo>
                                <a:lnTo>
                                  <a:pt x="240" y="20"/>
                                </a:lnTo>
                                <a:lnTo>
                                  <a:pt x="192" y="0"/>
                                </a:lnTo>
                                <a:lnTo>
                                  <a:pt x="108" y="40"/>
                                </a:lnTo>
                                <a:lnTo>
                                  <a:pt x="48" y="140"/>
                                </a:lnTo>
                                <a:lnTo>
                                  <a:pt x="12" y="250"/>
                                </a:lnTo>
                                <a:lnTo>
                                  <a:pt x="0" y="410"/>
                                </a:lnTo>
                                <a:lnTo>
                                  <a:pt x="24" y="550"/>
                                </a:lnTo>
                                <a:lnTo>
                                  <a:pt x="72" y="680"/>
                                </a:lnTo>
                                <a:lnTo>
                                  <a:pt x="156" y="760"/>
                                </a:lnTo>
                                <a:lnTo>
                                  <a:pt x="216" y="800"/>
                                </a:lnTo>
                                <a:lnTo>
                                  <a:pt x="276" y="800"/>
                                </a:lnTo>
                                <a:lnTo>
                                  <a:pt x="8466" y="800"/>
                                </a:lnTo>
                                <a:lnTo>
                                  <a:pt x="8526" y="800"/>
                                </a:lnTo>
                                <a:lnTo>
                                  <a:pt x="8586" y="760"/>
                                </a:lnTo>
                                <a:lnTo>
                                  <a:pt x="8670" y="680"/>
                                </a:lnTo>
                                <a:lnTo>
                                  <a:pt x="8718" y="550"/>
                                </a:lnTo>
                                <a:lnTo>
                                  <a:pt x="8730" y="410"/>
                                </a:lnTo>
                                <a:lnTo>
                                  <a:pt x="8730" y="250"/>
                                </a:lnTo>
                                <a:lnTo>
                                  <a:pt x="8694" y="140"/>
                                </a:lnTo>
                                <a:lnTo>
                                  <a:pt x="8634" y="40"/>
                                </a:lnTo>
                                <a:lnTo>
                                  <a:pt x="8550" y="0"/>
                                </a:lnTo>
                                <a:lnTo>
                                  <a:pt x="8514" y="20"/>
                                </a:lnTo>
                                <a:lnTo>
                                  <a:pt x="8466" y="100"/>
                                </a:lnTo>
                                <a:lnTo>
                                  <a:pt x="8441" y="190"/>
                                </a:lnTo>
                                <a:lnTo>
                                  <a:pt x="8417" y="290"/>
                                </a:lnTo>
                                <a:lnTo>
                                  <a:pt x="8429" y="410"/>
                                </a:lnTo>
                                <a:lnTo>
                                  <a:pt x="8454" y="490"/>
                                </a:lnTo>
                                <a:lnTo>
                                  <a:pt x="8490" y="550"/>
                                </a:lnTo>
                                <a:lnTo>
                                  <a:pt x="8526" y="570"/>
                                </a:lnTo>
                                <a:lnTo>
                                  <a:pt x="8562" y="570"/>
                                </a:lnTo>
                                <a:lnTo>
                                  <a:pt x="8598" y="530"/>
                                </a:lnTo>
                                <a:lnTo>
                                  <a:pt x="8622" y="470"/>
                                </a:lnTo>
                                <a:lnTo>
                                  <a:pt x="8622" y="370"/>
                                </a:lnTo>
                                <a:lnTo>
                                  <a:pt x="8622" y="290"/>
                                </a:lnTo>
                                <a:lnTo>
                                  <a:pt x="8610" y="250"/>
                                </a:lnTo>
                                <a:lnTo>
                                  <a:pt x="8586" y="210"/>
                                </a:lnTo>
                                <a:lnTo>
                                  <a:pt x="8562" y="210"/>
                                </a:lnTo>
                                <a:lnTo>
                                  <a:pt x="8538" y="230"/>
                                </a:lnTo>
                                <a:lnTo>
                                  <a:pt x="8514" y="310"/>
                                </a:lnTo>
                                <a:lnTo>
                                  <a:pt x="8526" y="370"/>
                                </a:lnTo>
                                <a:lnTo>
                                  <a:pt x="8538" y="330"/>
                                </a:lnTo>
                                <a:lnTo>
                                  <a:pt x="8550" y="310"/>
                                </a:lnTo>
                                <a:lnTo>
                                  <a:pt x="8586" y="330"/>
                                </a:lnTo>
                                <a:lnTo>
                                  <a:pt x="8586" y="370"/>
                                </a:lnTo>
                                <a:lnTo>
                                  <a:pt x="8586" y="430"/>
                                </a:lnTo>
                                <a:lnTo>
                                  <a:pt x="8562" y="470"/>
                                </a:lnTo>
                                <a:lnTo>
                                  <a:pt x="8526" y="470"/>
                                </a:lnTo>
                                <a:lnTo>
                                  <a:pt x="8478" y="410"/>
                                </a:lnTo>
                                <a:lnTo>
                                  <a:pt x="8466" y="310"/>
                                </a:lnTo>
                                <a:lnTo>
                                  <a:pt x="8478" y="210"/>
                                </a:lnTo>
                                <a:lnTo>
                                  <a:pt x="8502" y="140"/>
                                </a:lnTo>
                                <a:lnTo>
                                  <a:pt x="8538" y="100"/>
                                </a:lnTo>
                                <a:lnTo>
                                  <a:pt x="8586" y="100"/>
                                </a:lnTo>
                                <a:lnTo>
                                  <a:pt x="8622" y="120"/>
                                </a:lnTo>
                                <a:lnTo>
                                  <a:pt x="8658" y="170"/>
                                </a:lnTo>
                                <a:lnTo>
                                  <a:pt x="8682" y="270"/>
                                </a:lnTo>
                                <a:lnTo>
                                  <a:pt x="8694" y="370"/>
                                </a:lnTo>
                                <a:lnTo>
                                  <a:pt x="8682" y="510"/>
                                </a:lnTo>
                                <a:lnTo>
                                  <a:pt x="8634" y="600"/>
                                </a:lnTo>
                                <a:lnTo>
                                  <a:pt x="8562" y="680"/>
                                </a:lnTo>
                                <a:lnTo>
                                  <a:pt x="8466" y="700"/>
                                </a:lnTo>
                                <a:lnTo>
                                  <a:pt x="276" y="70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 name="Freeform 412"/>
                        <wps:cNvSpPr>
                          <a:spLocks/>
                        </wps:cNvSpPr>
                        <wps:spPr bwMode="auto">
                          <a:xfrm>
                            <a:off x="1545" y="1794"/>
                            <a:ext cx="361" cy="12939"/>
                          </a:xfrm>
                          <a:custGeom>
                            <a:avLst/>
                            <a:gdLst>
                              <a:gd name="T0" fmla="*/ 60 w 372"/>
                              <a:gd name="T1" fmla="*/ 12028 h 12398"/>
                              <a:gd name="T2" fmla="*/ 144 w 372"/>
                              <a:gd name="T3" fmla="*/ 12278 h 12398"/>
                              <a:gd name="T4" fmla="*/ 252 w 372"/>
                              <a:gd name="T5" fmla="*/ 12278 h 12398"/>
                              <a:gd name="T6" fmla="*/ 312 w 372"/>
                              <a:gd name="T7" fmla="*/ 12148 h 12398"/>
                              <a:gd name="T8" fmla="*/ 324 w 372"/>
                              <a:gd name="T9" fmla="*/ 11968 h 12398"/>
                              <a:gd name="T10" fmla="*/ 276 w 372"/>
                              <a:gd name="T11" fmla="*/ 11838 h 12398"/>
                              <a:gd name="T12" fmla="*/ 180 w 372"/>
                              <a:gd name="T13" fmla="*/ 11848 h 12398"/>
                              <a:gd name="T14" fmla="*/ 156 w 372"/>
                              <a:gd name="T15" fmla="*/ 12028 h 12398"/>
                              <a:gd name="T16" fmla="*/ 192 w 372"/>
                              <a:gd name="T17" fmla="*/ 12068 h 12398"/>
                              <a:gd name="T18" fmla="*/ 228 w 372"/>
                              <a:gd name="T19" fmla="*/ 12008 h 12398"/>
                              <a:gd name="T20" fmla="*/ 204 w 372"/>
                              <a:gd name="T21" fmla="*/ 11948 h 12398"/>
                              <a:gd name="T22" fmla="*/ 264 w 372"/>
                              <a:gd name="T23" fmla="*/ 11968 h 12398"/>
                              <a:gd name="T24" fmla="*/ 264 w 372"/>
                              <a:gd name="T25" fmla="*/ 12088 h 12398"/>
                              <a:gd name="T26" fmla="*/ 228 w 372"/>
                              <a:gd name="T27" fmla="*/ 12168 h 12398"/>
                              <a:gd name="T28" fmla="*/ 156 w 372"/>
                              <a:gd name="T29" fmla="*/ 12148 h 12398"/>
                              <a:gd name="T30" fmla="*/ 120 w 372"/>
                              <a:gd name="T31" fmla="*/ 12028 h 12398"/>
                              <a:gd name="T32" fmla="*/ 120 w 372"/>
                              <a:gd name="T33" fmla="*/ 11868 h 12398"/>
                              <a:gd name="T34" fmla="*/ 192 w 372"/>
                              <a:gd name="T35" fmla="*/ 11738 h 12398"/>
                              <a:gd name="T36" fmla="*/ 288 w 372"/>
                              <a:gd name="T37" fmla="*/ 11738 h 12398"/>
                              <a:gd name="T38" fmla="*/ 360 w 372"/>
                              <a:gd name="T39" fmla="*/ 11908 h 12398"/>
                              <a:gd name="T40" fmla="*/ 360 w 372"/>
                              <a:gd name="T41" fmla="*/ 12188 h 12398"/>
                              <a:gd name="T42" fmla="*/ 252 w 372"/>
                              <a:gd name="T43" fmla="*/ 12378 h 12398"/>
                              <a:gd name="T44" fmla="*/ 120 w 372"/>
                              <a:gd name="T45" fmla="*/ 12358 h 12398"/>
                              <a:gd name="T46" fmla="*/ 12 w 372"/>
                              <a:gd name="T47" fmla="*/ 12068 h 12398"/>
                              <a:gd name="T48" fmla="*/ 0 w 372"/>
                              <a:gd name="T49" fmla="*/ 11818 h 12398"/>
                              <a:gd name="T50" fmla="*/ 12 w 372"/>
                              <a:gd name="T51" fmla="*/ 470 h 12398"/>
                              <a:gd name="T52" fmla="*/ 60 w 372"/>
                              <a:gd name="T53" fmla="*/ 150 h 12398"/>
                              <a:gd name="T54" fmla="*/ 192 w 372"/>
                              <a:gd name="T55" fmla="*/ 0 h 12398"/>
                              <a:gd name="T56" fmla="*/ 312 w 372"/>
                              <a:gd name="T57" fmla="*/ 100 h 12398"/>
                              <a:gd name="T58" fmla="*/ 372 w 372"/>
                              <a:gd name="T59" fmla="*/ 410 h 12398"/>
                              <a:gd name="T60" fmla="*/ 336 w 372"/>
                              <a:gd name="T61" fmla="*/ 600 h 12398"/>
                              <a:gd name="T62" fmla="*/ 228 w 372"/>
                              <a:gd name="T63" fmla="*/ 680 h 12398"/>
                              <a:gd name="T64" fmla="*/ 156 w 372"/>
                              <a:gd name="T65" fmla="*/ 620 h 12398"/>
                              <a:gd name="T66" fmla="*/ 120 w 372"/>
                              <a:gd name="T67" fmla="*/ 470 h 12398"/>
                              <a:gd name="T68" fmla="*/ 132 w 372"/>
                              <a:gd name="T69" fmla="*/ 310 h 12398"/>
                              <a:gd name="T70" fmla="*/ 192 w 372"/>
                              <a:gd name="T71" fmla="*/ 230 h 12398"/>
                              <a:gd name="T72" fmla="*/ 264 w 372"/>
                              <a:gd name="T73" fmla="*/ 290 h 12398"/>
                              <a:gd name="T74" fmla="*/ 276 w 372"/>
                              <a:gd name="T75" fmla="*/ 370 h 12398"/>
                              <a:gd name="T76" fmla="*/ 228 w 372"/>
                              <a:gd name="T77" fmla="*/ 490 h 12398"/>
                              <a:gd name="T78" fmla="*/ 216 w 372"/>
                              <a:gd name="T79" fmla="*/ 450 h 12398"/>
                              <a:gd name="T80" fmla="*/ 228 w 372"/>
                              <a:gd name="T81" fmla="*/ 350 h 12398"/>
                              <a:gd name="T82" fmla="*/ 168 w 372"/>
                              <a:gd name="T83" fmla="*/ 350 h 12398"/>
                              <a:gd name="T84" fmla="*/ 156 w 372"/>
                              <a:gd name="T85" fmla="*/ 470 h 12398"/>
                              <a:gd name="T86" fmla="*/ 228 w 372"/>
                              <a:gd name="T87" fmla="*/ 580 h 12398"/>
                              <a:gd name="T88" fmla="*/ 300 w 372"/>
                              <a:gd name="T89" fmla="*/ 510 h 12398"/>
                              <a:gd name="T90" fmla="*/ 324 w 372"/>
                              <a:gd name="T91" fmla="*/ 350 h 12398"/>
                              <a:gd name="T92" fmla="*/ 288 w 372"/>
                              <a:gd name="T93" fmla="*/ 170 h 12398"/>
                              <a:gd name="T94" fmla="*/ 192 w 372"/>
                              <a:gd name="T95" fmla="*/ 100 h 12398"/>
                              <a:gd name="T96" fmla="*/ 84 w 372"/>
                              <a:gd name="T97" fmla="*/ 230 h 12398"/>
                              <a:gd name="T98" fmla="*/ 48 w 372"/>
                              <a:gd name="T99" fmla="*/ 58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48" y="11818"/>
                                </a:moveTo>
                                <a:lnTo>
                                  <a:pt x="60" y="12028"/>
                                </a:lnTo>
                                <a:lnTo>
                                  <a:pt x="84" y="12188"/>
                                </a:lnTo>
                                <a:lnTo>
                                  <a:pt x="144" y="12278"/>
                                </a:lnTo>
                                <a:lnTo>
                                  <a:pt x="192" y="12298"/>
                                </a:lnTo>
                                <a:lnTo>
                                  <a:pt x="252" y="12278"/>
                                </a:lnTo>
                                <a:lnTo>
                                  <a:pt x="288" y="12228"/>
                                </a:lnTo>
                                <a:lnTo>
                                  <a:pt x="312" y="12148"/>
                                </a:lnTo>
                                <a:lnTo>
                                  <a:pt x="324" y="12068"/>
                                </a:lnTo>
                                <a:lnTo>
                                  <a:pt x="324" y="11968"/>
                                </a:lnTo>
                                <a:lnTo>
                                  <a:pt x="300" y="11888"/>
                                </a:lnTo>
                                <a:lnTo>
                                  <a:pt x="276" y="11838"/>
                                </a:lnTo>
                                <a:lnTo>
                                  <a:pt x="228" y="11818"/>
                                </a:lnTo>
                                <a:lnTo>
                                  <a:pt x="180" y="11848"/>
                                </a:lnTo>
                                <a:lnTo>
                                  <a:pt x="156" y="11948"/>
                                </a:lnTo>
                                <a:lnTo>
                                  <a:pt x="156" y="12028"/>
                                </a:lnTo>
                                <a:lnTo>
                                  <a:pt x="168" y="12068"/>
                                </a:lnTo>
                                <a:lnTo>
                                  <a:pt x="192" y="12068"/>
                                </a:lnTo>
                                <a:lnTo>
                                  <a:pt x="228" y="12068"/>
                                </a:lnTo>
                                <a:lnTo>
                                  <a:pt x="228" y="12008"/>
                                </a:lnTo>
                                <a:lnTo>
                                  <a:pt x="216" y="11968"/>
                                </a:lnTo>
                                <a:lnTo>
                                  <a:pt x="204" y="11948"/>
                                </a:lnTo>
                                <a:lnTo>
                                  <a:pt x="228" y="11908"/>
                                </a:lnTo>
                                <a:lnTo>
                                  <a:pt x="264" y="11968"/>
                                </a:lnTo>
                                <a:lnTo>
                                  <a:pt x="276" y="12028"/>
                                </a:lnTo>
                                <a:lnTo>
                                  <a:pt x="264" y="12088"/>
                                </a:lnTo>
                                <a:lnTo>
                                  <a:pt x="264" y="12128"/>
                                </a:lnTo>
                                <a:lnTo>
                                  <a:pt x="228" y="12168"/>
                                </a:lnTo>
                                <a:lnTo>
                                  <a:pt x="192" y="12168"/>
                                </a:lnTo>
                                <a:lnTo>
                                  <a:pt x="156" y="12148"/>
                                </a:lnTo>
                                <a:lnTo>
                                  <a:pt x="132" y="12108"/>
                                </a:lnTo>
                                <a:lnTo>
                                  <a:pt x="120" y="12028"/>
                                </a:lnTo>
                                <a:lnTo>
                                  <a:pt x="120" y="11948"/>
                                </a:lnTo>
                                <a:lnTo>
                                  <a:pt x="120" y="11868"/>
                                </a:lnTo>
                                <a:lnTo>
                                  <a:pt x="156" y="11798"/>
                                </a:lnTo>
                                <a:lnTo>
                                  <a:pt x="192" y="11738"/>
                                </a:lnTo>
                                <a:lnTo>
                                  <a:pt x="228" y="11718"/>
                                </a:lnTo>
                                <a:lnTo>
                                  <a:pt x="288" y="11738"/>
                                </a:lnTo>
                                <a:lnTo>
                                  <a:pt x="336" y="11818"/>
                                </a:lnTo>
                                <a:lnTo>
                                  <a:pt x="360" y="11908"/>
                                </a:lnTo>
                                <a:lnTo>
                                  <a:pt x="372" y="12008"/>
                                </a:lnTo>
                                <a:lnTo>
                                  <a:pt x="360" y="12188"/>
                                </a:lnTo>
                                <a:lnTo>
                                  <a:pt x="312" y="12298"/>
                                </a:lnTo>
                                <a:lnTo>
                                  <a:pt x="252" y="12378"/>
                                </a:lnTo>
                                <a:lnTo>
                                  <a:pt x="192" y="12398"/>
                                </a:lnTo>
                                <a:lnTo>
                                  <a:pt x="120" y="12358"/>
                                </a:lnTo>
                                <a:lnTo>
                                  <a:pt x="60" y="12248"/>
                                </a:lnTo>
                                <a:lnTo>
                                  <a:pt x="12" y="12068"/>
                                </a:lnTo>
                                <a:lnTo>
                                  <a:pt x="12" y="11948"/>
                                </a:lnTo>
                                <a:lnTo>
                                  <a:pt x="0" y="11818"/>
                                </a:lnTo>
                                <a:lnTo>
                                  <a:pt x="0" y="600"/>
                                </a:lnTo>
                                <a:lnTo>
                                  <a:pt x="12" y="470"/>
                                </a:lnTo>
                                <a:lnTo>
                                  <a:pt x="12" y="330"/>
                                </a:lnTo>
                                <a:lnTo>
                                  <a:pt x="60" y="150"/>
                                </a:lnTo>
                                <a:lnTo>
                                  <a:pt x="120" y="40"/>
                                </a:lnTo>
                                <a:lnTo>
                                  <a:pt x="192" y="0"/>
                                </a:lnTo>
                                <a:lnTo>
                                  <a:pt x="252" y="20"/>
                                </a:lnTo>
                                <a:lnTo>
                                  <a:pt x="312" y="100"/>
                                </a:lnTo>
                                <a:lnTo>
                                  <a:pt x="360" y="230"/>
                                </a:lnTo>
                                <a:lnTo>
                                  <a:pt x="372" y="410"/>
                                </a:lnTo>
                                <a:lnTo>
                                  <a:pt x="360" y="510"/>
                                </a:lnTo>
                                <a:lnTo>
                                  <a:pt x="336" y="600"/>
                                </a:lnTo>
                                <a:lnTo>
                                  <a:pt x="288" y="660"/>
                                </a:lnTo>
                                <a:lnTo>
                                  <a:pt x="228" y="680"/>
                                </a:lnTo>
                                <a:lnTo>
                                  <a:pt x="192" y="660"/>
                                </a:lnTo>
                                <a:lnTo>
                                  <a:pt x="156" y="620"/>
                                </a:lnTo>
                                <a:lnTo>
                                  <a:pt x="120" y="540"/>
                                </a:lnTo>
                                <a:lnTo>
                                  <a:pt x="120" y="470"/>
                                </a:lnTo>
                                <a:lnTo>
                                  <a:pt x="120" y="370"/>
                                </a:lnTo>
                                <a:lnTo>
                                  <a:pt x="132" y="310"/>
                                </a:lnTo>
                                <a:lnTo>
                                  <a:pt x="156" y="250"/>
                                </a:lnTo>
                                <a:lnTo>
                                  <a:pt x="192" y="230"/>
                                </a:lnTo>
                                <a:lnTo>
                                  <a:pt x="228" y="250"/>
                                </a:lnTo>
                                <a:lnTo>
                                  <a:pt x="264" y="290"/>
                                </a:lnTo>
                                <a:lnTo>
                                  <a:pt x="264" y="330"/>
                                </a:lnTo>
                                <a:lnTo>
                                  <a:pt x="276" y="370"/>
                                </a:lnTo>
                                <a:lnTo>
                                  <a:pt x="264" y="450"/>
                                </a:lnTo>
                                <a:lnTo>
                                  <a:pt x="228" y="490"/>
                                </a:lnTo>
                                <a:lnTo>
                                  <a:pt x="204" y="470"/>
                                </a:lnTo>
                                <a:lnTo>
                                  <a:pt x="216" y="450"/>
                                </a:lnTo>
                                <a:lnTo>
                                  <a:pt x="228" y="410"/>
                                </a:lnTo>
                                <a:lnTo>
                                  <a:pt x="228" y="350"/>
                                </a:lnTo>
                                <a:lnTo>
                                  <a:pt x="192" y="330"/>
                                </a:lnTo>
                                <a:lnTo>
                                  <a:pt x="168" y="350"/>
                                </a:lnTo>
                                <a:lnTo>
                                  <a:pt x="156" y="370"/>
                                </a:lnTo>
                                <a:lnTo>
                                  <a:pt x="156" y="470"/>
                                </a:lnTo>
                                <a:lnTo>
                                  <a:pt x="180" y="540"/>
                                </a:lnTo>
                                <a:lnTo>
                                  <a:pt x="228" y="580"/>
                                </a:lnTo>
                                <a:lnTo>
                                  <a:pt x="276" y="560"/>
                                </a:lnTo>
                                <a:lnTo>
                                  <a:pt x="300" y="510"/>
                                </a:lnTo>
                                <a:lnTo>
                                  <a:pt x="324" y="430"/>
                                </a:lnTo>
                                <a:lnTo>
                                  <a:pt x="324" y="350"/>
                                </a:lnTo>
                                <a:lnTo>
                                  <a:pt x="312" y="250"/>
                                </a:lnTo>
                                <a:lnTo>
                                  <a:pt x="288" y="170"/>
                                </a:lnTo>
                                <a:lnTo>
                                  <a:pt x="252" y="110"/>
                                </a:lnTo>
                                <a:lnTo>
                                  <a:pt x="192" y="100"/>
                                </a:lnTo>
                                <a:lnTo>
                                  <a:pt x="144" y="130"/>
                                </a:lnTo>
                                <a:lnTo>
                                  <a:pt x="84" y="230"/>
                                </a:lnTo>
                                <a:lnTo>
                                  <a:pt x="60" y="370"/>
                                </a:lnTo>
                                <a:lnTo>
                                  <a:pt x="48" y="580"/>
                                </a:lnTo>
                                <a:lnTo>
                                  <a:pt x="48" y="11818"/>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 name="Freeform 413"/>
                        <wps:cNvSpPr>
                          <a:spLocks/>
                        </wps:cNvSpPr>
                        <wps:spPr bwMode="auto">
                          <a:xfrm>
                            <a:off x="10292" y="1386"/>
                            <a:ext cx="303" cy="712"/>
                          </a:xfrm>
                          <a:custGeom>
                            <a:avLst/>
                            <a:gdLst>
                              <a:gd name="T0" fmla="*/ 60 w 312"/>
                              <a:gd name="T1" fmla="*/ 20 h 680"/>
                              <a:gd name="T2" fmla="*/ 24 w 312"/>
                              <a:gd name="T3" fmla="*/ 0 h 680"/>
                              <a:gd name="T4" fmla="*/ 12 w 312"/>
                              <a:gd name="T5" fmla="*/ 20 h 680"/>
                              <a:gd name="T6" fmla="*/ 0 w 312"/>
                              <a:gd name="T7" fmla="*/ 80 h 680"/>
                              <a:gd name="T8" fmla="*/ 12 w 312"/>
                              <a:gd name="T9" fmla="*/ 110 h 680"/>
                              <a:gd name="T10" fmla="*/ 264 w 312"/>
                              <a:gd name="T11" fmla="*/ 660 h 680"/>
                              <a:gd name="T12" fmla="*/ 276 w 312"/>
                              <a:gd name="T13" fmla="*/ 680 h 680"/>
                              <a:gd name="T14" fmla="*/ 300 w 312"/>
                              <a:gd name="T15" fmla="*/ 660 h 680"/>
                              <a:gd name="T16" fmla="*/ 312 w 312"/>
                              <a:gd name="T17" fmla="*/ 620 h 680"/>
                              <a:gd name="T18" fmla="*/ 300 w 312"/>
                              <a:gd name="T19" fmla="*/ 560 h 680"/>
                              <a:gd name="T20" fmla="*/ 60 w 312"/>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80">
                                <a:moveTo>
                                  <a:pt x="60" y="20"/>
                                </a:moveTo>
                                <a:lnTo>
                                  <a:pt x="24" y="0"/>
                                </a:lnTo>
                                <a:lnTo>
                                  <a:pt x="12" y="20"/>
                                </a:lnTo>
                                <a:lnTo>
                                  <a:pt x="0" y="80"/>
                                </a:lnTo>
                                <a:lnTo>
                                  <a:pt x="12" y="110"/>
                                </a:lnTo>
                                <a:lnTo>
                                  <a:pt x="264" y="660"/>
                                </a:lnTo>
                                <a:lnTo>
                                  <a:pt x="276" y="680"/>
                                </a:lnTo>
                                <a:lnTo>
                                  <a:pt x="300" y="660"/>
                                </a:lnTo>
                                <a:lnTo>
                                  <a:pt x="312" y="620"/>
                                </a:lnTo>
                                <a:lnTo>
                                  <a:pt x="300" y="560"/>
                                </a:lnTo>
                                <a:lnTo>
                                  <a:pt x="60" y="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 name="Freeform 414"/>
                        <wps:cNvSpPr>
                          <a:spLocks/>
                        </wps:cNvSpPr>
                        <wps:spPr bwMode="auto">
                          <a:xfrm>
                            <a:off x="1789" y="1386"/>
                            <a:ext cx="291" cy="712"/>
                          </a:xfrm>
                          <a:custGeom>
                            <a:avLst/>
                            <a:gdLst>
                              <a:gd name="T0" fmla="*/ 264 w 300"/>
                              <a:gd name="T1" fmla="*/ 20 h 680"/>
                              <a:gd name="T2" fmla="*/ 276 w 300"/>
                              <a:gd name="T3" fmla="*/ 0 h 680"/>
                              <a:gd name="T4" fmla="*/ 300 w 300"/>
                              <a:gd name="T5" fmla="*/ 20 h 680"/>
                              <a:gd name="T6" fmla="*/ 300 w 300"/>
                              <a:gd name="T7" fmla="*/ 80 h 680"/>
                              <a:gd name="T8" fmla="*/ 300 w 300"/>
                              <a:gd name="T9" fmla="*/ 110 h 680"/>
                              <a:gd name="T10" fmla="*/ 48 w 300"/>
                              <a:gd name="T11" fmla="*/ 660 h 680"/>
                              <a:gd name="T12" fmla="*/ 24 w 300"/>
                              <a:gd name="T13" fmla="*/ 680 h 680"/>
                              <a:gd name="T14" fmla="*/ 12 w 300"/>
                              <a:gd name="T15" fmla="*/ 660 h 680"/>
                              <a:gd name="T16" fmla="*/ 0 w 300"/>
                              <a:gd name="T17" fmla="*/ 620 h 680"/>
                              <a:gd name="T18" fmla="*/ 12 w 300"/>
                              <a:gd name="T19" fmla="*/ 560 h 680"/>
                              <a:gd name="T20" fmla="*/ 264 w 300"/>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80">
                                <a:moveTo>
                                  <a:pt x="264" y="20"/>
                                </a:moveTo>
                                <a:lnTo>
                                  <a:pt x="276" y="0"/>
                                </a:lnTo>
                                <a:lnTo>
                                  <a:pt x="300" y="20"/>
                                </a:lnTo>
                                <a:lnTo>
                                  <a:pt x="300" y="80"/>
                                </a:lnTo>
                                <a:lnTo>
                                  <a:pt x="300" y="110"/>
                                </a:lnTo>
                                <a:lnTo>
                                  <a:pt x="48" y="660"/>
                                </a:lnTo>
                                <a:lnTo>
                                  <a:pt x="24" y="680"/>
                                </a:lnTo>
                                <a:lnTo>
                                  <a:pt x="12" y="660"/>
                                </a:lnTo>
                                <a:lnTo>
                                  <a:pt x="0" y="620"/>
                                </a:lnTo>
                                <a:lnTo>
                                  <a:pt x="12" y="560"/>
                                </a:lnTo>
                                <a:lnTo>
                                  <a:pt x="264" y="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 name="Freeform 415"/>
                        <wps:cNvSpPr>
                          <a:spLocks/>
                        </wps:cNvSpPr>
                        <wps:spPr bwMode="auto">
                          <a:xfrm>
                            <a:off x="10292" y="14451"/>
                            <a:ext cx="303" cy="689"/>
                          </a:xfrm>
                          <a:custGeom>
                            <a:avLst/>
                            <a:gdLst>
                              <a:gd name="T0" fmla="*/ 60 w 312"/>
                              <a:gd name="T1" fmla="*/ 640 h 660"/>
                              <a:gd name="T2" fmla="*/ 24 w 312"/>
                              <a:gd name="T3" fmla="*/ 660 h 660"/>
                              <a:gd name="T4" fmla="*/ 12 w 312"/>
                              <a:gd name="T5" fmla="*/ 640 h 660"/>
                              <a:gd name="T6" fmla="*/ 0 w 312"/>
                              <a:gd name="T7" fmla="*/ 600 h 660"/>
                              <a:gd name="T8" fmla="*/ 12 w 312"/>
                              <a:gd name="T9" fmla="*/ 550 h 660"/>
                              <a:gd name="T10" fmla="*/ 264 w 312"/>
                              <a:gd name="T11" fmla="*/ 20 h 660"/>
                              <a:gd name="T12" fmla="*/ 276 w 312"/>
                              <a:gd name="T13" fmla="*/ 0 h 660"/>
                              <a:gd name="T14" fmla="*/ 300 w 312"/>
                              <a:gd name="T15" fmla="*/ 20 h 660"/>
                              <a:gd name="T16" fmla="*/ 312 w 312"/>
                              <a:gd name="T17" fmla="*/ 60 h 660"/>
                              <a:gd name="T18" fmla="*/ 300 w 312"/>
                              <a:gd name="T19" fmla="*/ 120 h 660"/>
                              <a:gd name="T20" fmla="*/ 60 w 312"/>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60">
                                <a:moveTo>
                                  <a:pt x="60" y="640"/>
                                </a:moveTo>
                                <a:lnTo>
                                  <a:pt x="24" y="660"/>
                                </a:lnTo>
                                <a:lnTo>
                                  <a:pt x="12" y="640"/>
                                </a:lnTo>
                                <a:lnTo>
                                  <a:pt x="0" y="600"/>
                                </a:lnTo>
                                <a:lnTo>
                                  <a:pt x="12" y="550"/>
                                </a:lnTo>
                                <a:lnTo>
                                  <a:pt x="264" y="20"/>
                                </a:lnTo>
                                <a:lnTo>
                                  <a:pt x="276" y="0"/>
                                </a:lnTo>
                                <a:lnTo>
                                  <a:pt x="300" y="20"/>
                                </a:lnTo>
                                <a:lnTo>
                                  <a:pt x="312" y="60"/>
                                </a:lnTo>
                                <a:lnTo>
                                  <a:pt x="300" y="120"/>
                                </a:lnTo>
                                <a:lnTo>
                                  <a:pt x="60" y="64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 name="Freeform 416"/>
                        <wps:cNvSpPr>
                          <a:spLocks/>
                        </wps:cNvSpPr>
                        <wps:spPr bwMode="auto">
                          <a:xfrm>
                            <a:off x="1789" y="14451"/>
                            <a:ext cx="291" cy="689"/>
                          </a:xfrm>
                          <a:custGeom>
                            <a:avLst/>
                            <a:gdLst>
                              <a:gd name="T0" fmla="*/ 264 w 300"/>
                              <a:gd name="T1" fmla="*/ 640 h 660"/>
                              <a:gd name="T2" fmla="*/ 276 w 300"/>
                              <a:gd name="T3" fmla="*/ 660 h 660"/>
                              <a:gd name="T4" fmla="*/ 300 w 300"/>
                              <a:gd name="T5" fmla="*/ 640 h 660"/>
                              <a:gd name="T6" fmla="*/ 300 w 300"/>
                              <a:gd name="T7" fmla="*/ 600 h 660"/>
                              <a:gd name="T8" fmla="*/ 300 w 300"/>
                              <a:gd name="T9" fmla="*/ 550 h 660"/>
                              <a:gd name="T10" fmla="*/ 48 w 300"/>
                              <a:gd name="T11" fmla="*/ 20 h 660"/>
                              <a:gd name="T12" fmla="*/ 24 w 300"/>
                              <a:gd name="T13" fmla="*/ 0 h 660"/>
                              <a:gd name="T14" fmla="*/ 12 w 300"/>
                              <a:gd name="T15" fmla="*/ 20 h 660"/>
                              <a:gd name="T16" fmla="*/ 0 w 300"/>
                              <a:gd name="T17" fmla="*/ 60 h 660"/>
                              <a:gd name="T18" fmla="*/ 12 w 300"/>
                              <a:gd name="T19" fmla="*/ 120 h 660"/>
                              <a:gd name="T20" fmla="*/ 264 w 300"/>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60">
                                <a:moveTo>
                                  <a:pt x="264" y="640"/>
                                </a:moveTo>
                                <a:lnTo>
                                  <a:pt x="276" y="660"/>
                                </a:lnTo>
                                <a:lnTo>
                                  <a:pt x="300" y="640"/>
                                </a:lnTo>
                                <a:lnTo>
                                  <a:pt x="300" y="600"/>
                                </a:lnTo>
                                <a:lnTo>
                                  <a:pt x="300" y="550"/>
                                </a:lnTo>
                                <a:lnTo>
                                  <a:pt x="48" y="20"/>
                                </a:lnTo>
                                <a:lnTo>
                                  <a:pt x="24" y="0"/>
                                </a:lnTo>
                                <a:lnTo>
                                  <a:pt x="12" y="20"/>
                                </a:lnTo>
                                <a:lnTo>
                                  <a:pt x="0" y="60"/>
                                </a:lnTo>
                                <a:lnTo>
                                  <a:pt x="12" y="120"/>
                                </a:lnTo>
                                <a:lnTo>
                                  <a:pt x="264" y="64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 name="Freeform 417"/>
                        <wps:cNvSpPr>
                          <a:spLocks/>
                        </wps:cNvSpPr>
                        <wps:spPr bwMode="auto">
                          <a:xfrm>
                            <a:off x="1296" y="1163"/>
                            <a:ext cx="9792" cy="144"/>
                          </a:xfrm>
                          <a:custGeom>
                            <a:avLst/>
                            <a:gdLst>
                              <a:gd name="T0" fmla="*/ 48 w 9774"/>
                              <a:gd name="T1" fmla="*/ 110 h 110"/>
                              <a:gd name="T2" fmla="*/ 0 w 9774"/>
                              <a:gd name="T3" fmla="*/ 0 h 110"/>
                              <a:gd name="T4" fmla="*/ 9774 w 9774"/>
                              <a:gd name="T5" fmla="*/ 0 h 110"/>
                              <a:gd name="T6" fmla="*/ 9726 w 9774"/>
                              <a:gd name="T7" fmla="*/ 110 h 110"/>
                              <a:gd name="T8" fmla="*/ 48 w 9774"/>
                              <a:gd name="T9" fmla="*/ 110 h 110"/>
                            </a:gdLst>
                            <a:ahLst/>
                            <a:cxnLst>
                              <a:cxn ang="0">
                                <a:pos x="T0" y="T1"/>
                              </a:cxn>
                              <a:cxn ang="0">
                                <a:pos x="T2" y="T3"/>
                              </a:cxn>
                              <a:cxn ang="0">
                                <a:pos x="T4" y="T5"/>
                              </a:cxn>
                              <a:cxn ang="0">
                                <a:pos x="T6" y="T7"/>
                              </a:cxn>
                              <a:cxn ang="0">
                                <a:pos x="T8" y="T9"/>
                              </a:cxn>
                            </a:cxnLst>
                            <a:rect l="0" t="0" r="r" b="b"/>
                            <a:pathLst>
                              <a:path w="9774" h="110">
                                <a:moveTo>
                                  <a:pt x="48" y="110"/>
                                </a:moveTo>
                                <a:lnTo>
                                  <a:pt x="0" y="0"/>
                                </a:lnTo>
                                <a:lnTo>
                                  <a:pt x="9774" y="0"/>
                                </a:lnTo>
                                <a:lnTo>
                                  <a:pt x="9726" y="110"/>
                                </a:lnTo>
                                <a:lnTo>
                                  <a:pt x="48" y="11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 name="Freeform 418"/>
                        <wps:cNvSpPr>
                          <a:spLocks/>
                        </wps:cNvSpPr>
                        <wps:spPr bwMode="auto">
                          <a:xfrm rot="10800000" flipH="1">
                            <a:off x="10944" y="1163"/>
                            <a:ext cx="144" cy="14963"/>
                          </a:xfrm>
                          <a:custGeom>
                            <a:avLst/>
                            <a:gdLst>
                              <a:gd name="T0" fmla="*/ 0 w 48"/>
                              <a:gd name="T1" fmla="*/ 14608 h 14698"/>
                              <a:gd name="T2" fmla="*/ 48 w 48"/>
                              <a:gd name="T3" fmla="*/ 14698 h 14698"/>
                              <a:gd name="T4" fmla="*/ 48 w 48"/>
                              <a:gd name="T5" fmla="*/ 0 h 14698"/>
                              <a:gd name="T6" fmla="*/ 0 w 48"/>
                              <a:gd name="T7" fmla="*/ 110 h 14698"/>
                              <a:gd name="T8" fmla="*/ 0 w 48"/>
                              <a:gd name="T9" fmla="*/ 14608 h 14698"/>
                            </a:gdLst>
                            <a:ahLst/>
                            <a:cxnLst>
                              <a:cxn ang="0">
                                <a:pos x="T0" y="T1"/>
                              </a:cxn>
                              <a:cxn ang="0">
                                <a:pos x="T2" y="T3"/>
                              </a:cxn>
                              <a:cxn ang="0">
                                <a:pos x="T4" y="T5"/>
                              </a:cxn>
                              <a:cxn ang="0">
                                <a:pos x="T6" y="T7"/>
                              </a:cxn>
                              <a:cxn ang="0">
                                <a:pos x="T8" y="T9"/>
                              </a:cxn>
                            </a:cxnLst>
                            <a:rect l="0" t="0" r="r" b="b"/>
                            <a:pathLst>
                              <a:path w="48" h="14698">
                                <a:moveTo>
                                  <a:pt x="0" y="14608"/>
                                </a:moveTo>
                                <a:lnTo>
                                  <a:pt x="48" y="14698"/>
                                </a:lnTo>
                                <a:lnTo>
                                  <a:pt x="48" y="0"/>
                                </a:lnTo>
                                <a:lnTo>
                                  <a:pt x="0" y="110"/>
                                </a:lnTo>
                                <a:lnTo>
                                  <a:pt x="0" y="1460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 name="Freeform 419"/>
                        <wps:cNvSpPr>
                          <a:spLocks/>
                        </wps:cNvSpPr>
                        <wps:spPr bwMode="auto">
                          <a:xfrm>
                            <a:off x="1296" y="15982"/>
                            <a:ext cx="9792" cy="153"/>
                          </a:xfrm>
                          <a:custGeom>
                            <a:avLst/>
                            <a:gdLst>
                              <a:gd name="T0" fmla="*/ 48 w 9774"/>
                              <a:gd name="T1" fmla="*/ 0 h 90"/>
                              <a:gd name="T2" fmla="*/ 0 w 9774"/>
                              <a:gd name="T3" fmla="*/ 90 h 90"/>
                              <a:gd name="T4" fmla="*/ 9774 w 9774"/>
                              <a:gd name="T5" fmla="*/ 90 h 90"/>
                              <a:gd name="T6" fmla="*/ 9726 w 9774"/>
                              <a:gd name="T7" fmla="*/ 0 h 90"/>
                              <a:gd name="T8" fmla="*/ 48 w 9774"/>
                              <a:gd name="T9" fmla="*/ 0 h 90"/>
                            </a:gdLst>
                            <a:ahLst/>
                            <a:cxnLst>
                              <a:cxn ang="0">
                                <a:pos x="T0" y="T1"/>
                              </a:cxn>
                              <a:cxn ang="0">
                                <a:pos x="T2" y="T3"/>
                              </a:cxn>
                              <a:cxn ang="0">
                                <a:pos x="T4" y="T5"/>
                              </a:cxn>
                              <a:cxn ang="0">
                                <a:pos x="T6" y="T7"/>
                              </a:cxn>
                              <a:cxn ang="0">
                                <a:pos x="T8" y="T9"/>
                              </a:cxn>
                            </a:cxnLst>
                            <a:rect l="0" t="0" r="r" b="b"/>
                            <a:pathLst>
                              <a:path w="9774" h="90">
                                <a:moveTo>
                                  <a:pt x="48" y="0"/>
                                </a:moveTo>
                                <a:lnTo>
                                  <a:pt x="0" y="90"/>
                                </a:lnTo>
                                <a:lnTo>
                                  <a:pt x="9774" y="90"/>
                                </a:lnTo>
                                <a:lnTo>
                                  <a:pt x="9726" y="0"/>
                                </a:lnTo>
                                <a:lnTo>
                                  <a:pt x="48"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 name="Freeform 420"/>
                        <wps:cNvSpPr>
                          <a:spLocks/>
                        </wps:cNvSpPr>
                        <wps:spPr bwMode="auto">
                          <a:xfrm>
                            <a:off x="1296" y="1163"/>
                            <a:ext cx="144" cy="14954"/>
                          </a:xfrm>
                          <a:custGeom>
                            <a:avLst/>
                            <a:gdLst>
                              <a:gd name="T0" fmla="*/ 48 w 48"/>
                              <a:gd name="T1" fmla="*/ 14608 h 14698"/>
                              <a:gd name="T2" fmla="*/ 0 w 48"/>
                              <a:gd name="T3" fmla="*/ 14698 h 14698"/>
                              <a:gd name="T4" fmla="*/ 0 w 48"/>
                              <a:gd name="T5" fmla="*/ 0 h 14698"/>
                              <a:gd name="T6" fmla="*/ 48 w 48"/>
                              <a:gd name="T7" fmla="*/ 110 h 14698"/>
                              <a:gd name="T8" fmla="*/ 48 w 48"/>
                              <a:gd name="T9" fmla="*/ 14608 h 14698"/>
                            </a:gdLst>
                            <a:ahLst/>
                            <a:cxnLst>
                              <a:cxn ang="0">
                                <a:pos x="T0" y="T1"/>
                              </a:cxn>
                              <a:cxn ang="0">
                                <a:pos x="T2" y="T3"/>
                              </a:cxn>
                              <a:cxn ang="0">
                                <a:pos x="T4" y="T5"/>
                              </a:cxn>
                              <a:cxn ang="0">
                                <a:pos x="T6" y="T7"/>
                              </a:cxn>
                              <a:cxn ang="0">
                                <a:pos x="T8" y="T9"/>
                              </a:cxn>
                            </a:cxnLst>
                            <a:rect l="0" t="0" r="r" b="b"/>
                            <a:pathLst>
                              <a:path w="48" h="14698">
                                <a:moveTo>
                                  <a:pt x="48" y="14608"/>
                                </a:moveTo>
                                <a:lnTo>
                                  <a:pt x="0" y="14698"/>
                                </a:lnTo>
                                <a:lnTo>
                                  <a:pt x="0" y="0"/>
                                </a:lnTo>
                                <a:lnTo>
                                  <a:pt x="48" y="110"/>
                                </a:lnTo>
                                <a:lnTo>
                                  <a:pt x="48" y="1460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B6DC05" id="Group 490" o:spid="_x0000_s1026" style="position:absolute;left:0;text-align:left;margin-left:0;margin-top:-46.15pt;width:499.75pt;height:771.6pt;z-index:-251608064;mso-position-horizontal:left;mso-position-horizontal-relative:margin" coordorigin="1296,1163" coordsize="9792,15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">
                <v:rect id="Rectangle 363" o:spid="_x0000_s1027" style="position:absolute;left:1296;top:16400;width:71;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0sQA&#10;AADcAAAADwAAAGRycy9kb3ducmV2LnhtbESPQYvCMBSE74L/ITxhb5q6yGKrUcRV9OiqoN4ezbMt&#10;Ni+liba7v94sCB6HmfmGmc5bU4oH1a6wrGA4iEAQp1YXnCk4Htb9MQjnkTWWlknBLzmYz7qdKSba&#10;NvxDj73PRICwS1BB7n2VSOnSnAy6ga2Ig3e1tUEfZJ1JXWMT4KaUn1H0JQ0WHBZyrGiZU3rb342C&#10;zbhanLf2r8nK1WVz2p3i70PslfrotYsJCE+tf4df7a1WMIq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Tf9LEAAAA3AAAAA8AAAAAAAAAAAAAAAAAmAIAAGRycy9k&#10;b3ducmV2LnhtbFBLBQYAAAAABAAEAPUAAACJAwAAAAA=&#10;" filled="f" stroked="f">
                  <v:textbox inset="0,0,0,0">
                    <w:txbxContent>
                      <w:p w14:paraId="3DAF33F2" w14:textId="77777777" w:rsidR="00C3662D" w:rsidRDefault="00C3662D" w:rsidP="005762EA">
                        <w:r>
                          <w:rPr>
                            <w:snapToGrid w:val="0"/>
                            <w:color w:val="000000"/>
                          </w:rPr>
                          <w:t xml:space="preserve">  </w:t>
                        </w:r>
                      </w:p>
                    </w:txbxContent>
                  </v:textbox>
                </v:rect>
                <v:shape id="Freeform 364" o:spid="_x0000_s1028" style="position:absolute;left:10368;top:1872;width:372;height:12637;visibility:visible;mso-wrap-style:square;v-text-anchor:top" coordsize="372,12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xvsMA&#10;AADcAAAADwAAAGRycy9kb3ducmV2LnhtbESPQYvCMBSE78L+h/AWvMiaWkTXrlHERfCo1YPHZ/Ns&#10;is1LaaLWf2+EhT0OM/MNM192thZ3an3lWMFomIAgLpyuuFRwPGy+vkH4gKyxdkwKnuRhufjozTHT&#10;7sF7uuehFBHCPkMFJoQmk9IXhiz6oWuIo3dxrcUQZVtK3eIjwm0t0ySZSIsVxwWDDa0NFdf8ZhWc&#10;aWrcznfX0S2Vq7UchNPpd6ZU/7Nb/YAI1IX/8F97qxWMZym8z8Qj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xvsMAAADcAAAADwAAAAAAAAAAAAAAAACYAgAAZHJzL2Rv&#10;d25yZXYueG1sUEsFBgAAAAAEAAQA9QAAAIgDAAAAAA==&#10;" path="m372,11818r,130l348,12068r-36,180l252,12358r-60,40l120,12378r-72,-80l12,12188,,12008r12,-100l48,11818r36,-80l132,11718r60,20l228,11798r12,70l264,11948r,80l240,12108r-24,40l168,12168r-36,l120,12128r-24,-40l96,12028r12,-60l144,11908r24,40l156,11968r-24,40l156,12068r12,l192,12068r24,-40l216,11948r-24,-100l144,11818r-48,20l60,11888r-12,80l48,12068r,80l84,12228r36,50l168,12298r60,-20l276,12188r36,-160l324,11818,324,580,312,370,276,230,228,130,168,100r-48,10l84,170,48,250r,100l48,430r12,80l96,560r48,20l192,540r24,-70l216,370,192,350,168,330r-12,20l132,410r24,40l168,470r-24,20l108,450,96,370r,-40l120,290r12,-40l168,230r48,20l240,310r24,60l264,470r-24,70l228,620r-36,40l132,680,84,660,48,600,12,510,,410,12,230,48,100,120,20,192,r60,40l312,150r36,180l372,470r,130l372,11818xe" fillcolor="#b09870" stroked="f">
                  <v:path arrowok="t" o:connecttype="custom" o:connectlocs="372,12178;312,12484;192,12637;48,12535;0,12239;48,12046;132,11944;228,12025;264,12178;240,12341;168,12403;120,12362;96,12260;144,12138;156,12199;156,12301;192,12301;216,12178;144,12046;60,12117;48,12301;84,12464;168,12535;276,12423;324,12046;312,377;228,133;120,112;48,255;48,438;96,571;192,550;216,377;168,336;132,418;168,479;108,459;96,336;132,255;216,255;264,377;240,550;192,673;84,673;12,520;12,234;120,20;252,41;348,336;372,612" o:connectangles="0,0,0,0,0,0,0,0,0,0,0,0,0,0,0,0,0,0,0,0,0,0,0,0,0,0,0,0,0,0,0,0,0,0,0,0,0,0,0,0,0,0,0,0,0,0,0,0,0,0"/>
                </v:shape>
                <v:shape id="Freeform 366" o:spid="_x0000_s1029" style="position:absolute;left:9965;top:1324;width:572;height:1241;visibility:visible;mso-wrap-style:square;v-text-anchor:top" coordsize="589,1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Guf8QA&#10;AADcAAAADwAAAGRycy9kb3ducmV2LnhtbESPT4vCMBTE78J+h/AW9qZpRUSrUWRhcUU8+GfZ66N5&#10;tsXmpSTR1m9vBMHjMDO/YebLztTiRs5XlhWkgwQEcW51xYWC0/GnPwHhA7LG2jIpuJOH5eKjN8dM&#10;25b3dDuEQkQI+wwVlCE0mZQ+L8mgH9iGOHpn6wyGKF0htcM2wk0th0kylgYrjgslNvRdUn45XI2C&#10;9eZ/2x2rdmgK9zdO8bRNd3un1Ndnt5qBCNSFd/jV/tUKRtMR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Brn/EAAAA3AAAAA8AAAAAAAAAAAAAAAAAmAIAAGRycy9k&#10;b3ducmV2LnhtbFBLBQYAAAAABAAEAPUAAACJAwAAAAA=&#10;" path="m144,310r24,20l156,390r-12,60l144,550r,110l193,800r60,80l313,900r48,-20l409,800,493,590,505,470r,-60l493,350,481,290r12,-40l505,160,529,80,541,40,541,r12,20l577,120r12,110l589,350,577,470,517,680,445,880r-60,140l325,1090r-60,60l217,1190r-49,l120,1150,48,1050,12,960,,840,,720,12,610,36,490,72,410r36,-60l144,310xe" fillcolor="gray" stroked="f">
                  <v:path arrowok="t" o:connecttype="custom" o:connectlocs="140,323;163,344;151,407;140,469;140,574;140,688;187,834;246,918;304,939;351,918;397,834;479,615;490,490;490,428;479,365;467,302;479,261;490,167;514,83;525,42;525,0;537,21;560,125;572,240;572,365;560,490;502,709;432,918;374,1064;316,1137;257,1199;211,1241;163,1241;117,1199;47,1095;12,1001;0,876;0,751;12,636;35,511;70,428;105,365;140,323" o:connectangles="0,0,0,0,0,0,0,0,0,0,0,0,0,0,0,0,0,0,0,0,0,0,0,0,0,0,0,0,0,0,0,0,0,0,0,0,0,0,0,0,0,0,0"/>
                </v:shape>
                <v:shape id="Freeform 367" o:spid="_x0000_s1030" style="position:absolute;left:10315;top:1543;width:524;height:1325;visibility:visible;mso-wrap-style:square;v-text-anchor:top" coordsize="54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038MA&#10;AADcAAAADwAAAGRycy9kb3ducmV2LnhtbESPQYvCMBSE7wv+h/AEb2ta0V2tRhFB0IML1j14fDTP&#10;trR5KU3U+u+NIHgcZuYbZrHqTC1u1LrSsoJ4GIEgzqwuOVfwf9p+T0E4j6yxtkwKHuRgtex9LTDR&#10;9s5HuqU+FwHCLkEFhfdNIqXLCjLohrYhDt7FtgZ9kG0udYv3ADe1HEXRjzRYclgosKFNQVmVXo2C&#10;aH+ozuNTxpS6eBL/VubvmI+UGvS79RyEp85/wu/2TisYzyb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r038MAAADcAAAADwAAAAAAAAAAAAAAAACYAgAAZHJzL2Rv&#10;d25yZXYueG1sUEsFBgAAAAAEAAQA9QAAAIgDAAAAAA==&#10;" path="m396,940r,-40l372,940r-24,20l300,980,240,960,180,860,144,730,132,610,144,470,180,370,276,200r60,-40l360,180r24,40l408,240r24,-40l468,160r36,-40l528,100r12,l540,80,492,20,444,,396,,336,20,228,140,144,300,84,450,36,570,12,710,,800,,920r12,100l72,1180r36,50l156,1270r60,l276,1230r48,-40l360,1140r36,-100l396,940xe" fillcolor="gray" stroked="f">
                  <v:path arrowok="t" o:connecttype="custom" o:connectlocs="384,981;384,939;361,981;338,1002;291,1022;233,1002;175,897;140,762;128,636;140,490;175,386;268,209;326,167;349,188;373,230;396,250;419,209;454,167;489,125;512,104;524,104;524,83;477,21;431,0;384,0;326,21;221,146;140,313;82,469;35,595;12,741;0,835;0,960;12,1064;70,1231;105,1283;151,1325;210,1325;268,1283;314,1242;349,1189;384,1085;384,981" o:connectangles="0,0,0,0,0,0,0,0,0,0,0,0,0,0,0,0,0,0,0,0,0,0,0,0,0,0,0,0,0,0,0,0,0,0,0,0,0,0,0,0,0,0,0"/>
                </v:shape>
                <v:shape id="Freeform 368" o:spid="_x0000_s1031" style="position:absolute;left:9989;top:1324;width:815;height:1889;visibility:visible;mso-wrap-style:square;v-text-anchor:top" coordsize="841,1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S1ZMcA&#10;AADcAAAADwAAAGRycy9kb3ducmV2LnhtbESPT2vCQBTE7wW/w/IKvdVNgopGV5HSgvRk4h/w9sw+&#10;k9Ds25DdauyndwuFHoeZ+Q2zWPWmEVfqXG1ZQTyMQBAXVtdcKtjvPl6nIJxH1thYJgV3crBaDp4W&#10;mGp744yuuS9FgLBLUUHlfZtK6YqKDLqhbYmDd7GdQR9kV0rd4S3ATSOTKJpIgzWHhQpbequo+Mq/&#10;jYKf4/Zzd4qTczzKD0WymWbN+zhT6uW5X89BeOr9f/ivvdEKRrMJ/J4JR0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ktWTHAAAA3AAAAA8AAAAAAAAAAAAAAAAAmAIAAGRy&#10;cy9kb3ducmV2LnhtbFBLBQYAAAAABAAEAPUAAACMAwAAAAA=&#10;" path="m829,r12,100l817,250,805,370r24,100l817,490r-12,20l793,490r-36,20l661,580,553,700,445,880r-48,150l337,1210r-36,210l301,1540r12,100l313,1700r,20l277,1740r-60,-20l193,1720r-73,40l24,1790r-12,20l,1810r,-20l,1740,24,1540,48,1400r,-50l24,1210,36,1110r12,l72,1130r48,20l181,1150r84,-80l361,950,433,820,505,600,565,370,601,150r,-50l601,60r,-40l625,20r36,40l721,40,781,r48,xe" fillcolor="gray" stroked="f">
                  <v:path arrowok="t" o:connecttype="custom" o:connectlocs="803,0;815,104;792,261;780,386;803,491;792,511;780,532;768,511;734,532;641,605;536,731;431,918;385,1075;327,1263;292,1482;292,1607;303,1712;303,1774;303,1795;268,1816;210,1795;187,1795;116,1837;23,1868;12,1889;0,1889;0,1868;0,1816;23,1607;47,1461;47,1409;23,1263;35,1158;47,1158;70,1179;116,1200;175,1200;257,1117;350,991;420,856;489,626;548,386;582,157;582,104;582,63;582,21;606,21;641,63;699,42;757,0;803,0" o:connectangles="0,0,0,0,0,0,0,0,0,0,0,0,0,0,0,0,0,0,0,0,0,0,0,0,0,0,0,0,0,0,0,0,0,0,0,0,0,0,0,0,0,0,0,0,0,0,0,0,0,0,0"/>
                </v:shape>
                <v:shape id="Freeform 369" o:spid="_x0000_s1032" style="position:absolute;left:1847;top:1324;width:572;height:1241;visibility:visible;mso-wrap-style:square;v-text-anchor:top" coordsize="589,1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MwCMUA&#10;AADcAAAADwAAAGRycy9kb3ducmV2LnhtbESPQWvCQBSE74X+h+UVequbSLFtdBOKIFqkB6Pi9ZF9&#10;JqHZt2F3NfHfdwsFj8PMfMMsitF04krOt5YVpJMEBHFldcu1gsN+9fIOwgdkjZ1lUnAjD0X++LDA&#10;TNuBd3QtQy0ihH2GCpoQ+kxKXzVk0E9sTxy9s3UGQ5SultrhEOGmk9MkmUmDLceFBntaNlT9lBej&#10;YP112o77dpia2h1nKR626ffOKfX8NH7OQQQawz38395oBa8fb/B3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0zAIxQAAANwAAAAPAAAAAAAAAAAAAAAAAJgCAABkcnMv&#10;ZG93bnJldi54bWxQSwUGAAAAAAQABAD1AAAAigMAAAAA&#10;" path="m433,310r-12,20l433,390r12,60l457,550,445,660,397,800r-61,80l276,900,216,880,168,800,96,590,72,470,84,410,96,350r12,-60l96,250,72,160,60,80,48,40,48,,36,20,12,120,,230,,350,12,470,60,680r72,200l204,1020r60,70l324,1150r48,40l433,1190r36,-40l541,1050r36,-90l589,840r,-120l577,610,553,490,517,410,481,350,433,310xe" fillcolor="gray" stroked="f">
                  <v:path arrowok="t" o:connecttype="custom" o:connectlocs="421,323;409,344;421,407;432,469;444,574;432,688;386,834;326,918;268,939;210,918;163,834;93,615;70,490;82,428;93,365;105,302;93,261;70,167;58,83;47,42;47,0;35,21;12,125;0,240;0,365;12,490;58,709;128,918;198,1064;256,1137;315,1199;361,1241;421,1241;455,1199;525,1095;560,1001;572,876;572,751;560,636;537,511;502,428;467,365;421,323" o:connectangles="0,0,0,0,0,0,0,0,0,0,0,0,0,0,0,0,0,0,0,0,0,0,0,0,0,0,0,0,0,0,0,0,0,0,0,0,0,0,0,0,0,0,0"/>
                </v:shape>
                <v:shape id="Freeform 370" o:spid="_x0000_s1033" style="position:absolute;left:1545;top:1543;width:524;height:1325;visibility:visible;mso-wrap-style:square;v-text-anchor:top" coordsize="54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tbQcIA&#10;AADcAAAADwAAAGRycy9kb3ducmV2LnhtbERPTWuDQBC9F/Iflink1qyKbRqbVUIhkB5aUHPocXAn&#10;Krqz4m4T8++7h0KPj/e9LxYziivNrresIN5EIIgbq3tuFZzr49MrCOeRNY6WScGdHBT56mGPmbY3&#10;Lula+VaEEHYZKui8nzIpXdORQbexE3HgLnY26AOcW6lnvIVwM8okil6kwZ5DQ4cTvXfUDNWPURB9&#10;fA7fad0wVS5+jreD+SrbRKn143J4A+Fp8f/iP/dJK0h3YW04E46Az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u1tBwgAAANwAAAAPAAAAAAAAAAAAAAAAAJgCAABkcnMvZG93&#10;bnJldi54bWxQSwUGAAAAAAQABAD1AAAAhwMAAAAA&#10;" path="m132,940r12,-40l168,940r24,20l240,980r60,-20l360,860,396,730,408,610,396,470,360,370,264,200,204,160r-24,20l156,220r-36,20l108,200,72,160,24,120,12,100,,100,12,80,48,20,96,r60,l204,20r96,120l396,300r60,150l492,570r24,140l540,800r,120l516,1020r-36,160l432,1230r-60,40l324,1270r-60,-40l216,1190r-36,-50l156,1040,132,940xe" fillcolor="gray" stroked="f">
                  <v:path arrowok="t" o:connecttype="custom" o:connectlocs="128,981;140,939;163,981;186,1002;233,1022;291,1002;349,897;384,762;396,636;384,490;349,386;256,209;198,167;175,188;151,230;116,250;105,209;70,167;23,125;12,104;0,104;12,83;47,21;93,0;151,0;198,21;291,146;384,313;442,469;477,595;501,741;524,835;524,960;501,1064;466,1231;419,1283;361,1325;314,1325;256,1283;210,1242;175,1189;151,1085;128,981" o:connectangles="0,0,0,0,0,0,0,0,0,0,0,0,0,0,0,0,0,0,0,0,0,0,0,0,0,0,0,0,0,0,0,0,0,0,0,0,0,0,0,0,0,0,0"/>
                </v:shape>
                <v:shape id="Freeform 371" o:spid="_x0000_s1034" style="position:absolute;left:1591;top:1324;width:816;height:1889;visibility:visible;mso-wrap-style:square;v-text-anchor:top" coordsize="841,1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shFscA&#10;AADcAAAADwAAAGRycy9kb3ducmV2LnhtbESPT2vCQBTE74LfYXlCb7pJsEWjq4i0ID018Q94e2Zf&#10;k9Ds25DdavTTdwuFHoeZ+Q2zXPemEVfqXG1ZQTyJQBAXVtdcKjjs38YzEM4ja2wsk4I7OVivhoMl&#10;ptreOKNr7ksRIOxSVFB536ZSuqIig25iW+LgfdrOoA+yK6Xu8BbgppFJFL1IgzWHhQpb2lZUfOXf&#10;RsHj9PG+P8fJJZ7mxyLZzbLm9TlT6mnUbxYgPPX+P/zX3mkF0/kcfs+EI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7IRbHAAAA3AAAAA8AAAAAAAAAAAAAAAAAmAIAAGRy&#10;cy9kb3ducmV2LnhtbFBLBQYAAAAABAAEAPUAAACMAwAAAAA=&#10;" path="m,l,100,12,250,24,370,,470r,20l24,510,36,490r36,20l168,580,276,700r96,180l432,1030r60,180l528,1420r,120l516,1640r-12,60l504,1720r48,20l612,1720r36,l709,1760r96,30l829,1810r12,l841,1790r-12,-50l805,1540,793,1400r,-50l805,1210,793,1110r-12,l757,1130r-60,20l648,1150r-96,-80l468,950,396,820,324,600,264,370,228,150,216,100,228,60,216,20r,l168,60,108,40,36,,,xe" fillcolor="gray" stroked="f">
                  <v:path arrowok="t" o:connecttype="custom" o:connectlocs="0,0;0,104;12,261;23,386;0,491;0,511;23,532;35,511;70,532;163,605;268,731;361,918;419,1075;477,1263;512,1482;512,1607;501,1712;489,1774;489,1795;536,1816;594,1795;629,1795;688,1837;781,1868;804,1889;816,1889;816,1868;804,1816;781,1607;769,1461;769,1409;781,1263;769,1158;758,1158;734,1179;676,1200;629,1200;536,1117;454,991;384,856;314,626;256,386;221,157;210,104;221,63;210,21;210,21;163,63;105,42;35,0;0,0" o:connectangles="0,0,0,0,0,0,0,0,0,0,0,0,0,0,0,0,0,0,0,0,0,0,0,0,0,0,0,0,0,0,0,0,0,0,0,0,0,0,0,0,0,0,0,0,0,0,0,0,0,0,0"/>
                </v:shape>
                <v:shape id="Freeform 372" o:spid="_x0000_s1035" style="position:absolute;left:9965;top:14492;width:572;height:1220;visibility:visible;mso-wrap-style:square;v-text-anchor:top" coordsize="589,1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LbGMIA&#10;AADcAAAADwAAAGRycy9kb3ducmV2LnhtbERPTWvCQBC9F/oflhG8lLpRUCR1FRGKir1obOlxmp0m&#10;odnZkF2T9N93DgWPj/e92gyuVh21ofJsYDpJQBHn3lZcGLhmr89LUCEiW6w9k4FfCrBZPz6sMLW+&#10;5zN1l1goCeGQooEyxibVOuQlOQwT3xAL9+1bh1FgW2jbYi/hrtazJFlohxVLQ4kN7UrKfy43Z+D4&#10;9vmVDd0uvpPeC7ienj76kzHj0bB9ARVpiHfxv/tgDcwTmS9n5Ajo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ctsYwgAAANwAAAAPAAAAAAAAAAAAAAAAAJgCAABkcnMvZG93&#10;bnJldi54bWxQSwUGAAAAAAQABAD1AAAAhwMAAAAA&#10;" path="m144,860r24,-20l156,800,144,740r,-100l144,510,193,390,253,290r60,-20l361,310r48,60l493,580r12,140l505,780r-12,40l481,880r12,60l505,1010r24,80l541,1150r,20l553,1150r24,-100l589,950r,-110l577,720,517,490,445,290,385,170,325,80,265,20,217,,168,,120,20,48,130,12,230,,330,,470,12,580,36,680,72,780r36,60l144,860xe" fillcolor="gray" stroked="f">
                  <v:path arrowok="t" o:connecttype="custom" o:connectlocs="140,897;163,876;151,834;140,772;140,667;140,532;187,407;246,302;304,282;351,323;397,386;479,605;490,751;490,813;479,855;467,918;479,980;490,1053;514,1137;525,1199;525,1220;537,1199;560,1095;572,991;572,876;560,751;502,511;432,302;374,177;316,83;257,21;211,0;163,0;117,21;47,136;12,240;0,344;0,490;12,605;35,709;70,813;105,876;140,897" o:connectangles="0,0,0,0,0,0,0,0,0,0,0,0,0,0,0,0,0,0,0,0,0,0,0,0,0,0,0,0,0,0,0,0,0,0,0,0,0,0,0,0,0,0,0"/>
                </v:shape>
                <v:shape id="Freeform 373" o:spid="_x0000_s1036" style="position:absolute;left:10315;top:13677;width:524;height:1326;visibility:visible;mso-wrap-style:square;v-text-anchor:top" coordsize="54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oxsMA&#10;AADcAAAADwAAAGRycy9kb3ducmV2LnhtbESPQYvCMBSE78L+h/AWvGlSWXWpRlkWhPWgYPWwx0fz&#10;bEubl9JErf/eCILHYWa+YZbr3jbiSp2vHGtIxgoEce5MxYWG03Ez+gbhA7LBxjFpuJOH9epjsMTU&#10;uBsf6JqFQkQI+xQ1lCG0qZQ+L8miH7uWOHpn11kMUXaFNB3eItw2cqLUTFqsOC6U2NJvSXmdXawG&#10;td3V/1/HnCnzyTSZ13Z/KCZaDz/7nwWIQH14h1/tP6NhqhJ4no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poxsMAAADcAAAADwAAAAAAAAAAAAAAAACYAgAAZHJzL2Rv&#10;d25yZXYueG1sUEsFBgAAAAAEAAQA9QAAAIgDAAAAAA==&#10;" path="m396,310r,40l372,330,348,290,300,270r-60,40l180,390,144,520,132,660r12,120l180,880r96,170l336,1090r24,-20l384,1050r24,-20l432,1050r36,40l504,1130r24,20l540,1150r,40l492,1250r-48,20l396,1270r-60,-40l228,1110,144,950,84,820,36,680,12,560,,450,,350,12,250,72,90,108,20,156,r60,l276,20r48,50l360,130r36,80l396,310xe" fillcolor="gray" stroked="f">
                  <v:path arrowok="t" o:connecttype="custom" o:connectlocs="384,324;384,365;361,345;338,303;291,282;233,324;175,407;140,543;128,689;140,814;175,919;268,1096;326,1138;349,1117;373,1096;396,1075;419,1096;454,1138;489,1180;512,1201;524,1201;524,1242;477,1305;431,1326;384,1326;326,1284;221,1159;140,992;82,856;35,710;12,585;0,470;0,365;12,261;70,94;105,21;151,0;210,0;268,21;314,73;349,136;384,219;384,324" o:connectangles="0,0,0,0,0,0,0,0,0,0,0,0,0,0,0,0,0,0,0,0,0,0,0,0,0,0,0,0,0,0,0,0,0,0,0,0,0,0,0,0,0,0,0"/>
                </v:shape>
                <v:shape id="Freeform 374" o:spid="_x0000_s1037" style="position:absolute;left:9989;top:13730;width:815;height:1900;visibility:visible;mso-wrap-style:square;v-text-anchor:top" coordsize="841,1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m7csEA&#10;AADcAAAADwAAAGRycy9kb3ducmV2LnhtbESPzarCMBSE94LvEI7gThMFpVSjqBfBhRt/wO2hObbF&#10;5qQ2uVrf3giCy2FmvmHmy9ZW4kGNLx1rGA0VCOLMmZJzDefTdpCA8AHZYOWYNLzIw3LR7cwxNe7J&#10;B3ocQy4ihH2KGooQ6lRKnxVk0Q9dTRy9q2sshiibXJoGnxFuKzlWaiotlhwXCqxpU1B2O/5bDae/&#10;825tMHmpyWV6W+ebPSX3ROt+r13NQARqwy/8be+Mhokaw+dMP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Zu3LBAAAA3AAAAA8AAAAAAAAAAAAAAAAAmAIAAGRycy9kb3du&#10;cmV2LnhtbFBLBQYAAAAABAAEAPUAAACGAwAAAAA=&#10;" path="m829,1800r12,-100l817,1570,805,1450r24,-100l817,1310r-12,l793,1310r-36,l661,1240,553,1100,445,940,397,790,337,590,301,380r,-100l313,160r,-40l313,80,277,60r-60,40l193,100,120,60,24,,12,,,,,20,,60,24,260,48,410r,60l24,610r,40l36,690r12,l72,670r48,-20l181,670r84,60l361,860r72,120l505,1200r60,250l601,1650r,70l601,1760r,20l625,1800r36,-40l721,1780r60,40l829,1800xe" fillcolor="gray" stroked="f">
                  <v:path arrowok="t" o:connecttype="custom" o:connectlocs="803,1879;815,1775;792,1639;780,1514;803,1409;792,1368;780,1368;768,1368;734,1368;641,1295;536,1148;431,981;385,825;327,616;292,397;292,292;303,167;303,125;303,84;268,63;210,104;187,104;116,63;23,0;12,0;0,0;0,21;0,63;23,271;47,428;47,491;23,637;23,679;35,720;47,720;70,699;116,679;175,699;257,762;350,898;420,1023;489,1253;548,1514;582,1723;582,1796;582,1837;582,1858;606,1879;641,1837;699,1858;757,1900;803,1879" o:connectangles="0,0,0,0,0,0,0,0,0,0,0,0,0,0,0,0,0,0,0,0,0,0,0,0,0,0,0,0,0,0,0,0,0,0,0,0,0,0,0,0,0,0,0,0,0,0,0,0,0,0,0,0"/>
                </v:shape>
                <v:shape id="Freeform 375" o:spid="_x0000_s1038" style="position:absolute;left:1847;top:14492;width:572;height:1220;visibility:visible;mso-wrap-style:square;v-text-anchor:top" coordsize="589,1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BFb8MA&#10;AADcAAAADwAAAGRycy9kb3ducmV2LnhtbESPzWrCQBSF90LfYbiFbqROrCgSHUWE0opuNFZcXjO3&#10;SWjmTshMk/j2jiC4/Dh/nPmyM6VoqHaFZQXDQQSCOLW64EzBMfl8n4JwHlljaZkUXMnBcvHSm2Os&#10;bct7ag4+E6GEXYwKcu+rWEqX5mTQDWxFHLRfWxv0AetM6hrbUG5K+RFFE2mw4LCQY0XrnNK/w79R&#10;sNmdL0nXrP0Pya8Ax23/1G6VenvtVjMQnjr/ND/S31rBOBrB/Uw4An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BFb8MAAADcAAAADwAAAAAAAAAAAAAAAACYAgAAZHJzL2Rv&#10;d25yZXYueG1sUEsFBgAAAAAEAAQA9QAAAIgDAAAAAA==&#10;" path="m433,860l421,840r12,-40l445,740,457,640,445,510,397,390,336,290,276,270r-60,40l168,370,96,580,72,720r12,60l96,820r12,60l96,940r-24,70l60,1090r-12,60l48,1170,36,1150,12,1050,,950,,840,12,720,60,490,132,290,204,170,264,80,324,20,372,r61,l469,20r72,110l577,230r12,100l589,470,577,580,553,680,517,780r-36,60l433,860xe" fillcolor="gray" stroked="f">
                  <v:path arrowok="t" o:connecttype="custom" o:connectlocs="421,897;409,876;421,834;432,772;444,667;432,532;386,407;326,302;268,282;210,323;163,386;93,605;70,751;82,813;93,855;105,918;93,980;70,1053;58,1137;47,1199;47,1220;35,1199;12,1095;0,991;0,876;12,751;58,511;128,302;198,177;256,83;315,21;361,0;421,0;455,21;525,136;560,240;572,344;572,490;560,605;537,709;502,813;467,876;421,897" o:connectangles="0,0,0,0,0,0,0,0,0,0,0,0,0,0,0,0,0,0,0,0,0,0,0,0,0,0,0,0,0,0,0,0,0,0,0,0,0,0,0,0,0,0,0"/>
                </v:shape>
                <v:shape id="Freeform 376" o:spid="_x0000_s1039" style="position:absolute;left:1545;top:13677;width:524;height:1326;visibility:visible;mso-wrap-style:square;v-text-anchor:top" coordsize="54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3LXsMA&#10;AADcAAAADwAAAGRycy9kb3ducmV2LnhtbESPT4vCMBTE78J+h/CEvWlS8R/VKIuwsB4UrHvY46N5&#10;tqXNS2midr+9EQSPw8z8hllve9uIG3W+cqwhGSsQxLkzFRcafs/foyUIH5ANNo5Jwz952G4+BmtM&#10;jbvziW5ZKESEsE9RQxlCm0rp85Is+rFriaN3cZ3FEGVXSNPhPcJtIydKzaXFiuNCiS3tSsrr7Go1&#10;qP2h/puec6bMJ7NkUdvjqZho/Tnsv1YgAvXhHX61f4yGmZrC80w8An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3LXsMAAADcAAAADwAAAAAAAAAAAAAAAACYAgAAZHJzL2Rv&#10;d25yZXYueG1sUEsFBgAAAAAEAAQA9QAAAIgDAAAAAA==&#10;" path="m132,310r12,40l168,330r24,-40l240,270r60,40l360,390r36,130l408,660,396,780,360,880r-96,170l204,1090r-24,-20l156,1050r-36,-20l108,1050r-36,40l24,1130r-12,20l,1150r12,40l48,1250r48,20l156,1270r48,-40l300,1110,396,950,456,820,492,680,516,560,540,450r,-100l516,250,480,90,432,20,372,,324,,264,20,216,70r-36,60l156,210,132,310xe" fillcolor="gray" stroked="f">
                  <v:path arrowok="t" o:connecttype="custom" o:connectlocs="128,324;140,365;163,345;186,303;233,282;291,324;349,407;384,543;396,689;384,814;349,919;256,1096;198,1138;175,1117;151,1096;116,1075;105,1096;70,1138;23,1180;12,1201;0,1201;12,1242;47,1305;93,1326;151,1326;198,1284;291,1159;384,992;442,856;477,710;501,585;524,470;524,365;501,261;466,94;419,21;361,0;314,0;256,21;210,73;175,136;151,219;128,324" o:connectangles="0,0,0,0,0,0,0,0,0,0,0,0,0,0,0,0,0,0,0,0,0,0,0,0,0,0,0,0,0,0,0,0,0,0,0,0,0,0,0,0,0,0,0"/>
                </v:shape>
                <v:shape id="Freeform 377" o:spid="_x0000_s1040" style="position:absolute;left:1591;top:13730;width:816;height:1900;visibility:visible;mso-wrap-style:square;v-text-anchor:top" coordsize="841,1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AjBsQA&#10;AADcAAAADwAAAGRycy9kb3ducmV2LnhtbESPQWvCQBSE7wX/w/IEb3W3hUhIs5EmInjwUhW8PrKv&#10;STD7Nma3Gv+9Wyj0OMzMN0y+nmwvbjT6zrGGt6UCQVw703Gj4XTcvqYgfEA22DsmDQ/ysC5mLzlm&#10;xt35i26H0IgIYZ+hhjaEIZPS1y1Z9Es3EEfv240WQ5RjI82I9wi3vXxXaiUtdhwXWhyoaqm+HH6s&#10;huPmtCsNpg+VnFeXsqn2lF5TrRfz6fMDRKAp/If/2jujIVEJ/J6JR0AW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wIwbEAAAA3AAAAA8AAAAAAAAAAAAAAAAAmAIAAGRycy9k&#10;b3ducmV2LnhtbFBLBQYAAAAABAAEAPUAAACJAwAAAAA=&#10;" path="m,1800l,1700,12,1570,24,1450,,1350r,-40l24,1310r12,l72,1310r96,-70l276,1100,372,940,432,790,492,590,528,380r,-100l516,160,504,120r,-40l552,60r60,40l648,100,709,60,805,r24,l841,r,20l829,60,805,260,793,410r,60l805,610r,40l793,690r-12,l757,670,697,650r-49,20l552,730,468,860,396,980r-72,220l264,1450r-36,200l216,1720r12,40l216,1780r,20l168,1760r-60,20l36,1820,,1800xe" fillcolor="gray" stroked="f">
                  <v:path arrowok="t" o:connecttype="custom" o:connectlocs="0,1879;0,1775;12,1639;23,1514;0,1409;0,1368;23,1368;35,1368;70,1368;163,1295;268,1148;361,981;419,825;477,616;512,397;512,292;501,167;489,125;489,84;536,63;594,104;629,104;688,63;781,0;804,0;816,0;816,21;804,63;781,271;769,428;769,491;781,637;781,679;769,720;758,720;734,699;676,679;629,699;536,762;454,898;384,1023;314,1253;256,1514;221,1723;210,1796;221,1837;210,1858;210,1879;163,1837;105,1858;35,1900;0,1879" o:connectangles="0,0,0,0,0,0,0,0,0,0,0,0,0,0,0,0,0,0,0,0,0,0,0,0,0,0,0,0,0,0,0,0,0,0,0,0,0,0,0,0,0,0,0,0,0,0,0,0,0,0,0,0"/>
                </v:shape>
                <v:shape id="Freeform 378" o:spid="_x0000_s1041" style="position:absolute;left:10035;top:2033;width:292;height:722;visibility:visible;mso-wrap-style:square;v-text-anchor:top" coordsize="301,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T/LsYA&#10;AADcAAAADwAAAGRycy9kb3ducmV2LnhtbESPT2vCQBTE7wW/w/KE3pqNBVOJWcW/EOmhVD14fGSf&#10;STD7NmS3MfXTdwuFHoeZ+Q2TLQfTiJ46V1tWMIliEMSF1TWXCs6n/csMhPPIGhvLpOCbHCwXo6cM&#10;U23v/En90ZciQNilqKDyvk2ldEVFBl1kW+LgXW1n0AfZlVJ3eA9w08jXOE6kwZrDQoUtbSoqbscv&#10;o2Cv3w/N463o+419fOT6sL2sd1ulnsfDag7C0+D/w3/tXCuYxgn8nglH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T/LsYAAADcAAAADwAAAAAAAAAAAAAAAACYAgAAZHJz&#10;L2Rvd25yZXYueG1sUEsFBgAAAAAEAAQA9QAAAIsDAAAAAA==&#10;" path="m181,610r36,40l253,650r,-80l241,450,253,280,265,180,289,40,301,20,289,,277,40r-36,80l145,330,48,550,12,610,,650r,40l12,690,60,670r48,-20l145,610r12,l181,610xe" strokecolor="white" strokeweight=".6pt">
                  <v:path arrowok="t" o:connecttype="custom" o:connectlocs="176,638;211,680;245,680;245,596;234,471;245,293;257,188;280,42;292,21;280,0;269,42;234,126;141,345;47,576;12,638;0,680;0,722;12,722;58,701;105,680;141,638;152,638;176,638" o:connectangles="0,0,0,0,0,0,0,0,0,0,0,0,0,0,0,0,0,0,0,0,0,0,0"/>
                </v:shape>
                <v:shape id="Freeform 379" o:spid="_x0000_s1042" style="position:absolute;left:10385;top:1950;width:82;height:554;visibility:visible;mso-wrap-style:square;v-text-anchor:top" coordsize="8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PfX8UA&#10;AADcAAAADwAAAGRycy9kb3ducmV2LnhtbESP3WoCMRSE74W+QzgF72rWQu12NYpY/KFQitYHOGxO&#10;N0s3J9skuuvbG6Hg5TAz3zCzRW8bcSYfascKxqMMBHHpdM2VguP3+ikHESKyxsYxKbhQgMX8YTDD&#10;QruO93Q+xEokCIcCFZgY20LKUBqyGEauJU7ej/MWY5K+ktpjl+C2kc9ZNpEWa04LBltaGSp/Dyer&#10;4Osjf/u8bP823ftmH3Bnxq3v10oNH/vlFESkPt7D/+2dVvCSvcLtTDo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M99fxQAAANwAAAAPAAAAAAAAAAAAAAAAAJgCAABkcnMv&#10;ZG93bnJldi54bWxQSwUGAAAAAAQABAD1AAAAigMAAAAA&#10;" path="m60,l12,140,,300,,410,24,510r24,20l72,490,84,470,72,430,48,320,36,220,48,120,72,40,72,,60,xe" strokecolor="white" strokeweight=".6pt">
                  <v:path arrowok="t" o:connecttype="custom" o:connectlocs="59,0;12,146;0,314;0,429;23,533;47,554;70,512;82,491;70,449;47,334;35,230;47,125;70,42;70,0;59,0" o:connectangles="0,0,0,0,0,0,0,0,0,0,0,0,0,0,0"/>
                </v:shape>
                <v:shape id="Freeform 380" o:spid="_x0000_s1043" style="position:absolute;left:10374;top:2608;width:221;height:219;visibility:visible;mso-wrap-style:square;v-text-anchor:top" coordsize="228,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3FZMMA&#10;AADcAAAADwAAAGRycy9kb3ducmV2LnhtbERPz2vCMBS+D/Y/hDfwIppOULbaVGRs4tW6Kd4ezVtb&#10;mryUJrPVv345DHb8+H5nm9EacaXeN44VPM8TEMSl0w1XCj6PH7MXED4gazSOScGNPGzyx4cMU+0G&#10;PtC1CJWIIexTVFCH0KVS+rImi37uOuLIfbveYoiwr6TucYjh1shFkqykxYZjQ40dvdVUtsWPVXC+&#10;vxo/vJdFe9q2Fzk97Q7ma6fU5GncrkEEGsO/+M+91wqWSVwbz8Qj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3FZMMAAADcAAAADwAAAAAAAAAAAAAAAACYAgAAZHJzL2Rv&#10;d25yZXYueG1sUEsFBgAAAAAEAAQA9QAAAIgDAAAAAA==&#10;" path="m12,140r36,50l108,210r48,l216,170r12,-10l228,140r,l204,140,120,120,84,80,48,20,24,,12,40,,80r12,60xe" strokecolor="white" strokeweight=".6pt">
                  <v:path arrowok="t" o:connecttype="custom" o:connectlocs="12,146;47,198;105,219;151,219;209,177;221,167;221,146;221,146;198,146;116,125;81,83;47,21;23,0;12,42;0,83;12,146" o:connectangles="0,0,0,0,0,0,0,0,0,0,0,0,0,0,0,0"/>
                </v:shape>
                <v:shape id="Freeform 381" o:spid="_x0000_s1044" style="position:absolute;left:10606;top:1647;width:187;height:105;visibility:visible;mso-wrap-style:square;v-text-anchor:top" coordsize="19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hu08QA&#10;AADcAAAADwAAAGRycy9kb3ducmV2LnhtbESPQWvCQBSE74L/YXmCN92tYNHUNYgg9CAtNeL5Nfua&#10;hGTfht2tSf99t1DwOMzMN8wuH20n7uRD41jD01KBIC6dabjScC1Oiw2IEJENdo5Jww8FyPfTyQ4z&#10;4wb+oPslViJBOGSooY6xz6QMZU0Ww9L1xMn7ct5iTNJX0ngcEtx2cqXUs7TYcFqosadjTWV7+bYa&#10;3qpPvB0K9d6MxantBrP2xbnXej4bDy8gIo3xEf5vvxoNa7WFvzPpCM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IbtPEAAAA3AAAAA8AAAAAAAAAAAAAAAAAmAIAAGRycy9k&#10;b3ducmV2LnhtbFBLBQYAAAAABAAEAPUAAACJAwAAAAA=&#10;" path="m12,20r36,l84,80r12,20l120,80,180,20,192,,168,,120,20r-24,l60,,24,,,20,,40,12,20xe" strokecolor="white" strokeweight=".6pt">
                  <v:path arrowok="t" o:connecttype="custom" o:connectlocs="12,21;47,21;82,84;94,105;117,84;175,21;187,0;164,0;117,21;94,21;58,0;23,0;0,21;0,42;12,21" o:connectangles="0,0,0,0,0,0,0,0,0,0,0,0,0,0,0"/>
                </v:shape>
                <v:shape id="Freeform 382" o:spid="_x0000_s1045" style="position:absolute;left:10490;top:1324;width:291;height:669;visibility:visible;mso-wrap-style:square;v-text-anchor:top" coordsize="30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bq0cIA&#10;AADcAAAADwAAAGRycy9kb3ducmV2LnhtbERPy2oCMRTdF/yHcAU3RTNaqjIaRSuFLrrxAW4vk+tk&#10;cHIzJKkz49c3i0KXh/Nebztbiwf5UDlWMJ1kIIgLpysuFVzOn+MliBCRNdaOSUFPAbabwcsac+1a&#10;PtLjFEuRQjjkqMDE2ORShsKQxTBxDXHibs5bjAn6UmqPbQq3tZxl2VxarDg1GGzow1BxP/1YBcEs&#10;+35fur749q/tYn85XN/OT6VGw263AhGpi//iP/eXVvA+TfPTmXQ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turRwgAAANwAAAAPAAAAAAAAAAAAAAAAAJgCAABkcnMvZG93&#10;bnJldi54bWxQSwUGAAAAAAQABAD1AAAAhwMAAAAA&#10;" path="m,620l24,600,60,520,144,330,240,110,276,40,288,r12,20l300,70,276,230r,80l288,390r,20l276,410r-60,l156,470,84,540,36,620,,640,,620xe" strokecolor="white" strokeweight=".6pt">
                  <v:path arrowok="t" o:connecttype="custom" o:connectlocs="0,648;23,627;58,544;140,345;233,115;268,42;279,0;291,21;291,73;268,240;268,324;279,408;279,429;268,429;210,429;151,491;81,564;35,648;0,669;0,648" o:connectangles="0,0,0,0,0,0,0,0,0,0,0,0,0,0,0,0,0,0,0,0"/>
                </v:shape>
                <v:shape id="Freeform 383" o:spid="_x0000_s1046" style="position:absolute;left:10467;top:1324;width:58;height:490;visibility:visible;mso-wrap-style:square;v-text-anchor:top" coordsize="60,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FXd8MA&#10;AADcAAAADwAAAGRycy9kb3ducmV2LnhtbESPwWrDMBBE74X+g9hCbrVs05bgRgnGENK0pzr5gMXa&#10;2KbWSliK7fx9VCj0OMy8GWazW8wgJhp9b1lBlqQgiBure24VnE/75zUIH5A1DpZJwY087LaPDxss&#10;tJ35m6Y6tCKWsC9QQReCK6T0TUcGfWIdcfQudjQYohxbqUecY7kZZJ6mb9Jgz3GhQ0dVR81PfTUK&#10;Xumlmo/Z5PLr15IP5cXJw6dTavW0lO8gAi3hP/xHf+jIZRn8nolH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FXd8MAAADcAAAADwAAAAAAAAAAAAAAAACYAgAAZHJzL2Rv&#10;d25yZXYueG1sUEsFBgAAAAAEAAQA9QAAAIgDAAAAAA==&#10;" path="m24,20l,120r,40l12,190r12,80l24,410,12,450r12,20l24,450,48,350,60,230,48,120,24,r,20xe" strokecolor="white" strokeweight=".6pt">
                  <v:path arrowok="t" o:connecttype="custom" o:connectlocs="23,21;0,125;0,167;12,198;23,281;23,427;12,469;23,490;23,469;46,365;58,240;46,125;23,0;23,21" o:connectangles="0,0,0,0,0,0,0,0,0,0,0,0,0,0"/>
                </v:shape>
                <v:shape id="Freeform 384" o:spid="_x0000_s1047" style="position:absolute;left:10093;top:1772;width:246;height:221;visibility:visible;mso-wrap-style:square;v-text-anchor:top" coordsize="25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joCsMA&#10;AADcAAAADwAAAGRycy9kb3ducmV2LnhtbESP3YrCMBSE74V9h3CEvdNUF3/oNsoiKF4p6j7AoTn9&#10;weakJKl29+mNIHg5zMw3TLbuTSNu5HxtWcFknIAgzq2uuVTwe9mOliB8QNbYWCYFf+RhvfoYZJhq&#10;e+cT3c6hFBHCPkUFVQhtKqXPKzLox7Yljl5hncEQpSuldniPcNPIaZLMpcGa40KFLW0qyq/nziio&#10;v9w/m5lZdrtFcjgeN/rSFVqpz2H/8w0iUB/e4Vd7rxXMJlN4no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joCsMAAADcAAAADwAAAAAAAAAAAAAAAACYAgAAZHJzL2Rv&#10;d25yZXYueG1sUEsFBgAAAAAEAAQA9QAAAIgDAAAAAA==&#10;" path="m253,20l193,120r-60,70l61,210,36,190,12,150,,120,,80r12,l24,80r49,40l133,120,193,80,241,20,253,r,20xe" strokecolor="white" strokeweight=".6pt">
                  <v:path arrowok="t" o:connecttype="custom" o:connectlocs="246,21;188,126;129,200;59,221;35,200;12,158;0,126;0,84;12,84;23,84;71,126;129,126;188,84;234,21;246,0;246,21" o:connectangles="0,0,0,0,0,0,0,0,0,0,0,0,0,0,0,0"/>
                </v:shape>
                <v:shape id="Freeform 385" o:spid="_x0000_s1048" style="position:absolute;left:10023;top:1324;width:82;height:470;visibility:visible;mso-wrap-style:square;v-text-anchor:top" coordsize="84,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NZsQA&#10;AADcAAAADwAAAGRycy9kb3ducmV2LnhtbESP3WrCQBSE7wu+w3IE7+rmh4YSXUXFgleFJn2AY/aY&#10;BLNnQ3Ybo0/vFgq9HGbmG2a9nUwnRhpca1lBvIxAEFdWt1wr+C4/Xt9BOI+ssbNMCu7kYLuZvawx&#10;1/bGXzQWvhYBwi5HBY33fS6lqxoy6Ja2Jw7exQ4GfZBDLfWAtwA3nUyiKJMGWw4LDfZ0aKi6Fj9G&#10;wcNdsUz26WeaHQ/Hdjz58nzWSi3m024FwtPk/8N/7ZNW8Ban8HsmHAG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4jWbEAAAA3AAAAA8AAAAAAAAAAAAAAAAAmAIAAGRycy9k&#10;b3ducmV2LnhtbFBLBQYAAAAABAAEAPUAAACJAwAAAAA=&#10;" path="m84,450r-24,l36,410,12,330,,260,12,160,48,40,60,,72,,84,20,72,80,60,140r,60l72,310r12,80l84,450xe" strokecolor="white" strokeweight=".6pt">
                  <v:path arrowok="t" o:connecttype="custom" o:connectlocs="82,470;59,470;35,428;12,345;0,272;12,167;47,42;59,0;70,0;82,21;70,84;59,146;59,209;70,324;82,407;82,470" o:connectangles="0,0,0,0,0,0,0,0,0,0,0,0,0,0,0,0"/>
                </v:shape>
                <v:shape id="Freeform 386" o:spid="_x0000_s1049" style="position:absolute;left:2045;top:2033;width:304;height:722;visibility:visible;mso-wrap-style:square;v-text-anchor:top" coordsize="313,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URq8MA&#10;AADcAAAADwAAAGRycy9kb3ducmV2LnhtbESPT4vCMBTE7wt+h/AEb2ta0UW6RhHFP3hZ7S7s9dE8&#10;22LzUppY67c3guBxmJnfMLNFZyrRUuNKywriYQSCOLO65FzB3+/mcwrCeWSNlWVScCcHi3nvY4aJ&#10;tjc+UZv6XAQIuwQVFN7XiZQuK8igG9qaOHhn2xj0QTa51A3eAtxUchRFX9JgyWGhwJpWBWWX9GoU&#10;6G27Pvrd7hin1f+B9Eb+jFqp1KDfLb9BeOr8O/xq77WCSTyG55lw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URq8MAAADcAAAADwAAAAAAAAAAAAAAAACYAgAAZHJzL2Rv&#10;d25yZXYueG1sUEsFBgAAAAAEAAQA9QAAAIgDAAAAAA==&#10;" path="m144,610l96,650r-36,l60,570,72,450r,-170l48,180,12,40,,20,12,,36,40r36,80l168,330r97,220l301,610r12,40l313,690r-12,l265,670,217,650,168,610r-12,l144,610xe" strokecolor="white" strokeweight=".6pt">
                  <v:path arrowok="t" o:connecttype="custom" o:connectlocs="140,638;93,680;58,680;58,596;70,471;70,293;47,188;12,42;0,21;12,0;35,42;70,126;163,345;257,576;292,638;304,680;304,722;292,722;257,701;211,680;163,638;152,638;140,638" o:connectangles="0,0,0,0,0,0,0,0,0,0,0,0,0,0,0,0,0,0,0,0,0,0,0"/>
                </v:shape>
                <v:shape id="Freeform 387" o:spid="_x0000_s1050" style="position:absolute;left:1917;top:1950;width:82;height:554;visibility:visible;mso-wrap-style:square;v-text-anchor:top" coordsize="8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ybsUA&#10;AADcAAAADwAAAGRycy9kb3ducmV2LnhtbESP3WoCMRSE7wXfIRzBu5rdgsVujVIsWimU4s8DHDan&#10;m6WbkzWJ7vr2jSB4OczMN8x82dtGXMiH2rGCfJKBIC6drrlScDysn2YgQkTW2DgmBVcKsFwMB3Ms&#10;tOt4R5d9rESCcChQgYmxLaQMpSGLYeJa4uT9Om8xJukrqT12CW4b+ZxlL9JizWnBYEsrQ+Xf/mwV&#10;/HzNXr+vn6dN97HZBdyavPX9WqnxqH9/AxGpj4/wvb3VCqb5FG5n0h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HJuxQAAANwAAAAPAAAAAAAAAAAAAAAAAJgCAABkcnMv&#10;ZG93bnJldi54bWxQSwUGAAAAAAQABAD1AAAAigMAAAAA&#10;" path="m24,l60,140,84,300r,110l60,510,36,530,12,490,,470,,430,24,320,48,220,36,120,12,40,12,,24,xe" strokecolor="white" strokeweight=".6pt">
                  <v:path arrowok="t" o:connecttype="custom" o:connectlocs="23,0;59,146;82,314;82,429;59,533;35,554;12,512;0,491;0,449;23,334;47,230;35,125;12,42;12,0;23,0" o:connectangles="0,0,0,0,0,0,0,0,0,0,0,0,0,0,0"/>
                </v:shape>
                <v:shape id="Freeform 388" o:spid="_x0000_s1051" style="position:absolute;left:1778;top:2608;width:232;height:219;visibility:visible;mso-wrap-style:square;v-text-anchor:top" coordsize="24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lD0MMA&#10;AADcAAAADwAAAGRycy9kb3ducmV2LnhtbESPQWsCMRSE7wX/Q3iCt5pVUOrWKEURFhGkttDrY/O6&#10;WU1eliTq9t83QqHHYWa+YZbr3llxoxBbzwom4wIEce11y42Cz4/d8wuImJA1Ws+k4IcirFeDpyWW&#10;2t/5nW6n1IgM4ViiApNSV0oZa0MO49h3xNn79sFhyjI0Uge8Z7izcloUc+mw5bxgsKONofpyujoF&#10;569qsb0cD2cM+0WwFaM5WFRqNOzfXkEk6tN/+K9daQWzyRweZ/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lD0MMAAADcAAAADwAAAAAAAAAAAAAAAACYAgAAZHJzL2Rv&#10;d25yZXYueG1sUEsFBgAAAAAEAAQA9QAAAIgDAAAAAA==&#10;" path="m228,140r-48,50l132,210r-60,l24,170,,160,,140r12,l36,140r84,-20l156,80,192,20,204,r24,40l240,80r-12,60xe" strokecolor="white" strokeweight=".6pt">
                  <v:path arrowok="t" o:connecttype="custom" o:connectlocs="220,146;174,198;128,219;70,219;23,177;0,167;0,146;12,146;35,146;116,125;151,83;186,21;197,0;220,42;232,83;220,146" o:connectangles="0,0,0,0,0,0,0,0,0,0,0,0,0,0,0,0"/>
                </v:shape>
                <v:shape id="Freeform 389" o:spid="_x0000_s1052" style="position:absolute;left:1591;top:1647;width:187;height:105;visibility:visible;mso-wrap-style:square;v-text-anchor:top" coordsize="19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LJ58QA&#10;AADcAAAADwAAAGRycy9kb3ducmV2LnhtbESPwWrDMBBE74X+g9hCbrWcgtPiWg6hEOghJMQuPW+t&#10;rW1irYykxs7fR4FAj8PMvGGK9WwGcSbne8sKlkkKgrixuudWwVe9fX4D4QOyxsEyKbiQh3X5+FBg&#10;ru3ERzpXoRURwj5HBV0IYy6lbzoy6BM7Ekfv1zqDIUrXSu1winAzyJc0XUmDPceFDkf66Kg5VX9G&#10;wb79we9NnR76ud6ehklnrt6NSi2e5s07iEBz+A/f259aQbZ8hduZeARk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CyefEAAAA3AAAAA8AAAAAAAAAAAAAAAAAmAIAAGRycy9k&#10;b3ducmV2LnhtbFBLBQYAAAAABAAEAPUAAACJAwAAAAA=&#10;" path="m180,20r-36,l108,80,84,100,72,80,,20,,,12,,72,20r24,l132,r48,l180,20r12,20l180,20xe" strokecolor="white" strokeweight=".6pt">
                  <v:path arrowok="t" o:connecttype="custom" o:connectlocs="175,21;140,21;105,84;82,105;70,84;0,21;0,0;12,0;70,21;94,21;129,0;175,0;175,21;187,42;175,21" o:connectangles="0,0,0,0,0,0,0,0,0,0,0,0,0,0,0"/>
                </v:shape>
                <v:shape id="Freeform 390" o:spid="_x0000_s1053" style="position:absolute;left:1603;top:1324;width:279;height:669;visibility:visible;mso-wrap-style:square;v-text-anchor:top" coordsize="28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kh2cEA&#10;AADcAAAADwAAAGRycy9kb3ducmV2LnhtbERP3WrCMBS+H/gO4Qi7m2kL60Y1isiEObxZ5wMcm2NT&#10;bE66JrPt25uLgZcf3/9qM9pW3Kj3jWMF6SIBQVw53XCt4PSzf3kH4QOyxtYxKZjIw2Y9e1phod3A&#10;33QrQy1iCPsCFZgQukJKXxmy6BeuI47cxfUWQ4R9LXWPQwy3rcySJJcWG44NBjvaGaqu5Z9VUFbH&#10;X70/XIcp+/g6G/eWd86gUs/zcbsEEWgMD/G/+1MreE3j2ngmHgG5v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pIdnBAAAA3AAAAA8AAAAAAAAAAAAAAAAAmAIAAGRycy9kb3du&#10;cmV2LnhtbFBLBQYAAAAABAAEAPUAAACGAwAAAAA=&#10;" path="m288,620l276,600,240,520,156,330,60,110,24,40,,,,20,,70,24,230r,80l12,390r,20l24,410r48,l144,470r72,70l264,620r24,20l288,620xe" strokecolor="white" strokeweight=".6pt">
                  <v:path arrowok="t" o:connecttype="custom" o:connectlocs="279,648;267,627;233,544;151,345;58,115;23,42;0,0;0,21;0,73;23,240;23,324;12,408;12,429;23,429;70,429;140,491;209,564;256,648;279,669;279,648" o:connectangles="0,0,0,0,0,0,0,0,0,0,0,0,0,0,0,0,0,0,0,0"/>
                </v:shape>
                <v:shape id="Freeform 391" o:spid="_x0000_s1054" style="position:absolute;left:1871;top:1324;width:35;height:490;visibility:visible;mso-wrap-style:square;v-text-anchor:top" coordsize="36,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xacQA&#10;AADcAAAADwAAAGRycy9kb3ducmV2LnhtbESPQWsCMRSE70L/Q3gFb5q1VtGtUcqC0mu1Vrw9Nq+b&#10;pZuXbRLd9d83hYLHYWa+YVab3jbiSj7UjhVMxhkI4tLpmisFH4ftaAEiRGSNjWNScKMAm/XDYIW5&#10;dh2/03UfK5EgHHJUYGJscylDachiGLuWOHlfzluMSfpKao9dgttGPmXZXFqsOS0YbKkwVH7vL1bB&#10;/LM4/xx2xax7xltjjn56OtJUqeFj//oCIlIf7+H/9ptWMJss4e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r8WnEAAAA3AAAAA8AAAAAAAAAAAAAAAAAmAIAAGRycy9k&#10;b3ducmV2LnhtbFBLBQYAAAAABAAEAPUAAACJAwAAAAA=&#10;" path="m24,20l36,120r,40l36,190,24,270,36,410r,40l36,470r-12,l12,450,,350,,230,,120,12,,24,r,20xe" strokecolor="white" strokeweight=".6pt">
                  <v:path arrowok="t" o:connecttype="custom" o:connectlocs="23,21;35,125;35,167;35,198;23,281;35,427;35,469;35,490;23,490;12,469;0,365;0,240;0,125;12,0;23,0;23,21" o:connectangles="0,0,0,0,0,0,0,0,0,0,0,0,0,0,0,0"/>
                </v:shape>
                <v:shape id="Freeform 392" o:spid="_x0000_s1055" style="position:absolute;left:2045;top:1772;width:257;height:221;visibility:visible;mso-wrap-style:square;v-text-anchor:top" coordsize="2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MQMIA&#10;AADcAAAADwAAAGRycy9kb3ducmV2LnhtbERPTWuDQBC9F/IflgnkVtdIYsRmE0KhTU+FaO156k5V&#10;6s6Ku43m33cPhRwf73t/nE0vrjS6zrKCdRSDIK6t7rhR8FG+PGYgnEfW2FsmBTdycDwsHvaYazvx&#10;ha6Fb0QIYZejgtb7IZfS1S0ZdJEdiAP3bUeDPsCxkXrEKYSbXiZxnEqDHYeGFgd6bqn+KX6NgvRr&#10;u5nT7PNVV9VZ70yTvE+lUWq1nE9PIDzN/i7+d79pBdskzA9nwhGQh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LsxAwgAAANwAAAAPAAAAAAAAAAAAAAAAAJgCAABkcnMvZG93&#10;bnJldi54bWxQSwUGAAAAAAQABAD1AAAAhwMAAAAA&#10;" path="m,20l48,120r72,70l193,210r36,-20l253,150r12,-30l253,80r-12,l229,80r-49,40l108,120,48,80,,20,,,,20xe" strokecolor="white" strokeweight=".6pt">
                  <v:path arrowok="t" o:connecttype="custom" o:connectlocs="0,21;47,126;116,200;187,221;222,200;245,158;257,126;245,84;234,84;222,84;175,126;105,126;47,84;0,21;0,0;0,21" o:connectangles="0,0,0,0,0,0,0,0,0,0,0,0,0,0,0,0"/>
                </v:shape>
                <v:shape id="Freeform 393" o:spid="_x0000_s1056" style="position:absolute;left:2267;top:1324;width:94;height:470;visibility:visible;mso-wrap-style:square;v-text-anchor:top" coordsize="96,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GWZ8UA&#10;AADcAAAADwAAAGRycy9kb3ducmV2LnhtbESP0WrCQBRE3wv+w3KFvhTdGFoJqRsRoUXBoqb9gEv2&#10;JhuavRuyW03/3i0UfBxm5gyzWo+2ExcafOtYwWKegCCunG65UfD1+TbLQPiArLFzTAp+ycO6mDys&#10;MNfuyme6lKEREcI+RwUmhD6X0leGLPq564mjV7vBYohyaKQe8BrhtpNpkiylxZbjgsGetoaq7/LH&#10;KtD17v1onj9S2p+OTcjMYW+fMqUep+PmFUSgMdzD/+2dVvCSLuDvTDwCsr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ZZnxQAAANwAAAAPAAAAAAAAAAAAAAAAAJgCAABkcnMv&#10;ZG93bnJldi54bWxQSwUGAAAAAAQABAD1AAAAigMAAAAA&#10;" path="m12,450r24,l72,410,84,330,96,260,84,160,48,40,36,,24,r,20l36,80r,60l36,200,24,310,,390r12,60xe" strokecolor="white" strokeweight=".6pt">
                  <v:path arrowok="t" o:connecttype="custom" o:connectlocs="12,470;35,470;71,428;82,345;94,272;82,167;47,42;35,0;24,0;24,21;35,84;35,146;35,209;24,324;0,407;12,470" o:connectangles="0,0,0,0,0,0,0,0,0,0,0,0,0,0,0,0"/>
                </v:shape>
                <v:shape id="Freeform 394" o:spid="_x0000_s1057" style="position:absolute;left:10035;top:13793;width:292;height:699;visibility:visible;mso-wrap-style:square;v-text-anchor:top" coordsize="301,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u2lMQA&#10;AADcAAAADwAAAGRycy9kb3ducmV2LnhtbESPQWvCQBSE74X+h+UJvenGYEWimyAVoXhqo6jHl+wz&#10;CWbfhuzWpP++Wyj0OMzMN8wmG00rHtS7xrKC+SwCQVxa3XCl4HTcT1cgnEfW2FomBd/kIEufnzaY&#10;aDvwJz1yX4kAYZeggtr7LpHSlTUZdDPbEQfvZnuDPsi+krrHIcBNK+MoWkqDDYeFGjt6q6m8519G&#10;AbmdxUtziIu8GA7XYrU4f5QLpV4m43YNwtPo/8N/7Xet4DWO4fdMOAI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btpTEAAAA3AAAAA8AAAAAAAAAAAAAAAAAmAIAAGRycy9k&#10;b3ducmV2LnhtbFBLBQYAAAAABAAEAPUAAACJAwAAAAA=&#10;" path="m181,60l217,40r36,l253,100,241,220r12,170l265,510r24,120l301,670r-12,l277,630,241,550,145,350,48,140,12,60,,20,,,12,,60,20r48,20l145,80r12,l181,60xe" strokecolor="white" strokeweight=".6pt">
                  <v:path arrowok="t" o:connecttype="custom" o:connectlocs="176,63;211,42;245,42;245,104;234,230;245,407;257,532;280,657;292,699;280,699;269,657;234,574;141,365;47,146;12,63;0,21;0,0;12,0;58,21;105,42;141,83;152,83;176,63" o:connectangles="0,0,0,0,0,0,0,0,0,0,0,0,0,0,0,0,0,0,0,0,0,0,0"/>
                </v:shape>
                <v:shape id="Freeform 395" o:spid="_x0000_s1058" style="position:absolute;left:10385;top:14044;width:82;height:532;visibility:visible;mso-wrap-style:square;v-text-anchor:top" coordsize="84,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QdBMIA&#10;AADcAAAADwAAAGRycy9kb3ducmV2LnhtbESPQYvCMBSE74L/ITzBS9FUi6LVKLKw4klY9eDx0Tzb&#10;avNSmqj13xtB2OMwM98wy3VrKvGgxpWWFYyGMQjizOqScwWn4+9gBsJ5ZI2VZVLwIgfrVbezxFTb&#10;J//R4+BzESDsUlRQeF+nUrqsIINuaGvi4F1sY9AH2eRSN/gMcFPJcRxPpcGSw0KBNf0UlN0Od6OA&#10;om2UnOeVucp7Moqjm7ZyP1eq32s3CxCeWv8f/rZ3WsFknMDnTDgCcvU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BB0EwgAAANwAAAAPAAAAAAAAAAAAAAAAAJgCAABkcnMvZG93&#10;bnJldi54bWxQSwUGAAAAAAQABAD1AAAAhwMAAAAA&#10;" path="m60,510l12,370,,230,,100,24,,48,,72,20,84,60,72,100,48,190,36,310,48,410r24,80l72,510r-12,xe" strokecolor="white" strokeweight=".6pt">
                  <v:path arrowok="t" o:connecttype="custom" o:connectlocs="59,532;12,386;0,240;0,104;23,0;47,0;70,21;82,63;70,104;47,198;35,323;47,428;70,511;70,532;59,532" o:connectangles="0,0,0,0,0,0,0,0,0,0,0,0,0,0,0"/>
                </v:shape>
                <v:shape id="Freeform 396" o:spid="_x0000_s1059" style="position:absolute;left:10374;top:13698;width:221;height:221;visibility:visible;mso-wrap-style:square;v-text-anchor:top" coordsize="228,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WTAcYA&#10;AADcAAAADwAAAGRycy9kb3ducmV2LnhtbESPQWvCQBSE74L/YXmCl6IbpS1t6ioiKl5NW6W3R/Y1&#10;Cdl9G7KrSf313ULB4zAz3zCLVW+NuFLrK8cKZtMEBHHudMWFgo/33eQFhA/IGo1jUvBDHlbL4WCB&#10;qXYdH+mahUJECPsUFZQhNKmUPi/Jop+6hjh63661GKJsC6lb7CLcGjlPkmdpseK4UGJDm5LyOrtY&#10;Befbq/HdNs/q07r+kg+n/dF87pUaj/r1G4hAfbiH/9sHreBp/gh/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7WTAcYAAADcAAAADwAAAAAAAAAAAAAAAACYAgAAZHJz&#10;L2Rvd25yZXYueG1sUEsFBgAAAAAEAAQA9QAAAIsDAAAAAA==&#10;" path="m12,90l48,30,108,r48,l216,30r12,40l228,90r,l204,90r-84,20l84,130,48,190,24,210,12,190,,150,12,90xe" strokecolor="white" strokeweight=".6pt">
                  <v:path arrowok="t" o:connecttype="custom" o:connectlocs="12,95;47,32;105,0;151,0;209,32;221,74;221,95;221,95;198,95;116,116;81,137;47,200;23,221;12,200;0,158;12,95" o:connectangles="0,0,0,0,0,0,0,0,0,0,0,0,0,0,0,0"/>
                </v:shape>
                <v:shape id="Freeform 397" o:spid="_x0000_s1060" style="position:absolute;left:10606;top:14794;width:187;height:105;visibility:visible;mso-wrap-style:square;v-text-anchor:top" coordsize="19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4tsIA&#10;AADcAAAADwAAAGRycy9kb3ducmV2LnhtbESPQYvCMBSE7wv+h/AEb2uq0EWqUUQQPCwrWvH8bJ5t&#10;sXkpSbT13xthweMwM98wi1VvGvEg52vLCibjBARxYXXNpYJTvv2egfABWWNjmRQ8ycNqOfhaYKZt&#10;xwd6HEMpIoR9hgqqENpMSl9UZNCPbUscvat1BkOUrpTaYRfhppHTJPmRBmuOCxW2tKmouB3vRsFf&#10;ecHzOk/2dZ9vb02nU5f/tkqNhv16DiJQHz7h//ZOK0inKbzPxCM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MDi2wgAAANwAAAAPAAAAAAAAAAAAAAAAAJgCAABkcnMvZG93&#10;bnJldi54bWxQSwUGAAAAAAQABAD1AAAAhwMAAAAA&#10;" path="m12,60r36,l84,20,96,r24,l180,80r12,l168,100,120,60r-24,l60,100,24,80,,60r12,xe" strokecolor="white" strokeweight=".6pt">
                  <v:path arrowok="t" o:connecttype="custom" o:connectlocs="12,63;47,63;82,21;94,0;117,0;175,84;187,84;164,105;117,63;94,63;58,105;23,84;0,63;12,63" o:connectangles="0,0,0,0,0,0,0,0,0,0,0,0,0,0"/>
                </v:shape>
                <v:shape id="Freeform 398" o:spid="_x0000_s1061" style="position:absolute;left:10490;top:14878;width:291;height:668;visibility:visible;mso-wrap-style:square;v-text-anchor:top" coordsize="30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8dg8YA&#10;AADcAAAADwAAAGRycy9kb3ducmV2LnhtbESPS2vDMBCE74X8B7GBXEojNyUP3CghSSn0kEse0Oti&#10;bS0Ta2UkNbb766tAIMdhZr5hluvO1uJKPlSOFbyOMxDEhdMVlwrOp8+XBYgQkTXWjklBTwHWq8HT&#10;EnPtWj7Q9RhLkSAcclRgYmxyKUNhyGIYu4Y4eT/OW4xJ+lJqj22C21pOsmwmLVacFgw2tDNUXI6/&#10;VkEwi77flq4v9v65nW/PH99vpz+lRsNu8w4iUhcf4Xv7SyuYTmZwO5OO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8dg8YAAADcAAAADwAAAAAAAAAAAAAAAACYAgAAZHJz&#10;L2Rvd25yZXYueG1sUEsFBgAAAAAEAAQA9QAAAIsDAAAAAA==&#10;" path="m,20l24,60r36,80l144,330r96,200l276,600r12,40l300,620r,-40l276,410r,-80l288,270r,-20l276,250,216,230,156,170,84,100,36,20,,,,20xe" strokecolor="white" strokeweight=".6pt">
                  <v:path arrowok="t" o:connecttype="custom" o:connectlocs="0,21;23,63;58,146;140,344;233,553;268,626;279,668;291,647;291,605;268,428;268,344;279,282;279,261;268,261;210,240;151,177;81,104;35,21;0,0;0,21" o:connectangles="0,0,0,0,0,0,0,0,0,0,0,0,0,0,0,0,0,0,0,0"/>
                </v:shape>
                <v:shape id="Freeform 399" o:spid="_x0000_s1062" style="position:absolute;left:10467;top:15201;width:58;height:471;visibility:visible;mso-wrap-style:square;v-text-anchor:top" coordsize="60,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E1sQA&#10;AADcAAAADwAAAGRycy9kb3ducmV2LnhtbESPS2/CMBCE75X4D9YicSs2jz5IMaiqBO2BS2kPPa7i&#10;rRM1XoesgfDvcaVKPY7mmxnNct2HRp2okzqyhcnYgCIuo6vZW/j82Nw+gpKE7LCJTBYuJLBeDW6W&#10;WLh45nc67ZNXuYSlQAtVSm2htZQVBZRxbImz9x27gCnLzmvX4TmXh0ZPjbnXAWvOCxW29FJR+bM/&#10;BgsLr01Gtq9eFjs8mLnMvqJYOxr2z0+gEvXpH/5LvzkLd9MH+D2Tj4B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jRNbEAAAA3AAAAA8AAAAAAAAAAAAAAAAAmAIAAGRycy9k&#10;b3ducmV2LnhtbFBLBQYAAAAABAAEAPUAAACJAwAAAAA=&#10;" path="m24,430l,350,,310,12,270,24,180,24,60,12,20,24,r,20l48,120,60,240,48,350,24,450r,-20xe" strokecolor="white" strokeweight=".6pt">
                  <v:path arrowok="t" o:connecttype="custom" o:connectlocs="23,450;0,366;0,324;12,283;23,188;23,63;12,21;23,0;23,21;46,126;58,251;46,366;23,471;23,450" o:connectangles="0,0,0,0,0,0,0,0,0,0,0,0,0,0"/>
                </v:shape>
                <v:shape id="Freeform 400" o:spid="_x0000_s1063" style="position:absolute;left:10093;top:14555;width:246;height:197;visibility:visible;mso-wrap-style:square;v-text-anchor:top" coordsize="253,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02cEA&#10;AADcAAAADwAAAGRycy9kb3ducmV2LnhtbERP3WrCMBS+H+wdwhl4NxMDDleNIoJQ8MLN7QHOmmNb&#10;bE5KEmv16ZeLwS4/vv/VZnSdGCjE1rOB2VSBIK68bbk28P21f12AiAnZYueZDNwpwmb9/LTCwvob&#10;f9JwSrXIIRwLNNCk1BdSxqohh3Hqe+LMnX1wmDIMtbQBbzncdVIr9SYdtpwbGuxp11B1OV2dgYce&#10;HqVaoNJlp39CPNiP2fHdmMnLuF2CSDSmf/Gfu7QG5jqvzWfyEZ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u9NnBAAAA3AAAAA8AAAAAAAAAAAAAAAAAmAIAAGRycy9kb3du&#10;cmV2LnhtbFBLBQYAAAAABAAEAPUAAACGAwAAAAA=&#10;" path="m253,170l193,90,133,20,61,,36,,12,40,,70r,40l12,130,24,110,73,70r60,20l193,130r48,60l253,190r,-20xe" strokecolor="white" strokeweight=".6pt">
                  <v:path arrowok="t" o:connecttype="custom" o:connectlocs="246,176;188,93;129,21;59,0;35,0;12,41;0,73;0,114;12,135;23,114;71,73;129,93;188,135;234,197;246,197;246,176" o:connectangles="0,0,0,0,0,0,0,0,0,0,0,0,0,0,0,0"/>
                </v:shape>
                <v:shape id="Freeform 401" o:spid="_x0000_s1064" style="position:absolute;left:10023;top:14857;width:82;height:469;visibility:visible;mso-wrap-style:square;v-text-anchor:top" coordsize="84,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xwMcUA&#10;AADcAAAADwAAAGRycy9kb3ducmV2LnhtbESP0WqDQBRE3wv9h+UW8tasMURSm01ogwWfCtV8wI17&#10;oxL3rrgbtf36bqDQx2FmzjC7w2w6MdLgWssKVssIBHFldcu1glP58bwF4Tyyxs4yKfgmB4f948MO&#10;U20n/qKx8LUIEHYpKmi871MpXdWQQbe0PXHwLnYw6IMcaqkHnALcdDKOokQabDksNNjTsaHqWtyM&#10;gh93xTJ+X3+uk+yYtWPuy/NZK7V4mt9eQXia/X/4r51rBZv4Be5nwhG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fHAxxQAAANwAAAAPAAAAAAAAAAAAAAAAAJgCAABkcnMv&#10;ZG93bnJldi54bWxQSwUGAAAAAAQABAD1AAAAigMAAAAA&#10;" path="m84,l60,,36,60,12,120,,210,12,310,48,430r12,20l72,450,84,430,72,390,60,310r,-60l72,160,84,80,84,xe" strokecolor="white" strokeweight=".6pt">
                  <v:path arrowok="t" o:connecttype="custom" o:connectlocs="82,0;59,0;35,63;12,125;0,219;12,323;47,448;59,469;70,469;82,448;70,406;59,323;59,261;70,167;82,83;82,0" o:connectangles="0,0,0,0,0,0,0,0,0,0,0,0,0,0,0,0"/>
                </v:shape>
                <v:shape id="Freeform 402" o:spid="_x0000_s1065" style="position:absolute;left:2045;top:13793;width:304;height:699;visibility:visible;mso-wrap-style:square;v-text-anchor:top" coordsize="313,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GUtsQA&#10;AADcAAAADwAAAGRycy9kb3ducmV2LnhtbERPTWvCQBC9C/6HZQQvxWyqWCR1lda24EEtGu15zI5J&#10;2uxsyK4x/ffdQ8Hj433Pl52pREuNKy0reIxiEMSZ1SXnCo7px2gGwnlkjZVlUvBLDpaLfm+OibY3&#10;3lN78LkIIewSVFB4XydSuqwggy6yNXHgLrYx6ANscqkbvIVwU8lxHD9JgyWHhgJrWhWU/RyuRsH7&#10;Zn/+bq+vk9P2821qvlYPKe9IqeGge3kG4anzd/G/e60VTCdhfjgTj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BlLbEAAAA3AAAAA8AAAAAAAAAAAAAAAAAmAIAAGRycy9k&#10;b3ducmV2LnhtbFBLBQYAAAAABAAEAPUAAACJAwAAAAA=&#10;" path="m144,60l96,40r-36,l60,100,72,220r,170l48,510,12,630,,670r12,l36,630,72,550,168,350,265,140,301,60,313,20,313,,301,,265,20,217,40,168,80r-12,l144,60xe" strokecolor="white" strokeweight=".6pt">
                  <v:path arrowok="t" o:connecttype="custom" o:connectlocs="140,63;93,42;58,42;58,104;70,230;70,407;47,532;12,657;0,699;12,699;35,657;70,574;163,365;257,146;292,63;304,21;304,0;292,0;257,21;211,42;163,83;152,83;140,63" o:connectangles="0,0,0,0,0,0,0,0,0,0,0,0,0,0,0,0,0,0,0,0,0,0,0"/>
                </v:shape>
                <v:shape id="Freeform 403" o:spid="_x0000_s1066" style="position:absolute;left:1917;top:14044;width:82;height:532;visibility:visible;mso-wrap-style:square;v-text-anchor:top" coordsize="84,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OwNcMA&#10;AADcAAAADwAAAGRycy9kb3ducmV2LnhtbESPQYvCMBSE74L/ITzBS1nTWpS1GkUExZOw6mGPj+Zt&#10;W21eShO1/nsjCHscZuYbZrHqTC3u1LrKsoJkFIMgzq2uuFBwPm2/vkE4j6yxtkwKnuRgtez3Fphp&#10;++Afuh99IQKEXYYKSu+bTEqXl2TQjWxDHLw/2xr0QbaF1C0+AtzUchzHU2mw4rBQYkObkvLr8WYU&#10;ULSL0t9ZbS7yliZxdNVWHmZKDQfdeg7CU+f/w5/2XiuYpAm8z4Qj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OwNcMAAADcAAAADwAAAAAAAAAAAAAAAACYAgAAZHJzL2Rv&#10;d25yZXYueG1sUEsFBgAAAAAEAAQA9QAAAIgDAAAAAA==&#10;" path="m24,510l60,370,84,230r,-130l60,,36,,12,20,,60r,40l24,190,48,310,36,410,12,490r,20l24,510xe" strokecolor="white" strokeweight=".6pt">
                  <v:path arrowok="t" o:connecttype="custom" o:connectlocs="23,532;59,386;82,240;82,104;59,0;35,0;12,21;0,63;0,104;23,198;47,323;35,428;12,511;12,532;23,532" o:connectangles="0,0,0,0,0,0,0,0,0,0,0,0,0,0,0"/>
                </v:shape>
                <v:shape id="Freeform 404" o:spid="_x0000_s1067" style="position:absolute;left:1778;top:13698;width:232;height:221;visibility:visible;mso-wrap-style:square;v-text-anchor:top" coordsize="24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cZs8MA&#10;AADcAAAADwAAAGRycy9kb3ducmV2LnhtbESPQWsCMRSE7wX/Q3iCt5qt0qJbo5SKsBRBtIVeH5vX&#10;zWrysiRR13/fFIQeh5n5hlmsemfFhUJsPSt4GhcgiGuvW24UfH1uHmcgYkLWaD2TghtFWC0HDwss&#10;tb/yni6H1IgM4ViiApNSV0oZa0MO49h3xNn78cFhyjI0Uge8ZrizclIUL9Jhy3nBYEfvhurT4ewU&#10;HL+r+fq02x4xfMyDrRjN1qJSo2H/9goiUZ/+w/d2pRU8TyfwdyYf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cZs8MAAADcAAAADwAAAAAAAAAAAAAAAACYAgAAZHJzL2Rv&#10;d25yZXYueG1sUEsFBgAAAAAEAAQA9QAAAIgDAAAAAA==&#10;" path="m228,90l180,30,132,,72,,24,30,,70,,90r12,l36,90r84,20l156,130r36,60l204,210r24,-20l240,150,228,90xe" strokecolor="white" strokeweight=".6pt">
                  <v:path arrowok="t" o:connecttype="custom" o:connectlocs="220,95;174,32;128,0;70,0;23,32;0,74;0,95;12,95;35,95;116,116;151,137;186,200;197,221;220,200;232,158;220,95" o:connectangles="0,0,0,0,0,0,0,0,0,0,0,0,0,0,0,0"/>
                </v:shape>
                <v:shape id="Freeform 405" o:spid="_x0000_s1068" style="position:absolute;left:1591;top:14794;width:187;height:105;visibility:visible;mso-wrap-style:square;v-text-anchor:top" coordsize="19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ThMQA&#10;AADcAAAADwAAAGRycy9kb3ducmV2LnhtbESPwWrDMBBE74H+g9hAb7GcBofgRAmmYOihtNQOPW+t&#10;jW1irYykxu7fV4VCjsPMvGEOp9kM4kbO95YVrJMUBHFjdc+tgnNdrnYgfEDWOFgmBT/k4XR8WBww&#10;13biD7pVoRURwj5HBV0IYy6lbzoy6BM7EkfvYp3BEKVrpXY4RbgZ5FOabqXBnuNChyM9d9Rcq2+j&#10;4K39ws+iTt/7uS6vw6QzV7+OSj0u52IPItAc7uH/9otWkG028HcmHgF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Mk4TEAAAA3AAAAA8AAAAAAAAAAAAAAAAAmAIAAGRycy9k&#10;b3ducmV2LnhtbFBLBQYAAAAABAAEAPUAAACJAwAAAAA=&#10;" path="m180,60r-36,l108,20,84,,72,,,80r12,20l72,60r24,l132,100,180,80r,-20l192,60r-12,xe" strokecolor="white" strokeweight=".6pt">
                  <v:path arrowok="t" o:connecttype="custom" o:connectlocs="175,63;140,63;105,21;82,0;70,0;0,84;12,105;70,63;94,63;129,105;175,84;175,63;187,63;175,63" o:connectangles="0,0,0,0,0,0,0,0,0,0,0,0,0,0"/>
                </v:shape>
                <v:shape id="Freeform 406" o:spid="_x0000_s1069" style="position:absolute;left:1603;top:14878;width:279;height:668;visibility:visible;mso-wrap-style:square;v-text-anchor:top" coordsize="28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F3vMUA&#10;AADcAAAADwAAAGRycy9kb3ducmV2LnhtbESP0WrCQBRE3wX/YblC33SjtVZSN0FKhbb0pakfcJu9&#10;ZoPZuzG7NfHv3YLg4zAzZ5hNPthGnKnztWMF81kCgrh0uuZKwf5nN12D8AFZY+OYFFzIQ56NRxtM&#10;tev5m85FqESEsE9RgQmhTaX0pSGLfuZa4ugdXGcxRNlVUnfYR7ht5CJJVtJizXHBYEuvhspj8WcV&#10;FOXXSe8+jv1l8fb5a9zzqnUGlXqYDNsXEIGGcA/f2u9awdPjEv7PxCM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kXe8xQAAANwAAAAPAAAAAAAAAAAAAAAAAJgCAABkcnMv&#10;ZG93bnJldi54bWxQSwUGAAAAAAQABAD1AAAAigMAAAAA&#10;" path="m288,20l276,60r-36,80l156,330,60,530,24,600,,640,,620,,580,24,410r,-80l12,270r,-20l24,250,72,230r72,-60l216,100,264,20,288,r,20xe" strokecolor="white" strokeweight=".6pt">
                  <v:path arrowok="t" o:connecttype="custom" o:connectlocs="279,21;267,63;233,146;151,344;58,553;23,626;0,668;0,647;0,605;23,428;23,344;12,282;12,261;23,261;70,240;140,177;209,104;256,21;279,0;279,21" o:connectangles="0,0,0,0,0,0,0,0,0,0,0,0,0,0,0,0,0,0,0,0"/>
                </v:shape>
                <v:shape id="Freeform 407" o:spid="_x0000_s1070" style="position:absolute;left:1871;top:15201;width:35;height:471;visibility:visible;mso-wrap-style:square;v-text-anchor:top" coordsize="36,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lsUA&#10;AADcAAAADwAAAGRycy9kb3ducmV2LnhtbESPQWvCQBSE70L/w/IKvdWNEa1EVwmliociGIten9ln&#10;Nph9G7JbTf99t1DwOMzMN8xi1dtG3KjztWMFo2ECgrh0uuZKwddh/ToD4QOyxsYxKfghD6vl02CB&#10;mXZ33tOtCJWIEPYZKjAhtJmUvjRk0Q9dSxy9i+sshii7SuoO7xFuG5kmyVRarDkuGGzp3VB5Lb6t&#10;gun5wCf58bbLcWs+e9ps0l1xVOrluc/nIAL14RH+b2+1gsl4A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qWxQAAANwAAAAPAAAAAAAAAAAAAAAAAJgCAABkcnMv&#10;ZG93bnJldi54bWxQSwUGAAAAAAQABAD1AAAAigMAAAAA&#10;" path="m24,430l36,350r,-40l36,270,24,180,36,60r,-40l36,,24,,12,20,,120,,240,,350,12,450r12,l24,430xe" strokecolor="white" strokeweight=".6pt">
                  <v:path arrowok="t" o:connecttype="custom" o:connectlocs="23,450;35,366;35,324;35,283;23,188;35,63;35,21;35,0;23,0;12,21;0,126;0,251;0,366;12,471;23,471;23,450" o:connectangles="0,0,0,0,0,0,0,0,0,0,0,0,0,0,0,0"/>
                </v:shape>
                <v:shape id="Freeform 408" o:spid="_x0000_s1071" style="position:absolute;left:2045;top:14555;width:257;height:197;visibility:visible;mso-wrap-style:square;v-text-anchor:top" coordsize="265,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MTsUA&#10;AADcAAAADwAAAGRycy9kb3ducmV2LnhtbESPQWvCQBSE70L/w/IK3nTTiiLRVUQoqQQRYw/19si+&#10;JqnZtyG7avz3riB4HGbmG2a+7EwtLtS6yrKCj2EEgji3uuJCwc/hazAF4TyyxtoyKbiRg+XirTfH&#10;WNsr7+mS+UIECLsYFZTeN7GULi/JoBvahjh4f7Y16INsC6lbvAa4qeVnFE2kwYrDQokNrUvKT9nZ&#10;KEik5ENyTJPf/3S/Xe+yjXfpWKn+e7eagfDU+Vf42f7WCsajCTzOh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EUxOxQAAANwAAAAPAAAAAAAAAAAAAAAAAJgCAABkcnMv&#10;ZG93bnJldi54bWxQSwUGAAAAAAQABAD1AAAAigMAAAAA&#10;" path="m,170l48,90,120,20,193,r36,l253,40r12,30l253,110r-12,20l229,110,180,70,108,90,48,130,,190r,l,170xe" strokecolor="white" strokeweight=".6pt">
                  <v:path arrowok="t" o:connecttype="custom" o:connectlocs="0,176;47,93;116,21;187,0;222,0;245,41;257,73;245,114;234,135;222,114;175,73;105,93;47,135;0,197;0,197;0,176" o:connectangles="0,0,0,0,0,0,0,0,0,0,0,0,0,0,0,0"/>
                </v:shape>
                <v:shape id="Freeform 409" o:spid="_x0000_s1072" style="position:absolute;left:2267;top:14857;width:94;height:469;visibility:visible;mso-wrap-style:square;v-text-anchor:top" coordsize="96,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09VcUA&#10;AADcAAAADwAAAGRycy9kb3ducmV2LnhtbESP3WoCMRSE7wu+QziCN0Wztf4sq1GK0KLQ4u8DHDbH&#10;zeLmZNmkur69EQq9HGbmG2a+bG0lrtT40rGCt0ECgjh3uuRCwen42U9B+ICssXJMCu7kYbnovMwx&#10;0+7Ge7oeQiEihH2GCkwIdSalzw1Z9ANXE0fv7BqLIcqmkLrBW4TbSg6TZCItlhwXDNa0MpRfDr9W&#10;gT6vv7Zm9DOkzW5bhNR8b+xrqlSv237MQARqw3/4r73WCsbvU3iei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DT1VxQAAANwAAAAPAAAAAAAAAAAAAAAAAJgCAABkcnMv&#10;ZG93bnJldi54bWxQSwUGAAAAAAQABAD1AAAAigMAAAAA&#10;" path="m12,l36,,72,60r12,60l96,210,84,310,48,430,36,450r-12,l24,430,36,390r,-80l36,250,24,160,,80,12,xe" strokecolor="white" strokeweight=".6pt">
                  <v:path arrowok="t" o:connecttype="custom" o:connectlocs="12,0;35,0;71,63;82,125;94,219;82,323;47,448;35,469;24,469;24,448;35,406;35,323;35,261;24,167;0,83;12,0" o:connectangles="0,0,0,0,0,0,0,0,0,0,0,0,0,0,0,0"/>
                </v:shape>
                <v:shape id="Freeform 410" o:spid="_x0000_s1073" style="position:absolute;left:1952;top:1407;width:8468;height:834;visibility:visible;mso-wrap-style:square;v-text-anchor:top" coordsize="8730,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aGsIA&#10;AADcAAAADwAAAGRycy9kb3ducmV2LnhtbERPTWvCQBC9F/wPywi9NZu2qUp0FRsQPAmNgngbsmOS&#10;mp0N2W2S/nv3IHh8vO/VZjSN6KlztWUF71EMgriwuuZSwem4e1uAcB5ZY2OZFPyTg8168rLCVNuB&#10;f6jPfSlCCLsUFVTet6mUrqjIoItsSxy4q+0M+gC7UuoOhxBuGvkRxzNpsObQUGFLWUXFLf8zCg77&#10;cz0kO/N9uTTz9ndr4yRLbkq9TsftEoSn0T/FD/deK/j6DGvDmXAE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5loawgAAANwAAAAPAAAAAAAAAAAAAAAAAJgCAABkcnMvZG93&#10;bnJldi54bWxQSwUGAAAAAAQABAD1AAAAhwMAAAAA&#10;" path="m276,120l168,140r-60,50l60,310,48,430,60,550r24,70l120,680r48,20l204,700r36,-40l264,610,276,510,252,390,216,330r-48,20l168,390r-12,40l168,470r24,40l204,470r12,-20l228,490r-24,80l168,610,156,590,132,570,120,510,108,430r12,-80l144,290r24,-40l216,250r36,20l289,330r24,80l325,510,313,620,276,720r-36,60l192,800,108,780,48,680,12,550,,410,24,250,72,140,156,40,216,20,276,,8466,r60,20l8586,40r84,100l8718,250r12,160l8730,550r-36,130l8634,780r-84,20l8514,780r-48,-60l8441,620,8417,510r12,-100l8454,330r36,-60l8526,250r36,l8598,290r24,60l8622,430r,80l8610,570r-24,20l8562,610r-24,-40l8514,490r12,-40l8538,470r12,40l8586,470r,-40l8586,390r-24,-40l8526,330r-48,60l8466,510r12,100l8502,660r36,40l8586,700r36,-20l8658,620r24,-70l8694,430,8682,310,8634,190r-72,-50l8466,120r-8190,xe" fillcolor="#b09870" stroked="f">
                  <v:path arrowok="t" o:connecttype="custom" o:connectlocs="163,146;58,323;58,573;116,709;198,730;256,636;244,407;163,365;151,448;186,532;210,469;198,594;151,615;116,532;116,365;163,261;244,281;304,427;304,646;233,813;105,813;12,573;23,261;151,42;268,0;8270,21;8410,146;8468,427;8433,709;8293,834;8212,751;8164,532;8200,344;8270,261;8340,302;8363,448;8352,594;8305,636;8258,511;8282,490;8328,490;8328,407;8270,344;8212,532;8247,688;8328,730;8398,646;8433,448;8375,198;8212,125" o:connectangles="0,0,0,0,0,0,0,0,0,0,0,0,0,0,0,0,0,0,0,0,0,0,0,0,0,0,0,0,0,0,0,0,0,0,0,0,0,0,0,0,0,0,0,0,0,0,0,0,0,0"/>
                </v:shape>
                <v:shape id="Freeform 411" o:spid="_x0000_s1074" style="position:absolute;left:1952;top:14963;width:8468;height:836;visibility:visible;mso-wrap-style:square;v-text-anchor:top" coordsize="8730,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r/gcYA&#10;AADcAAAADwAAAGRycy9kb3ducmV2LnhtbESPT2vCQBTE74LfYXmCt2ZjTf+lrmKFQE6FpoXi7ZF9&#10;TaLZtyG7mvjtXaHgcZiZ3zCrzWhacabeNZYVLKIYBHFpdcOVgp/v7OEVhPPIGlvLpOBCDjbr6WSF&#10;qbYDf9G58JUIEHYpKqi971IpXVmTQRfZjjh4f7Y36IPsK6l7HALctPIxjp+lwYbDQo0d7Woqj8XJ&#10;KPjMf5shyczHft++dIetjZNdclRqPhu37yA8jf4e/m/nWsHT8g1uZ8IR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r/gcYAAADcAAAADwAAAAAAAAAAAAAAAACYAgAAZHJz&#10;L2Rvd25yZXYueG1sUEsFBgAAAAAEAAQA9QAAAIsDAAAAAA==&#10;" path="m276,700l168,680,108,600,60,510,48,370,60,270,84,170r36,-50l168,100r36,l240,140r24,70l276,310,252,410r-36,60l168,470r,-40l156,370r12,-40l192,310r12,20l216,370r12,-60l204,230,168,210r-12,l132,250r-12,40l108,370r12,100l144,530r24,40l216,570r36,-20l289,490r24,-80l325,290,313,190,276,100,240,20,192,,108,40,48,140,12,250,,410,24,550,72,680r84,80l216,800r60,l8466,800r60,l8586,760r84,-80l8718,550r12,-140l8730,250,8694,140,8634,40,8550,r-36,20l8466,100r-25,90l8417,290r12,120l8454,490r36,60l8526,570r36,l8598,530r24,-60l8622,370r,-80l8610,250r-24,-40l8562,210r-24,20l8514,310r12,60l8538,330r12,-20l8586,330r,40l8586,430r-24,40l8526,470r-48,-60l8466,310r12,-100l8502,140r36,-40l8586,100r36,20l8658,170r24,100l8694,370r-12,140l8634,600r-72,80l8466,700r-8190,xe" fillcolor="#b09870" stroked="f">
                  <v:path arrowok="t" o:connecttype="custom" o:connectlocs="163,711;58,533;58,282;116,125;198,105;256,219;244,428;163,491;151,387;186,324;210,387;198,240;151,219;116,303;116,491;163,596;244,575;304,428;304,199;233,21;105,42;12,261;23,575;151,794;268,836;8270,836;8410,711;8468,428;8433,146;8293,0;8212,105;8164,303;8200,512;8270,596;8340,554;8363,387;8352,261;8305,219;8258,324;8282,345;8328,345;8328,449;8270,491;8212,324;8247,146;8328,105;8398,178;8433,387;8375,627;8212,732" o:connectangles="0,0,0,0,0,0,0,0,0,0,0,0,0,0,0,0,0,0,0,0,0,0,0,0,0,0,0,0,0,0,0,0,0,0,0,0,0,0,0,0,0,0,0,0,0,0,0,0,0,0"/>
                </v:shape>
                <v:shape id="Freeform 412" o:spid="_x0000_s1075" style="position:absolute;left:1545;top:1794;width:361;height:12939;visibility:visible;mso-wrap-style:square;v-text-anchor:top" coordsize="372,12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piMIA&#10;AADcAAAADwAAAGRycy9kb3ducmV2LnhtbERPz2vCMBS+D/Y/hCfsMmxqmXOrTUUqgx2devD41rw1&#10;pc1LaaLW/345DHb8+H4Xm8n24kqjbx0rWCQpCOLa6ZYbBafjx/wNhA/IGnvHpOBOHjbl40OBuXY3&#10;/qLrITQihrDPUYEJYcil9LUhiz5xA3HkftxoMUQ4NlKPeIvhtpdZmr5Kiy3HBoMDVYbq7nCxCr5p&#10;ZdzeT93iksltJZ/D+bx7V+ppNm3XIAJN4V/85/7UCpYvcX48E4+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umIwgAAANwAAAAPAAAAAAAAAAAAAAAAAJgCAABkcnMvZG93&#10;bnJldi54bWxQSwUGAAAAAAQABAD1AAAAhwMAAAAA&#10;" path="m48,11818r12,210l84,12188r60,90l192,12298r60,-20l288,12228r24,-80l324,12068r,-100l300,11888r-24,-50l228,11818r-48,30l156,11948r,80l168,12068r24,l228,12068r,-60l216,11968r-12,-20l228,11908r36,60l276,12028r-12,60l264,12128r-36,40l192,12168r-36,-20l132,12108r-12,-80l120,11948r,-80l156,11798r36,-60l228,11718r60,20l336,11818r24,90l372,12008r-12,180l312,12298r-60,80l192,12398r-72,-40l60,12248,12,12068r,-120l,11818,,600,12,470r,-140l60,150,120,40,192,r60,20l312,100r48,130l372,410,360,510r-24,90l288,660r-60,20l192,660,156,620,120,540r,-70l120,370r12,-60l156,250r36,-20l228,250r36,40l264,330r12,40l264,450r-36,40l204,470r12,-20l228,410r,-60l192,330r-24,20l156,370r,100l180,540r48,40l276,560r24,-50l324,430r,-80l312,250,288,170,252,110,192,100r-48,30l84,230,60,370,48,580r,11238xe" fillcolor="#b09870" stroked="f">
                  <v:path arrowok="t" o:connecttype="custom" o:connectlocs="58,12553;140,12814;245,12814;303,12678;314,12490;268,12355;175,12365;151,12553;186,12595;221,12532;198,12469;256,12490;256,12615;221,12699;151,12678;116,12553;116,12386;186,12250;279,12250;349,12428;349,12720;245,12918;116,12897;12,12595;0,12334;12,491;58,157;186,0;303,104;361,428;326,626;221,710;151,647;116,491;128,324;186,240;256,303;268,386;221,511;210,470;221,365;163,365;151,491;221,605;291,532;314,365;279,177;186,104;82,240;47,605" o:connectangles="0,0,0,0,0,0,0,0,0,0,0,0,0,0,0,0,0,0,0,0,0,0,0,0,0,0,0,0,0,0,0,0,0,0,0,0,0,0,0,0,0,0,0,0,0,0,0,0,0,0"/>
                </v:shape>
                <v:shape id="Freeform 413" o:spid="_x0000_s1076" style="position:absolute;left:10292;top:1386;width:303;height:712;visibility:visible;mso-wrap-style:square;v-text-anchor:top" coordsize="312,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nuS8YA&#10;AADcAAAADwAAAGRycy9kb3ducmV2LnhtbESPzWrDMBCE74G+g9hCbo2ckp/WjRJMISGHFhKnl94W&#10;ay0bWytjqbHz9lWhkOMwM98wm91oW3Gl3teOFcxnCQjiwumajYKvy/7pBYQPyBpbx6TgRh5224fJ&#10;BlPtBj7TNQ9GRAj7FBVUIXSplL6oyKKfuY44eqXrLYYoeyN1j0OE21Y+J8lKWqw5LlTY0XtFRZP/&#10;WAXNZX0w5WCOoVl9n16zT1N+cKbU9HHM3kAEGsM9/N8+agXLxRz+zsQj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xnuS8YAAADcAAAADwAAAAAAAAAAAAAAAACYAgAAZHJz&#10;L2Rvd25yZXYueG1sUEsFBgAAAAAEAAQA9QAAAIsDAAAAAA==&#10;" path="m60,20l24,,12,20,,80r12,30l264,660r12,20l300,660r12,-40l300,560,60,20xe" fillcolor="#b09870" stroked="f">
                  <v:path arrowok="t" o:connecttype="custom" o:connectlocs="58,21;23,0;12,21;0,84;12,115;256,691;268,712;291,691;303,649;291,586;58,21" o:connectangles="0,0,0,0,0,0,0,0,0,0,0"/>
                </v:shape>
                <v:shape id="Freeform 414" o:spid="_x0000_s1077" style="position:absolute;left:1789;top:1386;width:291;height:712;visibility:visible;mso-wrap-style:square;v-text-anchor:top" coordsize="3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ayMUA&#10;AADcAAAADwAAAGRycy9kb3ducmV2LnhtbESPQWvCQBSE7wX/w/KE3ppNUy0lZhVRWnLwYtpDjy/Z&#10;ZxKafRuyq4n99V1B6HGYmW+YbDOZTlxocK1lBc9RDIK4srrlWsHX5/vTGwjnkTV2lknBlRxs1rOH&#10;DFNtRz7SpfC1CBB2KSpovO9TKV3VkEEX2Z44eCc7GPRBDrXUA44BbjqZxPGrNNhyWGiwp11D1U9x&#10;Ngr8Qu9dWeZ4/f0okuTlcORvnJR6nE/bFQhPk/8P39u5VrBcJHA7E4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FrIxQAAANwAAAAPAAAAAAAAAAAAAAAAAJgCAABkcnMv&#10;ZG93bnJldi54bWxQSwUGAAAAAAQABAD1AAAAigMAAAAA&#10;" path="m264,20l276,r24,20l300,80r,30l48,660,24,680,12,660,,620,12,560,264,20xe" fillcolor="#b09870" stroked="f">
                  <v:path arrowok="t" o:connecttype="custom" o:connectlocs="256,21;268,0;291,21;291,84;291,115;47,691;23,712;12,691;0,649;12,586;256,21" o:connectangles="0,0,0,0,0,0,0,0,0,0,0"/>
                </v:shape>
                <v:shape id="Freeform 415" o:spid="_x0000_s1078" style="position:absolute;left:10292;top:14451;width:303;height:689;visibility:visible;mso-wrap-style:square;v-text-anchor:top" coordsize="312,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0qcIA&#10;AADcAAAADwAAAGRycy9kb3ducmV2LnhtbESP3YrCMBSE7wXfIRzBO039X7pGEUEQYcGqD3BozrZd&#10;m5PQRK0+/WZhwcthZr5hluvW1OJOja8sKxgNExDEudUVFwou593gA4QPyBpry6TgSR7Wq25niam2&#10;D87ofgqFiBD2KSooQ3CplD4vyaAfWkccvW/bGAxRNoXUDT4i3NRynCRzabDiuFCio21J+fV0MwqC&#10;zbKv9kaOF/MJVofzKz+6H6X6vXbzCSJQG97h//ZeK5hNJ/B3Jh4B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gHSpwgAAANwAAAAPAAAAAAAAAAAAAAAAAJgCAABkcnMvZG93&#10;bnJldi54bWxQSwUGAAAAAAQABAD1AAAAhwMAAAAA&#10;" path="m60,640l24,660,12,640,,600,12,550,264,20,276,r24,20l312,60r-12,60l60,640xe" fillcolor="#b09870" stroked="f">
                  <v:path arrowok="t" o:connecttype="custom" o:connectlocs="58,668;23,689;12,668;0,626;12,574;256,21;268,0;291,21;303,63;291,125;58,668" o:connectangles="0,0,0,0,0,0,0,0,0,0,0"/>
                </v:shape>
                <v:shape id="Freeform 416" o:spid="_x0000_s1079" style="position:absolute;left:1789;top:14451;width:291;height:689;visibility:visible;mso-wrap-style:square;v-text-anchor:top" coordsize="30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qcXMUA&#10;AADcAAAADwAAAGRycy9kb3ducmV2LnhtbESPT2sCMRTE7wW/Q3gFbzVrtSKrUaSgtL0U/yAeH5vn&#10;Zu3mZU2ibr99UxA8DjPzG2Y6b20truRD5VhBv5eBIC6crrhUsNsuX8YgQkTWWDsmBb8UYD7rPE0x&#10;1+7Ga7puYikShEOOCkyMTS5lKAxZDD3XECfv6LzFmKQvpfZ4S3Bby9csG0mLFacFgw29Gyp+Nher&#10;oBkY/znY6vXp0K7w+9L/2tP+rFT3uV1MQERq4yN8b39oBW/DIfyfSU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pxcxQAAANwAAAAPAAAAAAAAAAAAAAAAAJgCAABkcnMv&#10;ZG93bnJldi54bWxQSwUGAAAAAAQABAD1AAAAigMAAAAA&#10;" path="m264,640r12,20l300,640r,-40l300,550,48,20,24,,12,20,,60r12,60l264,640xe" fillcolor="#b09870" stroked="f">
                  <v:path arrowok="t" o:connecttype="custom" o:connectlocs="256,668;268,689;291,668;291,626;291,574;47,21;23,0;12,21;0,63;12,125;256,668" o:connectangles="0,0,0,0,0,0,0,0,0,0,0"/>
                </v:shape>
                <v:shape id="Freeform 417" o:spid="_x0000_s1080" style="position:absolute;left:1296;top:1163;width:9792;height:144;visibility:visible;mso-wrap-style:square;v-text-anchor:top" coordsize="977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KcMA&#10;AADcAAAADwAAAGRycy9kb3ducmV2LnhtbESPQYvCMBSE78L+h/AWvIimulaWalpkQRG8qPWwx0fz&#10;bMs2L6WJWv+9WRA8DjPzDbPKetOIG3WutqxgOolAEBdW11wqOOeb8TcI55E1NpZJwYMcZOnHYIWJ&#10;tnc+0u3kSxEg7BJUUHnfJlK6oiKDbmJb4uBdbGfQB9mVUnd4D3DTyFkULaTBmsNChS39VFT8na5G&#10;wa9ef5n9gc+bnLcmms5HLr+SUsPPfr0E4an37/CrvdMK4nkM/2fCEZD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XKcMAAADcAAAADwAAAAAAAAAAAAAAAACYAgAAZHJzL2Rv&#10;d25yZXYueG1sUEsFBgAAAAAEAAQA9QAAAIgDAAAAAA==&#10;" path="m48,110l,,9774,r-48,110l48,110xe" fillcolor="#b0b0b0" stroked="f">
                  <v:path arrowok="t" o:connecttype="custom" o:connectlocs="48,144;0,0;9792,0;9744,144;48,144" o:connectangles="0,0,0,0,0"/>
                </v:shape>
                <v:shape id="Freeform 418" o:spid="_x0000_s1081" style="position:absolute;left:10944;top:1163;width:144;height:14963;rotation:180;flip:x;visibility:visible;mso-wrap-style:square;v-text-anchor:top" coordsize="48,14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00cUA&#10;AADcAAAADwAAAGRycy9kb3ducmV2LnhtbESPzWrDMBCE74G8g9hAbomcpDXFjRJCwdBCL/mB0Nti&#10;bS0TayUsxXbfvioEehxm5htmux9tK3rqQuNYwWqZgSCunG64VnA5l4sXECEia2wdk4IfCrDfTSdb&#10;LLQb+Ej9KdYiQTgUqMDE6AspQ2XIYlg6T5y8b9dZjEl2tdQdDgluW7nOslxabDgtGPT0Zqi6ne5W&#10;wTWYz49yM5R51vvL+l57HFZfSs1n4+EVRKQx/ocf7Xet4Pkph78z6Qj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7TRxQAAANwAAAAPAAAAAAAAAAAAAAAAAJgCAABkcnMv&#10;ZG93bnJldi54bWxQSwUGAAAAAAQABAD1AAAAigMAAAAA&#10;" path="m,14608r48,90l48,,,110,,14608xe" fillcolor="#b0b0b0" stroked="f">
                  <v:path arrowok="t" o:connecttype="custom" o:connectlocs="0,14871;144,14963;144,0;0,112;0,14871" o:connectangles="0,0,0,0,0"/>
                </v:shape>
                <v:shape id="Freeform 419" o:spid="_x0000_s1082" style="position:absolute;left:1296;top:15982;width:9792;height:153;visibility:visible;mso-wrap-style:square;v-text-anchor:top" coordsize="977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9wrcMA&#10;AADcAAAADwAAAGRycy9kb3ducmV2LnhtbESPQWsCMRSE70L/Q3gFbzVbbbWsRlnFFsHTqvT82DyT&#10;pZuXZRN1/fdNoeBxmJlvmMWqd424UhdqzwpeRxkI4srrmo2C0/Hz5QNEiMgaG8+k4E4BVsunwQJz&#10;7W9c0vUQjUgQDjkqsDG2uZShsuQwjHxLnLyz7xzGJDsjdYe3BHeNHGfZVDqsOS1YbGljqfo5XJyC&#10;LzMpd9n3TJvCFfa03ZtmXRqlhs99MQcRqY+P8H97pxW8v83g70w6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9wrcMAAADcAAAADwAAAAAAAAAAAAAAAACYAgAAZHJzL2Rv&#10;d25yZXYueG1sUEsFBgAAAAAEAAQA9QAAAIgDAAAAAA==&#10;" path="m48,l,90r9774,l9726,,48,xe" fillcolor="#b0b0b0" stroked="f">
                  <v:path arrowok="t" o:connecttype="custom" o:connectlocs="48,0;0,153;9792,153;9744,0;48,0" o:connectangles="0,0,0,0,0"/>
                </v:shape>
                <v:shape id="Freeform 420" o:spid="_x0000_s1083" style="position:absolute;left:1296;top:1163;width:144;height:14954;visibility:visible;mso-wrap-style:square;v-text-anchor:top" coordsize="48,14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IK8EA&#10;AADcAAAADwAAAGRycy9kb3ducmV2LnhtbERPTWvCQBC9F/wPyxR6002llRpdRSyCoBRqRPE2ZKdJ&#10;aHY27G41/ffOodDj433Pl71r1ZVCbDwbeB5loIhLbxuuDByLzfANVEzIFlvPZOCXIiwXg4c55tbf&#10;+JOuh1QpCeGYo4E6pS7XOpY1OYwj3xEL9+WDwyQwVNoGvEm4a/U4yybaYcPSUGNH65rK78OPk94T&#10;FptL2G/fdyUXO3dO0/hhjXl67FczUIn69C/+c2+tgdcXWStn5Ajox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UyCvBAAAA3AAAAA8AAAAAAAAAAAAAAAAAmAIAAGRycy9kb3du&#10;cmV2LnhtbFBLBQYAAAAABAAEAPUAAACGAwAAAAA=&#10;" path="m48,14608l,14698,,,48,110r,14498xe" fillcolor="#b0b0b0" stroked="f">
                  <v:path arrowok="t" o:connecttype="custom" o:connectlocs="144,14862;0,14954;0,0;144,112;144,14862" o:connectangles="0,0,0,0,0"/>
                </v:shape>
                <w10:wrap anchorx="margin"/>
              </v:group>
            </w:pict>
          </mc:Fallback>
        </mc:AlternateContent>
      </w:r>
    </w:p>
    <w:p w14:paraId="2667C6B6" w14:textId="70736C01" w:rsidR="005762EA" w:rsidRPr="00E96C0E" w:rsidRDefault="005762EA" w:rsidP="005762EA">
      <w:pPr>
        <w:spacing w:after="0"/>
        <w:ind w:left="720" w:right="486"/>
        <w:rPr>
          <w:sz w:val="20"/>
          <w:szCs w:val="20"/>
        </w:rPr>
      </w:pPr>
      <w:r>
        <w:rPr>
          <w:sz w:val="32"/>
        </w:rPr>
        <w:tab/>
      </w:r>
    </w:p>
    <w:p w14:paraId="763EFF1E" w14:textId="77777777" w:rsidR="005762EA" w:rsidRPr="00C57250" w:rsidRDefault="005762EA" w:rsidP="005762EA">
      <w:pPr>
        <w:spacing w:after="0"/>
        <w:ind w:left="720" w:right="486"/>
        <w:jc w:val="center"/>
        <w:rPr>
          <w:sz w:val="36"/>
        </w:rPr>
      </w:pPr>
      <w:r w:rsidRPr="00C57250">
        <w:rPr>
          <w:sz w:val="36"/>
        </w:rPr>
        <w:t>TRƯỜNG ĐẠI HỌC BÁCH KHOA HÀ NỘI</w:t>
      </w:r>
    </w:p>
    <w:p w14:paraId="69CE1B48" w14:textId="77777777" w:rsidR="005762EA" w:rsidRPr="00C57250" w:rsidRDefault="005762EA" w:rsidP="005762EA">
      <w:pPr>
        <w:spacing w:after="0"/>
        <w:ind w:left="720" w:right="486"/>
        <w:jc w:val="center"/>
        <w:rPr>
          <w:sz w:val="28"/>
          <w:szCs w:val="28"/>
        </w:rPr>
      </w:pPr>
      <w:r w:rsidRPr="00C57250">
        <w:rPr>
          <w:sz w:val="28"/>
          <w:szCs w:val="28"/>
        </w:rPr>
        <w:t>VIỆN ĐIỆN</w:t>
      </w:r>
    </w:p>
    <w:p w14:paraId="22F97CE3" w14:textId="77777777" w:rsidR="005762EA" w:rsidRPr="00C57250" w:rsidRDefault="005762EA" w:rsidP="005762EA">
      <w:pPr>
        <w:ind w:left="720" w:right="486"/>
        <w:jc w:val="center"/>
        <w:rPr>
          <w:sz w:val="28"/>
          <w:szCs w:val="28"/>
        </w:rPr>
      </w:pPr>
      <w:r w:rsidRPr="00C57250">
        <w:rPr>
          <w:sz w:val="28"/>
          <w:szCs w:val="28"/>
        </w:rPr>
        <w:t>BỘ MÔN KỸ THUẬT ĐO VÀ TIN HỌC CÔNG NGHIỆP</w:t>
      </w:r>
    </w:p>
    <w:p w14:paraId="5838E13D" w14:textId="77777777" w:rsidR="005762EA" w:rsidRPr="00C57250" w:rsidRDefault="005762EA" w:rsidP="005762EA">
      <w:pPr>
        <w:ind w:left="720" w:right="486"/>
        <w:jc w:val="center"/>
      </w:pPr>
      <w:r w:rsidRPr="00C57250">
        <w:t>.......................***........................</w:t>
      </w:r>
    </w:p>
    <w:p w14:paraId="1925B3A9" w14:textId="77777777" w:rsidR="005762EA" w:rsidRPr="00C57250" w:rsidRDefault="005762EA" w:rsidP="005762EA">
      <w:pPr>
        <w:ind w:left="720" w:right="486"/>
        <w:jc w:val="center"/>
      </w:pPr>
    </w:p>
    <w:p w14:paraId="566A0D58" w14:textId="1176D1A2" w:rsidR="005762EA" w:rsidRPr="00C57250" w:rsidRDefault="005762EA" w:rsidP="005762EA">
      <w:pPr>
        <w:ind w:left="720" w:right="486"/>
        <w:jc w:val="center"/>
      </w:pPr>
      <w:r w:rsidRPr="00C57250">
        <w:rPr>
          <w:noProof/>
        </w:rPr>
        <w:drawing>
          <wp:inline distT="0" distB="0" distL="0" distR="0" wp14:anchorId="45392E3A" wp14:editId="7D005982">
            <wp:extent cx="581025" cy="857250"/>
            <wp:effectExtent l="0" t="0" r="9525" b="0"/>
            <wp:docPr id="485" name="Picture 485"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logo_1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1025" cy="857250"/>
                    </a:xfrm>
                    <a:prstGeom prst="rect">
                      <a:avLst/>
                    </a:prstGeom>
                    <a:noFill/>
                    <a:ln>
                      <a:noFill/>
                    </a:ln>
                  </pic:spPr>
                </pic:pic>
              </a:graphicData>
            </a:graphic>
          </wp:inline>
        </w:drawing>
      </w:r>
    </w:p>
    <w:p w14:paraId="3D8ED697" w14:textId="77777777" w:rsidR="005762EA" w:rsidRPr="00C57250" w:rsidRDefault="005762EA" w:rsidP="005762EA">
      <w:pPr>
        <w:ind w:left="720" w:right="486"/>
        <w:rPr>
          <w:b/>
          <w:sz w:val="56"/>
          <w:szCs w:val="56"/>
        </w:rPr>
      </w:pPr>
    </w:p>
    <w:p w14:paraId="2BCB2EBB" w14:textId="77777777" w:rsidR="005762EA" w:rsidRPr="00C57250" w:rsidRDefault="005762EA" w:rsidP="005762EA">
      <w:pPr>
        <w:spacing w:after="0"/>
        <w:ind w:left="720" w:right="486"/>
        <w:jc w:val="center"/>
        <w:rPr>
          <w:b/>
          <w:bCs/>
          <w:sz w:val="56"/>
          <w:szCs w:val="56"/>
        </w:rPr>
      </w:pPr>
      <w:r w:rsidRPr="00C57250">
        <w:rPr>
          <w:b/>
          <w:bCs/>
          <w:sz w:val="56"/>
          <w:szCs w:val="56"/>
        </w:rPr>
        <w:t>ĐỒ ÁN TỐT NGHIỆP</w:t>
      </w:r>
    </w:p>
    <w:p w14:paraId="2CCC878A" w14:textId="77777777" w:rsidR="005762EA" w:rsidRPr="00C57250" w:rsidRDefault="005762EA" w:rsidP="005762EA">
      <w:pPr>
        <w:spacing w:after="360"/>
        <w:ind w:left="720" w:right="486"/>
        <w:jc w:val="center"/>
        <w:rPr>
          <w:b/>
          <w:bCs/>
          <w:sz w:val="32"/>
          <w:szCs w:val="32"/>
        </w:rPr>
      </w:pPr>
      <w:r>
        <w:rPr>
          <w:b/>
          <w:bCs/>
          <w:sz w:val="32"/>
          <w:szCs w:val="32"/>
        </w:rPr>
        <w:t>(HỆ ĐẠI HỌC CHÍNH QUY)</w:t>
      </w:r>
    </w:p>
    <w:p w14:paraId="3D78772D" w14:textId="77777777" w:rsidR="005762EA" w:rsidRPr="00C57250" w:rsidRDefault="005762EA" w:rsidP="005762EA">
      <w:pPr>
        <w:spacing w:before="120"/>
        <w:ind w:left="720" w:right="486"/>
        <w:rPr>
          <w:b/>
          <w:bCs/>
          <w:sz w:val="32"/>
          <w:szCs w:val="32"/>
          <w:u w:val="single"/>
        </w:rPr>
      </w:pPr>
      <w:r w:rsidRPr="005F0276">
        <w:rPr>
          <w:b/>
          <w:bCs/>
          <w:sz w:val="32"/>
          <w:szCs w:val="32"/>
        </w:rPr>
        <w:t>Đ</w:t>
      </w:r>
      <w:r>
        <w:rPr>
          <w:b/>
          <w:bCs/>
          <w:sz w:val="32"/>
          <w:szCs w:val="32"/>
        </w:rPr>
        <w:t>ề tài</w:t>
      </w:r>
      <w:r w:rsidRPr="005F0276">
        <w:rPr>
          <w:b/>
          <w:bCs/>
          <w:sz w:val="32"/>
          <w:szCs w:val="32"/>
        </w:rPr>
        <w:t xml:space="preserve">: </w:t>
      </w:r>
    </w:p>
    <w:p w14:paraId="5180BC1C" w14:textId="05D61654" w:rsidR="005762EA" w:rsidRPr="00C57250" w:rsidRDefault="00F64A5C" w:rsidP="005762EA">
      <w:pPr>
        <w:ind w:left="720" w:right="486"/>
        <w:jc w:val="center"/>
        <w:rPr>
          <w:b/>
          <w:bCs/>
          <w:sz w:val="32"/>
          <w:szCs w:val="32"/>
        </w:rPr>
      </w:pPr>
      <w:r>
        <w:rPr>
          <w:b/>
          <w:bCs/>
          <w:sz w:val="32"/>
          <w:szCs w:val="32"/>
        </w:rPr>
        <w:t>THIẾT KẾ MÔI TRƯỜNG TRỒNG CÂY THU NHỎ</w:t>
      </w:r>
    </w:p>
    <w:p w14:paraId="52BD51F1" w14:textId="77777777" w:rsidR="005762EA" w:rsidRPr="00C57250" w:rsidRDefault="005762EA" w:rsidP="005762EA">
      <w:pPr>
        <w:ind w:left="720" w:right="486"/>
        <w:rPr>
          <w:b/>
          <w:sz w:val="42"/>
        </w:rPr>
      </w:pPr>
    </w:p>
    <w:p w14:paraId="43FD673D" w14:textId="77777777" w:rsidR="005762EA" w:rsidRPr="00C57250" w:rsidRDefault="005762EA" w:rsidP="005762EA">
      <w:pPr>
        <w:ind w:left="720" w:right="486"/>
        <w:rPr>
          <w:b/>
          <w:sz w:val="42"/>
        </w:rPr>
      </w:pPr>
      <w:r w:rsidRPr="00C57250">
        <w:rPr>
          <w:b/>
          <w:sz w:val="42"/>
        </w:rPr>
        <w:t xml:space="preserve">                        </w:t>
      </w:r>
    </w:p>
    <w:p w14:paraId="6B6E5D15" w14:textId="3274F781" w:rsidR="005762EA" w:rsidRPr="00F21353" w:rsidRDefault="005762EA" w:rsidP="005762EA">
      <w:pPr>
        <w:tabs>
          <w:tab w:val="left" w:pos="1326"/>
        </w:tabs>
        <w:ind w:left="720" w:right="486"/>
        <w:rPr>
          <w:b/>
          <w:sz w:val="26"/>
          <w:szCs w:val="26"/>
        </w:rPr>
      </w:pPr>
      <w:r>
        <w:rPr>
          <w:b/>
          <w:sz w:val="26"/>
          <w:szCs w:val="26"/>
        </w:rPr>
        <w:tab/>
      </w:r>
      <w:r>
        <w:rPr>
          <w:b/>
          <w:sz w:val="26"/>
          <w:szCs w:val="26"/>
        </w:rPr>
        <w:tab/>
      </w:r>
      <w:r>
        <w:rPr>
          <w:b/>
          <w:sz w:val="26"/>
          <w:szCs w:val="26"/>
        </w:rPr>
        <w:tab/>
      </w:r>
      <w:r>
        <w:rPr>
          <w:b/>
          <w:sz w:val="26"/>
          <w:szCs w:val="26"/>
        </w:rPr>
        <w:tab/>
      </w:r>
      <w:r w:rsidRPr="00F21353">
        <w:rPr>
          <w:b/>
          <w:sz w:val="26"/>
          <w:szCs w:val="26"/>
        </w:rPr>
        <w:t xml:space="preserve">Sinh viên thực hiện: </w:t>
      </w:r>
      <w:r w:rsidR="00F64A5C">
        <w:rPr>
          <w:b/>
          <w:sz w:val="26"/>
          <w:szCs w:val="26"/>
        </w:rPr>
        <w:tab/>
        <w:t xml:space="preserve">Nguyễn Hải Dương </w:t>
      </w:r>
      <w:r w:rsidRPr="00F21353">
        <w:rPr>
          <w:b/>
          <w:sz w:val="26"/>
          <w:szCs w:val="26"/>
        </w:rPr>
        <w:t xml:space="preserve">     </w:t>
      </w:r>
      <w:r w:rsidRPr="00F21353">
        <w:rPr>
          <w:b/>
          <w:szCs w:val="28"/>
        </w:rPr>
        <w:t xml:space="preserve">    </w:t>
      </w:r>
    </w:p>
    <w:p w14:paraId="03F5EB3D" w14:textId="34083899" w:rsidR="005762EA" w:rsidRDefault="005762EA" w:rsidP="005762EA">
      <w:pPr>
        <w:tabs>
          <w:tab w:val="left" w:pos="1326"/>
        </w:tabs>
        <w:ind w:left="720" w:right="486"/>
        <w:rPr>
          <w:b/>
          <w:sz w:val="26"/>
          <w:szCs w:val="26"/>
        </w:rPr>
      </w:pPr>
      <w:r w:rsidRPr="00F21353">
        <w:rPr>
          <w:b/>
          <w:szCs w:val="28"/>
        </w:rPr>
        <w:tab/>
      </w:r>
      <w:r w:rsidRPr="00F21353">
        <w:rPr>
          <w:b/>
          <w:szCs w:val="28"/>
        </w:rPr>
        <w:tab/>
      </w:r>
      <w:r w:rsidRPr="00F21353">
        <w:rPr>
          <w:b/>
          <w:szCs w:val="28"/>
        </w:rPr>
        <w:tab/>
      </w:r>
      <w:r w:rsidRPr="00F21353">
        <w:rPr>
          <w:b/>
          <w:szCs w:val="28"/>
        </w:rPr>
        <w:tab/>
      </w:r>
      <w:r>
        <w:rPr>
          <w:b/>
          <w:sz w:val="26"/>
          <w:szCs w:val="26"/>
        </w:rPr>
        <w:t xml:space="preserve">Lớp:       </w:t>
      </w:r>
      <w:r w:rsidR="002C3503">
        <w:rPr>
          <w:b/>
          <w:sz w:val="26"/>
          <w:szCs w:val="26"/>
        </w:rPr>
        <w:tab/>
      </w:r>
      <w:r w:rsidR="002C3503">
        <w:rPr>
          <w:b/>
          <w:sz w:val="26"/>
          <w:szCs w:val="26"/>
        </w:rPr>
        <w:tab/>
      </w:r>
      <w:r w:rsidR="002C3503">
        <w:rPr>
          <w:b/>
          <w:sz w:val="26"/>
          <w:szCs w:val="26"/>
        </w:rPr>
        <w:tab/>
        <w:t>ĐKTĐH 5 –K56</w:t>
      </w:r>
    </w:p>
    <w:p w14:paraId="0C4E3956" w14:textId="6911AB58" w:rsidR="005762EA" w:rsidRPr="00C57250" w:rsidRDefault="005762EA" w:rsidP="005762EA">
      <w:pPr>
        <w:tabs>
          <w:tab w:val="left" w:pos="1326"/>
        </w:tabs>
        <w:ind w:left="720" w:right="486"/>
        <w:rPr>
          <w:b/>
          <w:sz w:val="26"/>
          <w:szCs w:val="26"/>
        </w:rPr>
      </w:pPr>
      <w:r>
        <w:rPr>
          <w:b/>
          <w:sz w:val="26"/>
          <w:szCs w:val="26"/>
        </w:rPr>
        <w:tab/>
      </w:r>
      <w:r>
        <w:rPr>
          <w:b/>
          <w:sz w:val="26"/>
          <w:szCs w:val="26"/>
        </w:rPr>
        <w:tab/>
      </w:r>
      <w:r>
        <w:rPr>
          <w:b/>
          <w:sz w:val="26"/>
          <w:szCs w:val="26"/>
        </w:rPr>
        <w:tab/>
      </w:r>
      <w:r>
        <w:rPr>
          <w:b/>
          <w:sz w:val="26"/>
          <w:szCs w:val="26"/>
        </w:rPr>
        <w:tab/>
        <w:t xml:space="preserve">Giảng viên hướng dẫn: </w:t>
      </w:r>
      <w:r w:rsidR="002C3503">
        <w:rPr>
          <w:b/>
          <w:sz w:val="26"/>
          <w:szCs w:val="26"/>
        </w:rPr>
        <w:tab/>
        <w:t>Nguyễn Quốc Cường</w:t>
      </w:r>
    </w:p>
    <w:p w14:paraId="2FFA583B" w14:textId="77777777" w:rsidR="005762EA" w:rsidRPr="00C57250" w:rsidRDefault="005762EA" w:rsidP="005762EA">
      <w:pPr>
        <w:ind w:left="720" w:right="486"/>
        <w:rPr>
          <w:sz w:val="26"/>
        </w:rPr>
      </w:pPr>
      <w:r w:rsidRPr="00C57250">
        <w:rPr>
          <w:sz w:val="26"/>
        </w:rPr>
        <w:t xml:space="preserve">     </w:t>
      </w:r>
    </w:p>
    <w:p w14:paraId="3217ADEB" w14:textId="77777777" w:rsidR="005762EA" w:rsidRPr="00C57250" w:rsidRDefault="005762EA" w:rsidP="005762EA">
      <w:pPr>
        <w:ind w:left="720" w:right="486"/>
        <w:rPr>
          <w:sz w:val="26"/>
        </w:rPr>
      </w:pPr>
    </w:p>
    <w:p w14:paraId="5177EC15" w14:textId="77777777" w:rsidR="005762EA" w:rsidRPr="00C57250" w:rsidRDefault="005762EA" w:rsidP="005762EA">
      <w:pPr>
        <w:ind w:left="720" w:right="486"/>
        <w:rPr>
          <w:b/>
          <w:sz w:val="20"/>
          <w:szCs w:val="20"/>
        </w:rPr>
      </w:pPr>
    </w:p>
    <w:p w14:paraId="00A8C80F" w14:textId="6E45232E" w:rsidR="005762EA" w:rsidRDefault="005762EA" w:rsidP="005762EA">
      <w:pPr>
        <w:tabs>
          <w:tab w:val="left" w:pos="3949"/>
        </w:tabs>
        <w:ind w:left="720" w:right="486"/>
        <w:jc w:val="center"/>
        <w:rPr>
          <w:b/>
          <w:sz w:val="26"/>
        </w:rPr>
      </w:pPr>
      <w:r w:rsidRPr="00F21353">
        <w:rPr>
          <w:b/>
          <w:sz w:val="26"/>
        </w:rPr>
        <w:t>Hà Nộ</w:t>
      </w:r>
      <w:r>
        <w:rPr>
          <w:b/>
          <w:sz w:val="26"/>
        </w:rPr>
        <w:t xml:space="preserve">i </w:t>
      </w:r>
      <w:r w:rsidR="002C3503">
        <w:rPr>
          <w:b/>
          <w:sz w:val="26"/>
        </w:rPr>
        <w:t>–</w:t>
      </w:r>
      <w:r>
        <w:rPr>
          <w:b/>
          <w:sz w:val="26"/>
        </w:rPr>
        <w:t xml:space="preserve"> </w:t>
      </w:r>
      <w:r w:rsidR="00606B94">
        <w:rPr>
          <w:b/>
          <w:sz w:val="26"/>
        </w:rPr>
        <w:t>4</w:t>
      </w:r>
      <w:r w:rsidR="002C3503">
        <w:rPr>
          <w:b/>
          <w:sz w:val="26"/>
        </w:rPr>
        <w:t>/6/2017</w:t>
      </w:r>
    </w:p>
    <w:p w14:paraId="660FA689" w14:textId="4597C432" w:rsidR="005762EA" w:rsidRDefault="0010553C" w:rsidP="005762EA">
      <w:pPr>
        <w:ind w:right="-7" w:firstLine="720"/>
        <w:rPr>
          <w:b/>
        </w:rPr>
      </w:pPr>
      <w:r>
        <w:rPr>
          <w:b/>
          <w:noProof/>
        </w:rPr>
        <w:lastRenderedPageBreak/>
        <mc:AlternateContent>
          <mc:Choice Requires="wps">
            <w:drawing>
              <wp:anchor distT="0" distB="0" distL="114300" distR="114300" simplePos="0" relativeHeight="251711488" behindDoc="0" locked="0" layoutInCell="1" allowOverlap="1" wp14:anchorId="1ACCFE01" wp14:editId="6A450295">
                <wp:simplePos x="0" y="0"/>
                <wp:positionH relativeFrom="column">
                  <wp:posOffset>-531114</wp:posOffset>
                </wp:positionH>
                <wp:positionV relativeFrom="paragraph">
                  <wp:posOffset>-102235</wp:posOffset>
                </wp:positionV>
                <wp:extent cx="3130906" cy="643890"/>
                <wp:effectExtent l="0" t="0" r="0" b="3810"/>
                <wp:wrapNone/>
                <wp:docPr id="486"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906" cy="643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B4D45A" w14:textId="77777777" w:rsidR="00C3662D" w:rsidRPr="008272A0" w:rsidRDefault="00C3662D" w:rsidP="005762EA">
                            <w:pPr>
                              <w:spacing w:after="0"/>
                              <w:jc w:val="center"/>
                              <w:rPr>
                                <w:b/>
                              </w:rPr>
                            </w:pPr>
                            <w:r>
                              <w:rPr>
                                <w:b/>
                              </w:rPr>
                              <w:t>BỘ GIÁO DỤC VÀ ĐÀO TẠO</w:t>
                            </w:r>
                          </w:p>
                          <w:p w14:paraId="0A436BB2" w14:textId="77777777" w:rsidR="00C3662D" w:rsidRPr="008272A0" w:rsidRDefault="00C3662D" w:rsidP="005762EA">
                            <w:pPr>
                              <w:spacing w:after="0"/>
                              <w:jc w:val="center"/>
                              <w:rPr>
                                <w:b/>
                              </w:rPr>
                            </w:pPr>
                            <w:r w:rsidRPr="008272A0">
                              <w:rPr>
                                <w:b/>
                              </w:rPr>
                              <w:t>TRƯỜNG ĐẠI HỌC BÁCH KHOA HÀ NỘI</w:t>
                            </w:r>
                          </w:p>
                          <w:p w14:paraId="57874DD3" w14:textId="77777777" w:rsidR="00C3662D" w:rsidRPr="00A419E7" w:rsidRDefault="00C3662D" w:rsidP="005762EA">
                            <w:pPr>
                              <w:spacing w:after="0"/>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CCFE01" id="_x0000_t202" coordsize="21600,21600" o:spt="202" path="m,l,21600r21600,l21600,xe">
                <v:stroke joinstyle="miter"/>
                <v:path gradientshapeok="t" o:connecttype="rect"/>
              </v:shapetype>
              <v:shape id="Text Box 486" o:spid="_x0000_s1084" type="#_x0000_t202" style="position:absolute;left:0;text-align:left;margin-left:-41.8pt;margin-top:-8.05pt;width:246.55pt;height:50.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" stroked="f">
                <v:textbox>
                  <w:txbxContent>
                    <w:p w14:paraId="4EB4D45A" w14:textId="77777777" w:rsidR="00C3662D" w:rsidRPr="008272A0" w:rsidRDefault="00C3662D" w:rsidP="005762EA">
                      <w:pPr>
                        <w:spacing w:after="0"/>
                        <w:jc w:val="center"/>
                        <w:rPr>
                          <w:b/>
                        </w:rPr>
                      </w:pPr>
                      <w:r>
                        <w:rPr>
                          <w:b/>
                        </w:rPr>
                        <w:t>BỘ GIÁO DỤC VÀ ĐÀO TẠO</w:t>
                      </w:r>
                    </w:p>
                    <w:p w14:paraId="0A436BB2" w14:textId="77777777" w:rsidR="00C3662D" w:rsidRPr="008272A0" w:rsidRDefault="00C3662D" w:rsidP="005762EA">
                      <w:pPr>
                        <w:spacing w:after="0"/>
                        <w:jc w:val="center"/>
                        <w:rPr>
                          <w:b/>
                        </w:rPr>
                      </w:pPr>
                      <w:r w:rsidRPr="008272A0">
                        <w:rPr>
                          <w:b/>
                        </w:rPr>
                        <w:t>TRƯỜNG ĐẠI HỌC BÁCH KHOA HÀ NỘI</w:t>
                      </w:r>
                    </w:p>
                    <w:p w14:paraId="57874DD3" w14:textId="77777777" w:rsidR="00C3662D" w:rsidRPr="00A419E7" w:rsidRDefault="00C3662D" w:rsidP="005762EA">
                      <w:pPr>
                        <w:spacing w:after="0"/>
                        <w:jc w:val="center"/>
                      </w:pPr>
                      <w:r>
                        <w:t>--***--</w:t>
                      </w:r>
                    </w:p>
                  </w:txbxContent>
                </v:textbox>
              </v:shape>
            </w:pict>
          </mc:Fallback>
        </mc:AlternateContent>
      </w:r>
      <w:r w:rsidR="005762EA">
        <w:rPr>
          <w:b/>
          <w:noProof/>
        </w:rPr>
        <mc:AlternateContent>
          <mc:Choice Requires="wps">
            <w:drawing>
              <wp:anchor distT="0" distB="0" distL="114300" distR="114300" simplePos="0" relativeHeight="251710464" behindDoc="0" locked="0" layoutInCell="1" allowOverlap="1" wp14:anchorId="0D73493A" wp14:editId="6A4E9810">
                <wp:simplePos x="0" y="0"/>
                <wp:positionH relativeFrom="column">
                  <wp:posOffset>2938145</wp:posOffset>
                </wp:positionH>
                <wp:positionV relativeFrom="paragraph">
                  <wp:posOffset>-121285</wp:posOffset>
                </wp:positionV>
                <wp:extent cx="3116580" cy="643890"/>
                <wp:effectExtent l="0" t="0" r="0" b="0"/>
                <wp:wrapNone/>
                <wp:docPr id="487"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6580" cy="643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C85513" w14:textId="77777777" w:rsidR="00C3662D" w:rsidRPr="008272A0" w:rsidRDefault="00C3662D" w:rsidP="005762EA">
                            <w:pPr>
                              <w:spacing w:after="0"/>
                              <w:jc w:val="center"/>
                              <w:rPr>
                                <w:b/>
                              </w:rPr>
                            </w:pPr>
                            <w:r w:rsidRPr="008272A0">
                              <w:rPr>
                                <w:b/>
                              </w:rPr>
                              <w:t>CỘNG HÒA XÃ HỘI CHỦ NGHĨA VIỆT NAM</w:t>
                            </w:r>
                          </w:p>
                          <w:p w14:paraId="6E748115" w14:textId="77777777" w:rsidR="00C3662D" w:rsidRPr="008272A0" w:rsidRDefault="00C3662D" w:rsidP="005762EA">
                            <w:pPr>
                              <w:spacing w:after="0"/>
                              <w:jc w:val="center"/>
                              <w:rPr>
                                <w:b/>
                              </w:rPr>
                            </w:pPr>
                            <w:r w:rsidRPr="008272A0">
                              <w:rPr>
                                <w:b/>
                              </w:rPr>
                              <w:t>Độc lập - Tự do - Hạnh phúc</w:t>
                            </w:r>
                          </w:p>
                          <w:p w14:paraId="0688F1E7" w14:textId="77777777" w:rsidR="00C3662D" w:rsidRPr="00A419E7" w:rsidRDefault="00C3662D" w:rsidP="005762EA">
                            <w:pPr>
                              <w:spacing w:after="0"/>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73493A" id="Text Box 487" o:spid="_x0000_s1085" type="#_x0000_t202" style="position:absolute;left:0;text-align:left;margin-left:231.35pt;margin-top:-9.55pt;width:245.4pt;height:50.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" stroked="f">
                <v:textbox>
                  <w:txbxContent>
                    <w:p w14:paraId="26C85513" w14:textId="77777777" w:rsidR="00C3662D" w:rsidRPr="008272A0" w:rsidRDefault="00C3662D" w:rsidP="005762EA">
                      <w:pPr>
                        <w:spacing w:after="0"/>
                        <w:jc w:val="center"/>
                        <w:rPr>
                          <w:b/>
                        </w:rPr>
                      </w:pPr>
                      <w:r w:rsidRPr="008272A0">
                        <w:rPr>
                          <w:b/>
                        </w:rPr>
                        <w:t>CỘNG HÒA XÃ HỘI CHỦ NGHĨA VIỆT NAM</w:t>
                      </w:r>
                    </w:p>
                    <w:p w14:paraId="6E748115" w14:textId="77777777" w:rsidR="00C3662D" w:rsidRPr="008272A0" w:rsidRDefault="00C3662D" w:rsidP="005762EA">
                      <w:pPr>
                        <w:spacing w:after="0"/>
                        <w:jc w:val="center"/>
                        <w:rPr>
                          <w:b/>
                        </w:rPr>
                      </w:pPr>
                      <w:r w:rsidRPr="008272A0">
                        <w:rPr>
                          <w:b/>
                        </w:rPr>
                        <w:t>Độc lập - Tự do - Hạnh phúc</w:t>
                      </w:r>
                    </w:p>
                    <w:p w14:paraId="0688F1E7" w14:textId="77777777" w:rsidR="00C3662D" w:rsidRPr="00A419E7" w:rsidRDefault="00C3662D" w:rsidP="005762EA">
                      <w:pPr>
                        <w:spacing w:after="0"/>
                        <w:jc w:val="center"/>
                      </w:pPr>
                      <w:r>
                        <w:t>-----------------</w:t>
                      </w:r>
                    </w:p>
                  </w:txbxContent>
                </v:textbox>
              </v:shape>
            </w:pict>
          </mc:Fallback>
        </mc:AlternateContent>
      </w:r>
    </w:p>
    <w:p w14:paraId="0174D3BB" w14:textId="77777777" w:rsidR="005762EA" w:rsidRPr="00A419E7" w:rsidRDefault="005762EA" w:rsidP="005762EA">
      <w:pPr>
        <w:ind w:right="-7"/>
        <w:rPr>
          <w:b/>
        </w:rPr>
      </w:pPr>
      <w:r w:rsidRPr="00A419E7">
        <w:rPr>
          <w:b/>
        </w:rPr>
        <w:tab/>
      </w:r>
      <w:r w:rsidRPr="00A419E7">
        <w:rPr>
          <w:b/>
        </w:rPr>
        <w:tab/>
      </w:r>
    </w:p>
    <w:p w14:paraId="79EB5278" w14:textId="77777777" w:rsidR="005762EA" w:rsidRPr="00A419E7" w:rsidRDefault="005762EA" w:rsidP="005762EA">
      <w:pPr>
        <w:ind w:left="1440" w:right="-7"/>
      </w:pPr>
      <w:r w:rsidRPr="00A419E7">
        <w:rPr>
          <w:b/>
        </w:rPr>
        <w:tab/>
      </w:r>
      <w:r w:rsidRPr="00A419E7">
        <w:tab/>
      </w:r>
      <w:r w:rsidRPr="00A419E7">
        <w:tab/>
      </w:r>
      <w:r w:rsidRPr="00A419E7">
        <w:tab/>
      </w:r>
      <w:r w:rsidRPr="00A419E7">
        <w:tab/>
      </w:r>
    </w:p>
    <w:p w14:paraId="53C7C5DF" w14:textId="77777777" w:rsidR="005762EA" w:rsidRPr="00A419E7" w:rsidRDefault="005762EA" w:rsidP="005542CC">
      <w:pPr>
        <w:spacing w:after="0"/>
        <w:ind w:firstLine="0"/>
        <w:jc w:val="center"/>
        <w:rPr>
          <w:b/>
          <w:sz w:val="36"/>
          <w:szCs w:val="36"/>
        </w:rPr>
      </w:pPr>
      <w:r w:rsidRPr="00A419E7">
        <w:rPr>
          <w:b/>
          <w:sz w:val="36"/>
          <w:szCs w:val="36"/>
        </w:rPr>
        <w:t>NHIỆM VỤ</w:t>
      </w:r>
    </w:p>
    <w:p w14:paraId="31FEE031" w14:textId="77777777" w:rsidR="005762EA" w:rsidRPr="00A419E7" w:rsidRDefault="005762EA" w:rsidP="005542CC">
      <w:pPr>
        <w:ind w:firstLine="0"/>
        <w:jc w:val="center"/>
        <w:rPr>
          <w:b/>
          <w:sz w:val="36"/>
          <w:szCs w:val="36"/>
        </w:rPr>
      </w:pPr>
      <w:r w:rsidRPr="00A419E7">
        <w:rPr>
          <w:b/>
          <w:sz w:val="36"/>
          <w:szCs w:val="36"/>
        </w:rPr>
        <w:t>THIẾT KẾ TỐT NGHIỆP</w:t>
      </w:r>
    </w:p>
    <w:p w14:paraId="19EB8C06" w14:textId="3209C8D9" w:rsidR="005762EA" w:rsidRPr="003B2D1F" w:rsidRDefault="005762EA" w:rsidP="005542CC">
      <w:pPr>
        <w:spacing w:before="240"/>
        <w:ind w:right="-7" w:firstLine="0"/>
      </w:pPr>
      <w:r w:rsidRPr="003B2D1F">
        <w:t xml:space="preserve">Họ và tên: </w:t>
      </w:r>
      <w:r w:rsidR="009A4512" w:rsidRPr="00DE18E9">
        <w:t>........................................................</w:t>
      </w:r>
      <w:r w:rsidR="009A4512">
        <w:t>...............</w:t>
      </w:r>
      <w:r w:rsidRPr="003B2D1F">
        <w:t>Mã số sinh viên:</w:t>
      </w:r>
      <w:r w:rsidR="009A4512" w:rsidRPr="009A4512">
        <w:t xml:space="preserve"> </w:t>
      </w:r>
      <w:r w:rsidR="009A4512" w:rsidRPr="00DE18E9">
        <w:t>........................</w:t>
      </w:r>
      <w:r w:rsidR="009A4512">
        <w:t>........</w:t>
      </w:r>
    </w:p>
    <w:p w14:paraId="7C677BF2" w14:textId="02565266" w:rsidR="005762EA" w:rsidRPr="003B2D1F" w:rsidRDefault="005762EA" w:rsidP="005542CC">
      <w:pPr>
        <w:ind w:right="-7" w:firstLine="0"/>
      </w:pPr>
      <w:r w:rsidRPr="003B2D1F">
        <w:t xml:space="preserve">Khóa: </w:t>
      </w:r>
      <w:r w:rsidR="00E6176F">
        <w:tab/>
      </w:r>
      <w:r w:rsidR="00E6176F" w:rsidRPr="00DE18E9">
        <w:t>.......</w:t>
      </w:r>
      <w:r w:rsidRPr="003B2D1F">
        <w:tab/>
      </w:r>
      <w:r w:rsidRPr="003B2D1F">
        <w:rPr>
          <w:b/>
        </w:rPr>
        <w:tab/>
      </w:r>
      <w:r w:rsidRPr="003B2D1F">
        <w:rPr>
          <w:b/>
        </w:rPr>
        <w:tab/>
      </w:r>
      <w:r w:rsidRPr="003B2D1F">
        <w:rPr>
          <w:b/>
        </w:rPr>
        <w:tab/>
      </w:r>
      <w:r w:rsidRPr="003B2D1F">
        <w:tab/>
      </w:r>
      <w:r w:rsidRPr="003B2D1F">
        <w:tab/>
      </w:r>
      <w:r w:rsidRPr="003B2D1F">
        <w:tab/>
      </w:r>
      <w:r w:rsidRPr="003B2D1F">
        <w:tab/>
      </w:r>
      <w:r w:rsidRPr="003B2D1F">
        <w:tab/>
      </w:r>
      <w:r w:rsidRPr="003B2D1F">
        <w:tab/>
      </w:r>
      <w:r w:rsidRPr="003B2D1F">
        <w:tab/>
      </w:r>
    </w:p>
    <w:p w14:paraId="290AF4D7" w14:textId="1B74A6E6" w:rsidR="005762EA" w:rsidRPr="003B2D1F" w:rsidRDefault="005762EA" w:rsidP="005542CC">
      <w:pPr>
        <w:ind w:right="-7" w:firstLine="0"/>
      </w:pPr>
      <w:r w:rsidRPr="003B2D1F">
        <w:t>Việ</w:t>
      </w:r>
      <w:r w:rsidR="00383BE3">
        <w:t xml:space="preserve">n: </w:t>
      </w:r>
      <w:r w:rsidR="006F11A1">
        <w:tab/>
      </w:r>
      <w:r w:rsidRPr="003B2D1F">
        <w:rPr>
          <w:b/>
        </w:rPr>
        <w:t>Điện</w:t>
      </w:r>
    </w:p>
    <w:p w14:paraId="245FB4BF" w14:textId="65338D1C" w:rsidR="005762EA" w:rsidRPr="003B2D1F" w:rsidRDefault="007D4E15" w:rsidP="005542CC">
      <w:pPr>
        <w:ind w:right="-7" w:firstLine="0"/>
      </w:pPr>
      <w:r>
        <w:t xml:space="preserve">Ngành: </w:t>
      </w:r>
      <w:r w:rsidR="005762EA" w:rsidRPr="003B2D1F">
        <w:rPr>
          <w:b/>
        </w:rPr>
        <w:t>Kỹ thuật đo và tin học công nghiệp</w:t>
      </w:r>
    </w:p>
    <w:p w14:paraId="06A5D8A9" w14:textId="57167DAD" w:rsidR="005762EA" w:rsidRPr="003B2D1F" w:rsidRDefault="005762EA" w:rsidP="005542CC">
      <w:pPr>
        <w:pStyle w:val="list2"/>
        <w:rPr>
          <w:b/>
        </w:rPr>
      </w:pPr>
      <w:r w:rsidRPr="003B2D1F">
        <w:t>Đầu đề thiết kế/Tên đề tài</w:t>
      </w:r>
    </w:p>
    <w:p w14:paraId="237573A2" w14:textId="34379F31" w:rsidR="005762EA" w:rsidRPr="003B2D1F" w:rsidRDefault="00F1064A" w:rsidP="005542CC">
      <w:r w:rsidRPr="00DE18E9">
        <w:t>...................................................................................................................</w:t>
      </w:r>
      <w:r w:rsidR="00C95929">
        <w:t>...</w:t>
      </w:r>
      <w:r w:rsidR="005542CC">
        <w:t>..........</w:t>
      </w:r>
      <w:r w:rsidR="00C95929">
        <w:t>...................</w:t>
      </w:r>
    </w:p>
    <w:p w14:paraId="51DEC15D" w14:textId="7658DE38" w:rsidR="005762EA" w:rsidRDefault="005762EA" w:rsidP="005542CC">
      <w:pPr>
        <w:pStyle w:val="list2"/>
      </w:pPr>
      <w:r w:rsidRPr="00F1064A">
        <w:t>Các số liệu ban đầu</w:t>
      </w:r>
    </w:p>
    <w:p w14:paraId="7A63EDBE" w14:textId="22E9BC94" w:rsidR="00F1064A" w:rsidRPr="00F1064A" w:rsidRDefault="00F1064A" w:rsidP="005542CC">
      <w:r w:rsidRPr="00DE18E9">
        <w:t>...............................................................................................................................................</w:t>
      </w:r>
      <w:r w:rsidR="00E93042">
        <w:t>....</w:t>
      </w:r>
      <w:r w:rsidRPr="00DE18E9">
        <w:t>................................................................................................................................</w:t>
      </w:r>
      <w:r w:rsidR="005542CC">
        <w:t>...................</w:t>
      </w:r>
      <w:r w:rsidRPr="00DE18E9">
        <w:t>.........</w:t>
      </w:r>
    </w:p>
    <w:p w14:paraId="573B6361" w14:textId="7DAB2241" w:rsidR="005762EA" w:rsidRDefault="005762EA" w:rsidP="005542CC">
      <w:pPr>
        <w:pStyle w:val="list2"/>
      </w:pPr>
      <w:r w:rsidRPr="003B2D1F">
        <w:t>Các nội dung tính toán, thiết kế</w:t>
      </w:r>
    </w:p>
    <w:p w14:paraId="3CA10302" w14:textId="641ED6AC" w:rsidR="00E93042" w:rsidRPr="003B2D1F" w:rsidRDefault="00E93042" w:rsidP="005542CC">
      <w:r w:rsidRPr="00DE18E9">
        <w:t>...............................................................................................................................................</w:t>
      </w:r>
      <w:r>
        <w:t>....</w:t>
      </w:r>
      <w:r w:rsidRPr="00DE18E9">
        <w:t>.................................................................................................................................</w:t>
      </w:r>
      <w:r w:rsidR="005542CC">
        <w:t>............................</w:t>
      </w:r>
      <w:r w:rsidRPr="00DE18E9">
        <w:t>........</w:t>
      </w:r>
      <w:r w:rsidR="001A150C" w:rsidRPr="001A150C">
        <w:t xml:space="preserve"> </w:t>
      </w:r>
      <w:r w:rsidR="001A150C" w:rsidRPr="00DE18E9">
        <w:t>......</w:t>
      </w:r>
      <w:r w:rsidR="001A150C">
        <w:t>....</w:t>
      </w:r>
      <w:r w:rsidR="001A150C" w:rsidRPr="00DE18E9">
        <w:t>.........................................................................................................................................</w:t>
      </w:r>
    </w:p>
    <w:p w14:paraId="5EBFB0B8" w14:textId="0E1E76E7" w:rsidR="00E93042" w:rsidRPr="003B2D1F" w:rsidRDefault="005762EA" w:rsidP="005542CC">
      <w:pPr>
        <w:pStyle w:val="list2"/>
      </w:pPr>
      <w:r w:rsidRPr="003B2D1F">
        <w:t>Cán bộ hướng dẫn</w:t>
      </w:r>
      <w:r w:rsidR="00CC78AD">
        <w:t xml:space="preserve"> </w:t>
      </w:r>
      <w:r w:rsidR="00E93042" w:rsidRPr="00DE18E9">
        <w:t>..............................................................................................</w:t>
      </w:r>
      <w:r w:rsidR="005542CC">
        <w:t>.........</w:t>
      </w:r>
      <w:r w:rsidR="00E93042" w:rsidRPr="00DE18E9">
        <w:t>.</w:t>
      </w:r>
      <w:r w:rsidR="00C95929">
        <w:t>....</w:t>
      </w:r>
    </w:p>
    <w:p w14:paraId="7C7A53E6" w14:textId="41C43D68" w:rsidR="005762EA" w:rsidRPr="001649D2" w:rsidRDefault="005762EA" w:rsidP="005542CC">
      <w:pPr>
        <w:pStyle w:val="list2"/>
      </w:pPr>
      <w:r w:rsidRPr="001649D2">
        <w:t>Ngày giao nhiệm vụ thiết kế</w:t>
      </w:r>
      <w:r w:rsidR="00CC78AD">
        <w:t xml:space="preserve"> </w:t>
      </w:r>
      <w:r w:rsidR="00CC78AD" w:rsidRPr="00DE18E9">
        <w:t>..........................................................................</w:t>
      </w:r>
      <w:r w:rsidR="00C95929">
        <w:t>..</w:t>
      </w:r>
      <w:r w:rsidR="005542CC">
        <w:t>.........</w:t>
      </w:r>
      <w:r w:rsidR="00C95929">
        <w:t>........</w:t>
      </w:r>
    </w:p>
    <w:p w14:paraId="7BF1A067" w14:textId="32A5ADBB" w:rsidR="005762EA" w:rsidRPr="001649D2" w:rsidRDefault="005762EA" w:rsidP="005542CC">
      <w:pPr>
        <w:pStyle w:val="list2"/>
      </w:pPr>
      <w:r w:rsidRPr="001649D2">
        <w:t>Ngày hoàn thành nhiệm vụ</w:t>
      </w:r>
      <w:r w:rsidR="00CC78AD">
        <w:t xml:space="preserve"> </w:t>
      </w:r>
      <w:r w:rsidR="00CC78AD" w:rsidRPr="00DE18E9">
        <w:t>..........................................................................</w:t>
      </w:r>
      <w:r w:rsidR="005542CC">
        <w:t>.........</w:t>
      </w:r>
      <w:r w:rsidR="00C95929">
        <w:t>............</w:t>
      </w:r>
    </w:p>
    <w:p w14:paraId="7FA38760" w14:textId="77777777" w:rsidR="005762EA" w:rsidRPr="003B2D1F" w:rsidRDefault="005762EA" w:rsidP="005542CC">
      <w:pPr>
        <w:ind w:right="-7"/>
      </w:pPr>
    </w:p>
    <w:p w14:paraId="3F8D66BC" w14:textId="77777777" w:rsidR="005762EA" w:rsidRDefault="005762EA" w:rsidP="005542CC">
      <w:pPr>
        <w:ind w:right="-7" w:firstLine="360"/>
        <w:jc w:val="center"/>
        <w:rPr>
          <w:i/>
        </w:rPr>
      </w:pPr>
      <w:r w:rsidRPr="003B2D1F">
        <w:rPr>
          <w:i/>
        </w:rPr>
        <w:t>Ngày...... tháng...... năm......</w:t>
      </w:r>
    </w:p>
    <w:p w14:paraId="418DBC5F" w14:textId="77777777" w:rsidR="00FC6083" w:rsidRPr="003B2D1F" w:rsidRDefault="00FC6083" w:rsidP="005542CC">
      <w:pPr>
        <w:ind w:left="-567" w:right="-7" w:firstLine="360"/>
        <w:jc w:val="center"/>
        <w:rPr>
          <w:i/>
        </w:rPr>
      </w:pPr>
    </w:p>
    <w:p w14:paraId="2EAB13B0" w14:textId="6483F7F7" w:rsidR="005762EA" w:rsidRPr="003B2D1F" w:rsidRDefault="005762EA" w:rsidP="005542CC">
      <w:pPr>
        <w:spacing w:after="0"/>
        <w:ind w:left="153" w:right="-7"/>
      </w:pPr>
      <w:r>
        <w:t xml:space="preserve">  </w:t>
      </w:r>
      <w:r w:rsidRPr="003B2D1F">
        <w:t>CHỦ NHIỆM BỘ MÔN</w:t>
      </w:r>
      <w:r w:rsidRPr="003B2D1F">
        <w:tab/>
      </w:r>
      <w:r w:rsidRPr="003B2D1F">
        <w:tab/>
      </w:r>
      <w:r w:rsidRPr="003B2D1F">
        <w:tab/>
        <w:t xml:space="preserve">          </w:t>
      </w:r>
      <w:r w:rsidR="005542CC">
        <w:tab/>
      </w:r>
      <w:r w:rsidR="005542CC">
        <w:tab/>
      </w:r>
      <w:r w:rsidRPr="003B2D1F">
        <w:t>CÁN BỘ HƯỚNG DẪN</w:t>
      </w:r>
    </w:p>
    <w:p w14:paraId="741F1529" w14:textId="190C11DD" w:rsidR="005762EA" w:rsidRPr="003B2D1F" w:rsidRDefault="005762EA" w:rsidP="005542CC">
      <w:pPr>
        <w:ind w:left="153" w:right="-7"/>
        <w:rPr>
          <w:i/>
        </w:rPr>
      </w:pPr>
      <w:r w:rsidRPr="003B2D1F">
        <w:rPr>
          <w:i/>
        </w:rPr>
        <w:t xml:space="preserve">       (Ký, ghi rõ họ</w:t>
      </w:r>
      <w:r w:rsidR="005542CC">
        <w:rPr>
          <w:i/>
        </w:rPr>
        <w:t xml:space="preserve"> tên)</w:t>
      </w:r>
      <w:r w:rsidR="005542CC">
        <w:rPr>
          <w:i/>
        </w:rPr>
        <w:tab/>
      </w:r>
      <w:r w:rsidR="005542CC">
        <w:rPr>
          <w:i/>
        </w:rPr>
        <w:tab/>
      </w:r>
      <w:r w:rsidR="005542CC">
        <w:rPr>
          <w:i/>
        </w:rPr>
        <w:tab/>
      </w:r>
      <w:r w:rsidR="005542CC">
        <w:rPr>
          <w:i/>
        </w:rPr>
        <w:tab/>
        <w:t xml:space="preserve">    </w:t>
      </w:r>
      <w:r w:rsidR="005542CC">
        <w:rPr>
          <w:i/>
        </w:rPr>
        <w:tab/>
        <w:t xml:space="preserve">      </w:t>
      </w:r>
      <w:r w:rsidRPr="003B2D1F">
        <w:rPr>
          <w:i/>
        </w:rPr>
        <w:t>(Ký, ghi rõ họ tên)</w:t>
      </w:r>
    </w:p>
    <w:p w14:paraId="104F1725" w14:textId="77777777" w:rsidR="005762EA" w:rsidRDefault="005762EA" w:rsidP="005542CC">
      <w:pPr>
        <w:ind w:left="-567" w:right="-7" w:firstLine="0"/>
      </w:pPr>
    </w:p>
    <w:p w14:paraId="4537A7EE" w14:textId="77777777" w:rsidR="005762EA" w:rsidRPr="003B2D1F" w:rsidRDefault="005762EA" w:rsidP="005542CC">
      <w:pPr>
        <w:spacing w:after="0"/>
        <w:ind w:firstLine="0"/>
        <w:jc w:val="center"/>
        <w:rPr>
          <w:i/>
        </w:rPr>
      </w:pPr>
      <w:r w:rsidRPr="003B2D1F">
        <w:t>SINH VIÊN THỰC HIỆN</w:t>
      </w:r>
    </w:p>
    <w:p w14:paraId="6ED19699" w14:textId="377C86BA" w:rsidR="00724CF5" w:rsidRDefault="005762EA" w:rsidP="005542CC">
      <w:pPr>
        <w:ind w:firstLine="0"/>
        <w:jc w:val="center"/>
        <w:rPr>
          <w:i/>
        </w:rPr>
      </w:pPr>
      <w:r w:rsidRPr="003B2D1F">
        <w:rPr>
          <w:i/>
        </w:rPr>
        <w:t>(Ký, ghi rõ họ tên)</w:t>
      </w:r>
    </w:p>
    <w:p w14:paraId="7F13B8A3" w14:textId="77777777" w:rsidR="00724CF5" w:rsidRPr="00111220" w:rsidRDefault="00724CF5" w:rsidP="00724CF5">
      <w:pPr>
        <w:pStyle w:val="Title"/>
      </w:pPr>
      <w:r w:rsidRPr="00111220">
        <w:lastRenderedPageBreak/>
        <w:t>L</w:t>
      </w:r>
      <w:r w:rsidRPr="00111220">
        <w:rPr>
          <w:lang w:val="vi-VN"/>
        </w:rPr>
        <w:t>ỜI CAM ĐOAN</w:t>
      </w:r>
    </w:p>
    <w:p w14:paraId="329F49B0" w14:textId="223140AA" w:rsidR="00724CF5" w:rsidRPr="00111220" w:rsidRDefault="00724CF5" w:rsidP="00724CF5">
      <w:pPr>
        <w:rPr>
          <w:b/>
        </w:rPr>
      </w:pPr>
      <w:r w:rsidRPr="00111220">
        <w:t>Em xin cam đoan bản đồ án tốt nghiệp:</w:t>
      </w:r>
      <w:r>
        <w:rPr>
          <w:b/>
        </w:rPr>
        <w:t xml:space="preserve"> </w:t>
      </w:r>
      <w:r w:rsidR="00B41B8D">
        <w:rPr>
          <w:b/>
        </w:rPr>
        <w:t>thiết kế mô hình</w:t>
      </w:r>
      <w:r w:rsidR="00B41B8D" w:rsidRPr="00510CAA">
        <w:rPr>
          <w:b/>
        </w:rPr>
        <w:t xml:space="preserve"> trồng cây thu nhỏ</w:t>
      </w:r>
      <w:r w:rsidR="00B41B8D" w:rsidRPr="00111220">
        <w:t xml:space="preserve"> </w:t>
      </w:r>
      <w:r w:rsidRPr="00111220">
        <w:t xml:space="preserve">này do em tự thiết kế </w:t>
      </w:r>
      <w:r w:rsidR="00B41B8D">
        <w:t>dưới</w:t>
      </w:r>
      <w:r w:rsidRPr="00111220">
        <w:t xml:space="preserve"> sự hướng dẫn của </w:t>
      </w:r>
      <w:r w:rsidR="00B41B8D" w:rsidRPr="00B41B8D">
        <w:rPr>
          <w:b/>
        </w:rPr>
        <w:t>PGS-TS.Nguyễn Quốc Cường</w:t>
      </w:r>
      <w:r w:rsidRPr="00111220">
        <w:t>. Các số liệu và kết quả thực nghiệm là hoàn toàn đúng với thực tế.</w:t>
      </w:r>
    </w:p>
    <w:p w14:paraId="23DAC42C" w14:textId="77777777" w:rsidR="00724CF5" w:rsidRDefault="00724CF5" w:rsidP="00724CF5">
      <w:r w:rsidRPr="00111220">
        <w:t>Để hoàn thành đồ án này em chỉ sử dụng những tài liệu được ghi trong danh mục tài liệu tham khảo và không sao chép hay sử dụng bất kỳ tài liệu nào khác. Nếu phát hiện có sự sao chép em xin chịu hoàn toàn trách nhiệm.</w:t>
      </w:r>
    </w:p>
    <w:p w14:paraId="1AA4A0A8" w14:textId="77777777" w:rsidR="00724CF5" w:rsidRDefault="00724CF5" w:rsidP="00724CF5">
      <w:pPr>
        <w:spacing w:before="120" w:line="312" w:lineRule="auto"/>
        <w:ind w:firstLine="720"/>
        <w:rPr>
          <w:rFonts w:cs="Times New Roman"/>
          <w:sz w:val="26"/>
          <w:szCs w:val="26"/>
        </w:rPr>
      </w:pPr>
    </w:p>
    <w:p w14:paraId="38B40A40" w14:textId="77777777" w:rsidR="00724CF5" w:rsidRDefault="00724CF5" w:rsidP="00724CF5">
      <w:pPr>
        <w:spacing w:before="120" w:line="312" w:lineRule="auto"/>
        <w:ind w:firstLine="720"/>
        <w:rPr>
          <w:rFonts w:cs="Times New Roman"/>
          <w:sz w:val="26"/>
          <w:szCs w:val="26"/>
        </w:rPr>
      </w:pPr>
    </w:p>
    <w:p w14:paraId="6DF9FC15" w14:textId="7CAD9816" w:rsidR="00724CF5" w:rsidRPr="0063469D" w:rsidRDefault="00724CF5" w:rsidP="00724CF5">
      <w:pPr>
        <w:jc w:val="right"/>
      </w:pPr>
      <w:r w:rsidRPr="0063469D">
        <w:t>Hà Nộ</w:t>
      </w:r>
      <w:r>
        <w:t>i, ngày 05 tháng 06</w:t>
      </w:r>
      <w:r w:rsidRPr="0063469D">
        <w:t xml:space="preserve"> </w:t>
      </w:r>
      <w:r>
        <w:t>năm 2017</w:t>
      </w:r>
    </w:p>
    <w:p w14:paraId="2A48B2BB" w14:textId="19F1C840" w:rsidR="00724CF5" w:rsidRPr="0063469D" w:rsidRDefault="00724CF5" w:rsidP="00724CF5">
      <w:pPr>
        <w:jc w:val="left"/>
        <w:rPr>
          <w:iCs/>
        </w:rPr>
      </w:pPr>
      <w:r>
        <w:rPr>
          <w:iCs/>
        </w:rPr>
        <w:t xml:space="preserve">                                                                                  </w:t>
      </w:r>
      <w:r>
        <w:rPr>
          <w:iCs/>
        </w:rPr>
        <w:tab/>
      </w:r>
      <w:r>
        <w:rPr>
          <w:iCs/>
        </w:rPr>
        <w:tab/>
        <w:t xml:space="preserve">     </w:t>
      </w:r>
      <w:r w:rsidRPr="0063469D">
        <w:rPr>
          <w:iCs/>
        </w:rPr>
        <w:t>Sinh viên thực hiện</w:t>
      </w:r>
    </w:p>
    <w:p w14:paraId="41FD8893" w14:textId="77777777" w:rsidR="00724CF5" w:rsidRPr="00975EB5" w:rsidRDefault="00724CF5" w:rsidP="00724CF5">
      <w:pPr>
        <w:spacing w:before="240"/>
        <w:ind w:firstLine="284"/>
        <w:jc w:val="center"/>
        <w:rPr>
          <w:szCs w:val="26"/>
        </w:rPr>
      </w:pPr>
    </w:p>
    <w:p w14:paraId="366D44AC" w14:textId="77777777" w:rsidR="00724CF5" w:rsidRPr="00975EB5" w:rsidRDefault="00724CF5" w:rsidP="00724CF5">
      <w:pPr>
        <w:jc w:val="center"/>
        <w:rPr>
          <w:b/>
          <w:szCs w:val="26"/>
        </w:rPr>
      </w:pPr>
    </w:p>
    <w:p w14:paraId="013DB605" w14:textId="37A7C7C7" w:rsidR="001A150C" w:rsidRPr="001267C8" w:rsidRDefault="00724CF5" w:rsidP="001267C8">
      <w:r>
        <w:br w:type="page"/>
      </w:r>
    </w:p>
    <w:sdt>
      <w:sdtPr>
        <w:id w:val="1837260411"/>
        <w:docPartObj>
          <w:docPartGallery w:val="Table of Contents"/>
          <w:docPartUnique/>
        </w:docPartObj>
      </w:sdtPr>
      <w:sdtEndPr>
        <w:rPr>
          <w:b/>
          <w:bCs/>
          <w:noProof/>
        </w:rPr>
      </w:sdtEndPr>
      <w:sdtContent>
        <w:p w14:paraId="74A0479B" w14:textId="660F2A2B" w:rsidR="00F1557D" w:rsidRPr="001267C8" w:rsidRDefault="00F829B3" w:rsidP="001267C8">
          <w:pPr>
            <w:spacing w:after="160" w:line="259" w:lineRule="auto"/>
            <w:ind w:firstLine="0"/>
            <w:jc w:val="center"/>
            <w:rPr>
              <w:rStyle w:val="TitleChar"/>
            </w:rPr>
          </w:pPr>
          <w:r w:rsidRPr="001267C8">
            <w:rPr>
              <w:rStyle w:val="TitleChar"/>
            </w:rPr>
            <w:t>PHỤ LỤC</w:t>
          </w:r>
        </w:p>
        <w:p w14:paraId="3C06211B" w14:textId="44450440" w:rsidR="0059273F" w:rsidRDefault="00F1557D">
          <w:pPr>
            <w:pStyle w:val="TOC1"/>
            <w:tabs>
              <w:tab w:val="left" w:pos="880"/>
              <w:tab w:val="right" w:leader="dot" w:pos="9395"/>
            </w:tabs>
            <w:rPr>
              <w:rFonts w:asciiTheme="minorHAnsi" w:eastAsiaTheme="minorEastAsia" w:hAnsiTheme="minorHAnsi"/>
              <w:noProof/>
              <w:sz w:val="22"/>
              <w:szCs w:val="22"/>
            </w:rPr>
          </w:pPr>
          <w:r>
            <w:fldChar w:fldCharType="begin"/>
          </w:r>
          <w:r>
            <w:instrText xml:space="preserve"> TOC \o "1-3" \h \z \u </w:instrText>
          </w:r>
          <w:r>
            <w:fldChar w:fldCharType="separate"/>
          </w:r>
          <w:hyperlink w:anchor="_Toc484468973" w:history="1">
            <w:r w:rsidR="0059273F" w:rsidRPr="00170BBB">
              <w:rPr>
                <w:rStyle w:val="Hyperlink"/>
                <w:noProof/>
              </w:rPr>
              <w:t>DANH MỤC HÌNH VẼ</w:t>
            </w:r>
            <w:r w:rsidR="0059273F">
              <w:rPr>
                <w:noProof/>
                <w:webHidden/>
              </w:rPr>
              <w:tab/>
            </w:r>
            <w:r w:rsidR="0059273F">
              <w:rPr>
                <w:noProof/>
                <w:webHidden/>
              </w:rPr>
              <w:fldChar w:fldCharType="begin"/>
            </w:r>
            <w:r w:rsidR="0059273F">
              <w:rPr>
                <w:noProof/>
                <w:webHidden/>
              </w:rPr>
              <w:instrText xml:space="preserve"> PAGEREF _Toc484468973 \h </w:instrText>
            </w:r>
            <w:r w:rsidR="0059273F">
              <w:rPr>
                <w:noProof/>
                <w:webHidden/>
              </w:rPr>
            </w:r>
            <w:r w:rsidR="0059273F">
              <w:rPr>
                <w:noProof/>
                <w:webHidden/>
              </w:rPr>
              <w:fldChar w:fldCharType="separate"/>
            </w:r>
            <w:r w:rsidR="00697F98">
              <w:rPr>
                <w:noProof/>
                <w:webHidden/>
              </w:rPr>
              <w:t>I</w:t>
            </w:r>
            <w:r w:rsidR="0059273F">
              <w:rPr>
                <w:noProof/>
                <w:webHidden/>
              </w:rPr>
              <w:fldChar w:fldCharType="end"/>
            </w:r>
          </w:hyperlink>
        </w:p>
        <w:p w14:paraId="5230CC8B" w14:textId="49A1B252" w:rsidR="0059273F" w:rsidRDefault="005C5D66">
          <w:pPr>
            <w:pStyle w:val="TOC1"/>
            <w:tabs>
              <w:tab w:val="left" w:pos="880"/>
              <w:tab w:val="right" w:leader="dot" w:pos="9395"/>
            </w:tabs>
            <w:rPr>
              <w:rFonts w:asciiTheme="minorHAnsi" w:eastAsiaTheme="minorEastAsia" w:hAnsiTheme="minorHAnsi"/>
              <w:noProof/>
              <w:sz w:val="22"/>
              <w:szCs w:val="22"/>
            </w:rPr>
          </w:pPr>
          <w:hyperlink w:anchor="_Toc484468974" w:history="1">
            <w:r w:rsidR="0059273F" w:rsidRPr="00170BBB">
              <w:rPr>
                <w:rStyle w:val="Hyperlink"/>
                <w:noProof/>
              </w:rPr>
              <w:t>DANH MỤC BẢNG SỐ LIỆU</w:t>
            </w:r>
            <w:r w:rsidR="0059273F">
              <w:rPr>
                <w:noProof/>
                <w:webHidden/>
              </w:rPr>
              <w:tab/>
            </w:r>
            <w:r w:rsidR="0059273F">
              <w:rPr>
                <w:noProof/>
                <w:webHidden/>
              </w:rPr>
              <w:fldChar w:fldCharType="begin"/>
            </w:r>
            <w:r w:rsidR="0059273F">
              <w:rPr>
                <w:noProof/>
                <w:webHidden/>
              </w:rPr>
              <w:instrText xml:space="preserve"> PAGEREF _Toc484468974 \h </w:instrText>
            </w:r>
            <w:r w:rsidR="0059273F">
              <w:rPr>
                <w:noProof/>
                <w:webHidden/>
              </w:rPr>
            </w:r>
            <w:r w:rsidR="0059273F">
              <w:rPr>
                <w:noProof/>
                <w:webHidden/>
              </w:rPr>
              <w:fldChar w:fldCharType="separate"/>
            </w:r>
            <w:r w:rsidR="00697F98">
              <w:rPr>
                <w:noProof/>
                <w:webHidden/>
              </w:rPr>
              <w:t>III</w:t>
            </w:r>
            <w:r w:rsidR="0059273F">
              <w:rPr>
                <w:noProof/>
                <w:webHidden/>
              </w:rPr>
              <w:fldChar w:fldCharType="end"/>
            </w:r>
          </w:hyperlink>
        </w:p>
        <w:p w14:paraId="3523D221" w14:textId="36D1CC09" w:rsidR="0059273F" w:rsidRDefault="005C5D66">
          <w:pPr>
            <w:pStyle w:val="TOC1"/>
            <w:tabs>
              <w:tab w:val="left" w:pos="880"/>
              <w:tab w:val="right" w:leader="dot" w:pos="9395"/>
            </w:tabs>
            <w:rPr>
              <w:rFonts w:asciiTheme="minorHAnsi" w:eastAsiaTheme="minorEastAsia" w:hAnsiTheme="minorHAnsi"/>
              <w:noProof/>
              <w:sz w:val="22"/>
              <w:szCs w:val="22"/>
            </w:rPr>
          </w:pPr>
          <w:hyperlink w:anchor="_Toc484468975" w:history="1">
            <w:r w:rsidR="0059273F" w:rsidRPr="00170BBB">
              <w:rPr>
                <w:rStyle w:val="Hyperlink"/>
                <w:noProof/>
              </w:rPr>
              <w:t>DANH MỤC TỪ VIẾT TẮT VÀ CHÚ THÍCH</w:t>
            </w:r>
            <w:r w:rsidR="0059273F">
              <w:rPr>
                <w:noProof/>
                <w:webHidden/>
              </w:rPr>
              <w:tab/>
            </w:r>
            <w:r w:rsidR="0059273F">
              <w:rPr>
                <w:noProof/>
                <w:webHidden/>
              </w:rPr>
              <w:fldChar w:fldCharType="begin"/>
            </w:r>
            <w:r w:rsidR="0059273F">
              <w:rPr>
                <w:noProof/>
                <w:webHidden/>
              </w:rPr>
              <w:instrText xml:space="preserve"> PAGEREF _Toc484468975 \h </w:instrText>
            </w:r>
            <w:r w:rsidR="0059273F">
              <w:rPr>
                <w:noProof/>
                <w:webHidden/>
              </w:rPr>
            </w:r>
            <w:r w:rsidR="0059273F">
              <w:rPr>
                <w:noProof/>
                <w:webHidden/>
              </w:rPr>
              <w:fldChar w:fldCharType="separate"/>
            </w:r>
            <w:r w:rsidR="00697F98">
              <w:rPr>
                <w:noProof/>
                <w:webHidden/>
              </w:rPr>
              <w:t>III</w:t>
            </w:r>
            <w:r w:rsidR="0059273F">
              <w:rPr>
                <w:noProof/>
                <w:webHidden/>
              </w:rPr>
              <w:fldChar w:fldCharType="end"/>
            </w:r>
          </w:hyperlink>
        </w:p>
        <w:p w14:paraId="3A410977" w14:textId="31B4D744" w:rsidR="0059273F" w:rsidRDefault="005C5D66">
          <w:pPr>
            <w:pStyle w:val="TOC1"/>
            <w:tabs>
              <w:tab w:val="left" w:pos="880"/>
              <w:tab w:val="right" w:leader="dot" w:pos="9395"/>
            </w:tabs>
            <w:rPr>
              <w:rFonts w:asciiTheme="minorHAnsi" w:eastAsiaTheme="minorEastAsia" w:hAnsiTheme="minorHAnsi"/>
              <w:noProof/>
              <w:sz w:val="22"/>
              <w:szCs w:val="22"/>
            </w:rPr>
          </w:pPr>
          <w:hyperlink w:anchor="_Toc484468976" w:history="1">
            <w:r w:rsidR="0059273F" w:rsidRPr="00170BBB">
              <w:rPr>
                <w:rStyle w:val="Hyperlink"/>
                <w:noProof/>
              </w:rPr>
              <w:t>LỜI NÓI ĐẦU</w:t>
            </w:r>
            <w:r w:rsidR="0059273F">
              <w:rPr>
                <w:noProof/>
                <w:webHidden/>
              </w:rPr>
              <w:tab/>
            </w:r>
            <w:r w:rsidR="0059273F">
              <w:rPr>
                <w:noProof/>
                <w:webHidden/>
              </w:rPr>
              <w:fldChar w:fldCharType="begin"/>
            </w:r>
            <w:r w:rsidR="0059273F">
              <w:rPr>
                <w:noProof/>
                <w:webHidden/>
              </w:rPr>
              <w:instrText xml:space="preserve"> PAGEREF _Toc484468976 \h </w:instrText>
            </w:r>
            <w:r w:rsidR="0059273F">
              <w:rPr>
                <w:noProof/>
                <w:webHidden/>
              </w:rPr>
            </w:r>
            <w:r w:rsidR="0059273F">
              <w:rPr>
                <w:noProof/>
                <w:webHidden/>
              </w:rPr>
              <w:fldChar w:fldCharType="separate"/>
            </w:r>
            <w:r w:rsidR="00697F98">
              <w:rPr>
                <w:noProof/>
                <w:webHidden/>
              </w:rPr>
              <w:t>1</w:t>
            </w:r>
            <w:r w:rsidR="0059273F">
              <w:rPr>
                <w:noProof/>
                <w:webHidden/>
              </w:rPr>
              <w:fldChar w:fldCharType="end"/>
            </w:r>
          </w:hyperlink>
        </w:p>
        <w:p w14:paraId="6C14ED06" w14:textId="77777777" w:rsidR="0059273F" w:rsidRDefault="005C5D66">
          <w:pPr>
            <w:pStyle w:val="TOC1"/>
            <w:tabs>
              <w:tab w:val="right" w:leader="dot" w:pos="9395"/>
            </w:tabs>
            <w:rPr>
              <w:rFonts w:asciiTheme="minorHAnsi" w:eastAsiaTheme="minorEastAsia" w:hAnsiTheme="minorHAnsi"/>
              <w:noProof/>
              <w:sz w:val="22"/>
              <w:szCs w:val="22"/>
            </w:rPr>
          </w:pPr>
          <w:hyperlink w:anchor="_Toc484468977" w:history="1">
            <w:r w:rsidR="0059273F" w:rsidRPr="00170BBB">
              <w:rPr>
                <w:rStyle w:val="Hyperlink"/>
                <w:noProof/>
              </w:rPr>
              <w:t>Chương I</w:t>
            </w:r>
            <w:r w:rsidR="0059273F">
              <w:rPr>
                <w:noProof/>
                <w:webHidden/>
              </w:rPr>
              <w:tab/>
            </w:r>
            <w:r w:rsidR="0059273F">
              <w:rPr>
                <w:noProof/>
                <w:webHidden/>
              </w:rPr>
              <w:fldChar w:fldCharType="begin"/>
            </w:r>
            <w:r w:rsidR="0059273F">
              <w:rPr>
                <w:noProof/>
                <w:webHidden/>
              </w:rPr>
              <w:instrText xml:space="preserve"> PAGEREF _Toc484468977 \h </w:instrText>
            </w:r>
            <w:r w:rsidR="0059273F">
              <w:rPr>
                <w:noProof/>
                <w:webHidden/>
              </w:rPr>
            </w:r>
            <w:r w:rsidR="0059273F">
              <w:rPr>
                <w:noProof/>
                <w:webHidden/>
              </w:rPr>
              <w:fldChar w:fldCharType="separate"/>
            </w:r>
            <w:r w:rsidR="00697F98">
              <w:rPr>
                <w:noProof/>
                <w:webHidden/>
              </w:rPr>
              <w:t>2</w:t>
            </w:r>
            <w:r w:rsidR="0059273F">
              <w:rPr>
                <w:noProof/>
                <w:webHidden/>
              </w:rPr>
              <w:fldChar w:fldCharType="end"/>
            </w:r>
          </w:hyperlink>
        </w:p>
        <w:p w14:paraId="79D5F45D" w14:textId="7668E4B9" w:rsidR="0059273F" w:rsidRDefault="005C5D66">
          <w:pPr>
            <w:pStyle w:val="TOC1"/>
            <w:tabs>
              <w:tab w:val="left" w:pos="880"/>
              <w:tab w:val="right" w:leader="dot" w:pos="9395"/>
            </w:tabs>
            <w:rPr>
              <w:rFonts w:asciiTheme="minorHAnsi" w:eastAsiaTheme="minorEastAsia" w:hAnsiTheme="minorHAnsi"/>
              <w:noProof/>
              <w:sz w:val="22"/>
              <w:szCs w:val="22"/>
            </w:rPr>
          </w:pPr>
          <w:hyperlink w:anchor="_Toc484468978" w:history="1">
            <w:r w:rsidR="0059273F" w:rsidRPr="00170BBB">
              <w:rPr>
                <w:rStyle w:val="Hyperlink"/>
                <w:noProof/>
              </w:rPr>
              <w:t>PHÂN TÍCH ỨNG DỤNG</w:t>
            </w:r>
            <w:r w:rsidR="0059273F">
              <w:rPr>
                <w:noProof/>
                <w:webHidden/>
              </w:rPr>
              <w:tab/>
            </w:r>
            <w:r w:rsidR="0059273F">
              <w:rPr>
                <w:noProof/>
                <w:webHidden/>
              </w:rPr>
              <w:fldChar w:fldCharType="begin"/>
            </w:r>
            <w:r w:rsidR="0059273F">
              <w:rPr>
                <w:noProof/>
                <w:webHidden/>
              </w:rPr>
              <w:instrText xml:space="preserve"> PAGEREF _Toc484468978 \h </w:instrText>
            </w:r>
            <w:r w:rsidR="0059273F">
              <w:rPr>
                <w:noProof/>
                <w:webHidden/>
              </w:rPr>
            </w:r>
            <w:r w:rsidR="0059273F">
              <w:rPr>
                <w:noProof/>
                <w:webHidden/>
              </w:rPr>
              <w:fldChar w:fldCharType="separate"/>
            </w:r>
            <w:r w:rsidR="00697F98">
              <w:rPr>
                <w:noProof/>
                <w:webHidden/>
              </w:rPr>
              <w:t>2</w:t>
            </w:r>
            <w:r w:rsidR="0059273F">
              <w:rPr>
                <w:noProof/>
                <w:webHidden/>
              </w:rPr>
              <w:fldChar w:fldCharType="end"/>
            </w:r>
          </w:hyperlink>
        </w:p>
        <w:p w14:paraId="200C9749"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8979" w:history="1">
            <w:r w:rsidR="0059273F" w:rsidRPr="00170BBB">
              <w:rPr>
                <w:rStyle w:val="Hyperlink"/>
                <w:noProof/>
              </w:rPr>
              <w:t>1.1</w:t>
            </w:r>
            <w:r w:rsidR="0059273F">
              <w:rPr>
                <w:rFonts w:asciiTheme="minorHAnsi" w:eastAsiaTheme="minorEastAsia" w:hAnsiTheme="minorHAnsi"/>
                <w:noProof/>
                <w:sz w:val="22"/>
                <w:szCs w:val="22"/>
              </w:rPr>
              <w:tab/>
            </w:r>
            <w:r w:rsidR="0059273F" w:rsidRPr="00170BBB">
              <w:rPr>
                <w:rStyle w:val="Hyperlink"/>
                <w:noProof/>
              </w:rPr>
              <w:t>Mục tiêu ứng dụng</w:t>
            </w:r>
            <w:r w:rsidR="0059273F">
              <w:rPr>
                <w:noProof/>
                <w:webHidden/>
              </w:rPr>
              <w:tab/>
            </w:r>
            <w:r w:rsidR="0059273F">
              <w:rPr>
                <w:noProof/>
                <w:webHidden/>
              </w:rPr>
              <w:fldChar w:fldCharType="begin"/>
            </w:r>
            <w:r w:rsidR="0059273F">
              <w:rPr>
                <w:noProof/>
                <w:webHidden/>
              </w:rPr>
              <w:instrText xml:space="preserve"> PAGEREF _Toc484468979 \h </w:instrText>
            </w:r>
            <w:r w:rsidR="0059273F">
              <w:rPr>
                <w:noProof/>
                <w:webHidden/>
              </w:rPr>
            </w:r>
            <w:r w:rsidR="0059273F">
              <w:rPr>
                <w:noProof/>
                <w:webHidden/>
              </w:rPr>
              <w:fldChar w:fldCharType="separate"/>
            </w:r>
            <w:r w:rsidR="00697F98">
              <w:rPr>
                <w:noProof/>
                <w:webHidden/>
              </w:rPr>
              <w:t>2</w:t>
            </w:r>
            <w:r w:rsidR="0059273F">
              <w:rPr>
                <w:noProof/>
                <w:webHidden/>
              </w:rPr>
              <w:fldChar w:fldCharType="end"/>
            </w:r>
          </w:hyperlink>
        </w:p>
        <w:p w14:paraId="1E149CF8"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8980" w:history="1">
            <w:r w:rsidR="0059273F" w:rsidRPr="00170BBB">
              <w:rPr>
                <w:rStyle w:val="Hyperlink"/>
                <w:noProof/>
              </w:rPr>
              <w:t>1.2</w:t>
            </w:r>
            <w:r w:rsidR="0059273F">
              <w:rPr>
                <w:rFonts w:asciiTheme="minorHAnsi" w:eastAsiaTheme="minorEastAsia" w:hAnsiTheme="minorHAnsi"/>
                <w:noProof/>
                <w:sz w:val="22"/>
                <w:szCs w:val="22"/>
              </w:rPr>
              <w:tab/>
            </w:r>
            <w:r w:rsidR="0059273F" w:rsidRPr="00170BBB">
              <w:rPr>
                <w:rStyle w:val="Hyperlink"/>
                <w:noProof/>
              </w:rPr>
              <w:t>Phân tích ứng dụng</w:t>
            </w:r>
            <w:r w:rsidR="0059273F">
              <w:rPr>
                <w:noProof/>
                <w:webHidden/>
              </w:rPr>
              <w:tab/>
            </w:r>
            <w:r w:rsidR="0059273F">
              <w:rPr>
                <w:noProof/>
                <w:webHidden/>
              </w:rPr>
              <w:fldChar w:fldCharType="begin"/>
            </w:r>
            <w:r w:rsidR="0059273F">
              <w:rPr>
                <w:noProof/>
                <w:webHidden/>
              </w:rPr>
              <w:instrText xml:space="preserve"> PAGEREF _Toc484468980 \h </w:instrText>
            </w:r>
            <w:r w:rsidR="0059273F">
              <w:rPr>
                <w:noProof/>
                <w:webHidden/>
              </w:rPr>
            </w:r>
            <w:r w:rsidR="0059273F">
              <w:rPr>
                <w:noProof/>
                <w:webHidden/>
              </w:rPr>
              <w:fldChar w:fldCharType="separate"/>
            </w:r>
            <w:r w:rsidR="00697F98">
              <w:rPr>
                <w:noProof/>
                <w:webHidden/>
              </w:rPr>
              <w:t>3</w:t>
            </w:r>
            <w:r w:rsidR="0059273F">
              <w:rPr>
                <w:noProof/>
                <w:webHidden/>
              </w:rPr>
              <w:fldChar w:fldCharType="end"/>
            </w:r>
          </w:hyperlink>
        </w:p>
        <w:p w14:paraId="17D69A95"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81" w:history="1">
            <w:r w:rsidR="0059273F" w:rsidRPr="00170BBB">
              <w:rPr>
                <w:rStyle w:val="Hyperlink"/>
                <w:noProof/>
              </w:rPr>
              <w:t>1.2.1</w:t>
            </w:r>
            <w:r w:rsidR="0059273F">
              <w:rPr>
                <w:rFonts w:asciiTheme="minorHAnsi" w:eastAsiaTheme="minorEastAsia" w:hAnsiTheme="minorHAnsi"/>
                <w:noProof/>
                <w:sz w:val="22"/>
                <w:szCs w:val="22"/>
              </w:rPr>
              <w:tab/>
            </w:r>
            <w:r w:rsidR="0059273F" w:rsidRPr="00170BBB">
              <w:rPr>
                <w:rStyle w:val="Hyperlink"/>
                <w:noProof/>
              </w:rPr>
              <w:t>Nhiệt độ</w:t>
            </w:r>
            <w:r w:rsidR="0059273F">
              <w:rPr>
                <w:noProof/>
                <w:webHidden/>
              </w:rPr>
              <w:tab/>
            </w:r>
            <w:r w:rsidR="0059273F">
              <w:rPr>
                <w:noProof/>
                <w:webHidden/>
              </w:rPr>
              <w:fldChar w:fldCharType="begin"/>
            </w:r>
            <w:r w:rsidR="0059273F">
              <w:rPr>
                <w:noProof/>
                <w:webHidden/>
              </w:rPr>
              <w:instrText xml:space="preserve"> PAGEREF _Toc484468981 \h </w:instrText>
            </w:r>
            <w:r w:rsidR="0059273F">
              <w:rPr>
                <w:noProof/>
                <w:webHidden/>
              </w:rPr>
            </w:r>
            <w:r w:rsidR="0059273F">
              <w:rPr>
                <w:noProof/>
                <w:webHidden/>
              </w:rPr>
              <w:fldChar w:fldCharType="separate"/>
            </w:r>
            <w:r w:rsidR="00697F98">
              <w:rPr>
                <w:noProof/>
                <w:webHidden/>
              </w:rPr>
              <w:t>4</w:t>
            </w:r>
            <w:r w:rsidR="0059273F">
              <w:rPr>
                <w:noProof/>
                <w:webHidden/>
              </w:rPr>
              <w:fldChar w:fldCharType="end"/>
            </w:r>
          </w:hyperlink>
        </w:p>
        <w:p w14:paraId="1EF4FA5B"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82" w:history="1">
            <w:r w:rsidR="0059273F" w:rsidRPr="00170BBB">
              <w:rPr>
                <w:rStyle w:val="Hyperlink"/>
                <w:noProof/>
              </w:rPr>
              <w:t>1.2.2</w:t>
            </w:r>
            <w:r w:rsidR="0059273F">
              <w:rPr>
                <w:rFonts w:asciiTheme="minorHAnsi" w:eastAsiaTheme="minorEastAsia" w:hAnsiTheme="minorHAnsi"/>
                <w:noProof/>
                <w:sz w:val="22"/>
                <w:szCs w:val="22"/>
              </w:rPr>
              <w:tab/>
            </w:r>
            <w:r w:rsidR="0059273F" w:rsidRPr="00170BBB">
              <w:rPr>
                <w:rStyle w:val="Hyperlink"/>
                <w:noProof/>
              </w:rPr>
              <w:t>Độ ẩm</w:t>
            </w:r>
            <w:r w:rsidR="0059273F">
              <w:rPr>
                <w:noProof/>
                <w:webHidden/>
              </w:rPr>
              <w:tab/>
            </w:r>
            <w:r w:rsidR="0059273F">
              <w:rPr>
                <w:noProof/>
                <w:webHidden/>
              </w:rPr>
              <w:fldChar w:fldCharType="begin"/>
            </w:r>
            <w:r w:rsidR="0059273F">
              <w:rPr>
                <w:noProof/>
                <w:webHidden/>
              </w:rPr>
              <w:instrText xml:space="preserve"> PAGEREF _Toc484468982 \h </w:instrText>
            </w:r>
            <w:r w:rsidR="0059273F">
              <w:rPr>
                <w:noProof/>
                <w:webHidden/>
              </w:rPr>
            </w:r>
            <w:r w:rsidR="0059273F">
              <w:rPr>
                <w:noProof/>
                <w:webHidden/>
              </w:rPr>
              <w:fldChar w:fldCharType="separate"/>
            </w:r>
            <w:r w:rsidR="00697F98">
              <w:rPr>
                <w:noProof/>
                <w:webHidden/>
              </w:rPr>
              <w:t>4</w:t>
            </w:r>
            <w:r w:rsidR="0059273F">
              <w:rPr>
                <w:noProof/>
                <w:webHidden/>
              </w:rPr>
              <w:fldChar w:fldCharType="end"/>
            </w:r>
          </w:hyperlink>
        </w:p>
        <w:p w14:paraId="37353FB0"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83" w:history="1">
            <w:r w:rsidR="0059273F" w:rsidRPr="00170BBB">
              <w:rPr>
                <w:rStyle w:val="Hyperlink"/>
                <w:noProof/>
              </w:rPr>
              <w:t>1.2.3</w:t>
            </w:r>
            <w:r w:rsidR="0059273F">
              <w:rPr>
                <w:rFonts w:asciiTheme="minorHAnsi" w:eastAsiaTheme="minorEastAsia" w:hAnsiTheme="minorHAnsi"/>
                <w:noProof/>
                <w:sz w:val="22"/>
                <w:szCs w:val="22"/>
              </w:rPr>
              <w:tab/>
            </w:r>
            <w:r w:rsidR="0059273F" w:rsidRPr="00170BBB">
              <w:rPr>
                <w:rStyle w:val="Hyperlink"/>
                <w:noProof/>
              </w:rPr>
              <w:t>Ánh sáng</w:t>
            </w:r>
            <w:r w:rsidR="0059273F">
              <w:rPr>
                <w:noProof/>
                <w:webHidden/>
              </w:rPr>
              <w:tab/>
            </w:r>
            <w:r w:rsidR="0059273F">
              <w:rPr>
                <w:noProof/>
                <w:webHidden/>
              </w:rPr>
              <w:fldChar w:fldCharType="begin"/>
            </w:r>
            <w:r w:rsidR="0059273F">
              <w:rPr>
                <w:noProof/>
                <w:webHidden/>
              </w:rPr>
              <w:instrText xml:space="preserve"> PAGEREF _Toc484468983 \h </w:instrText>
            </w:r>
            <w:r w:rsidR="0059273F">
              <w:rPr>
                <w:noProof/>
                <w:webHidden/>
              </w:rPr>
            </w:r>
            <w:r w:rsidR="0059273F">
              <w:rPr>
                <w:noProof/>
                <w:webHidden/>
              </w:rPr>
              <w:fldChar w:fldCharType="separate"/>
            </w:r>
            <w:r w:rsidR="00697F98">
              <w:rPr>
                <w:noProof/>
                <w:webHidden/>
              </w:rPr>
              <w:t>4</w:t>
            </w:r>
            <w:r w:rsidR="0059273F">
              <w:rPr>
                <w:noProof/>
                <w:webHidden/>
              </w:rPr>
              <w:fldChar w:fldCharType="end"/>
            </w:r>
          </w:hyperlink>
        </w:p>
        <w:p w14:paraId="10D9197C"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84" w:history="1">
            <w:r w:rsidR="0059273F" w:rsidRPr="00170BBB">
              <w:rPr>
                <w:rStyle w:val="Hyperlink"/>
                <w:noProof/>
              </w:rPr>
              <w:t>1.2.4</w:t>
            </w:r>
            <w:r w:rsidR="0059273F">
              <w:rPr>
                <w:rFonts w:asciiTheme="minorHAnsi" w:eastAsiaTheme="minorEastAsia" w:hAnsiTheme="minorHAnsi"/>
                <w:noProof/>
                <w:sz w:val="22"/>
                <w:szCs w:val="22"/>
              </w:rPr>
              <w:tab/>
            </w:r>
            <w:r w:rsidR="0059273F" w:rsidRPr="00170BBB">
              <w:rPr>
                <w:rStyle w:val="Hyperlink"/>
                <w:noProof/>
              </w:rPr>
              <w:t>Hệ thống thông hơi</w:t>
            </w:r>
            <w:r w:rsidR="0059273F">
              <w:rPr>
                <w:noProof/>
                <w:webHidden/>
              </w:rPr>
              <w:tab/>
            </w:r>
            <w:r w:rsidR="0059273F">
              <w:rPr>
                <w:noProof/>
                <w:webHidden/>
              </w:rPr>
              <w:fldChar w:fldCharType="begin"/>
            </w:r>
            <w:r w:rsidR="0059273F">
              <w:rPr>
                <w:noProof/>
                <w:webHidden/>
              </w:rPr>
              <w:instrText xml:space="preserve"> PAGEREF _Toc484468984 \h </w:instrText>
            </w:r>
            <w:r w:rsidR="0059273F">
              <w:rPr>
                <w:noProof/>
                <w:webHidden/>
              </w:rPr>
            </w:r>
            <w:r w:rsidR="0059273F">
              <w:rPr>
                <w:noProof/>
                <w:webHidden/>
              </w:rPr>
              <w:fldChar w:fldCharType="separate"/>
            </w:r>
            <w:r w:rsidR="00697F98">
              <w:rPr>
                <w:noProof/>
                <w:webHidden/>
              </w:rPr>
              <w:t>4</w:t>
            </w:r>
            <w:r w:rsidR="0059273F">
              <w:rPr>
                <w:noProof/>
                <w:webHidden/>
              </w:rPr>
              <w:fldChar w:fldCharType="end"/>
            </w:r>
          </w:hyperlink>
        </w:p>
        <w:p w14:paraId="73B355A7"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85" w:history="1">
            <w:r w:rsidR="0059273F" w:rsidRPr="00170BBB">
              <w:rPr>
                <w:rStyle w:val="Hyperlink"/>
                <w:noProof/>
              </w:rPr>
              <w:t>1.2.5</w:t>
            </w:r>
            <w:r w:rsidR="0059273F">
              <w:rPr>
                <w:rFonts w:asciiTheme="minorHAnsi" w:eastAsiaTheme="minorEastAsia" w:hAnsiTheme="minorHAnsi"/>
                <w:noProof/>
                <w:sz w:val="22"/>
                <w:szCs w:val="22"/>
              </w:rPr>
              <w:tab/>
            </w:r>
            <w:r w:rsidR="0059273F" w:rsidRPr="00170BBB">
              <w:rPr>
                <w:rStyle w:val="Hyperlink"/>
                <w:noProof/>
              </w:rPr>
              <w:t>Hệ thống điều khiển</w:t>
            </w:r>
            <w:r w:rsidR="0059273F">
              <w:rPr>
                <w:noProof/>
                <w:webHidden/>
              </w:rPr>
              <w:tab/>
            </w:r>
            <w:r w:rsidR="0059273F">
              <w:rPr>
                <w:noProof/>
                <w:webHidden/>
              </w:rPr>
              <w:fldChar w:fldCharType="begin"/>
            </w:r>
            <w:r w:rsidR="0059273F">
              <w:rPr>
                <w:noProof/>
                <w:webHidden/>
              </w:rPr>
              <w:instrText xml:space="preserve"> PAGEREF _Toc484468985 \h </w:instrText>
            </w:r>
            <w:r w:rsidR="0059273F">
              <w:rPr>
                <w:noProof/>
                <w:webHidden/>
              </w:rPr>
            </w:r>
            <w:r w:rsidR="0059273F">
              <w:rPr>
                <w:noProof/>
                <w:webHidden/>
              </w:rPr>
              <w:fldChar w:fldCharType="separate"/>
            </w:r>
            <w:r w:rsidR="00697F98">
              <w:rPr>
                <w:noProof/>
                <w:webHidden/>
              </w:rPr>
              <w:t>4</w:t>
            </w:r>
            <w:r w:rsidR="0059273F">
              <w:rPr>
                <w:noProof/>
                <w:webHidden/>
              </w:rPr>
              <w:fldChar w:fldCharType="end"/>
            </w:r>
          </w:hyperlink>
        </w:p>
        <w:p w14:paraId="41E9DCEE" w14:textId="77777777" w:rsidR="0059273F" w:rsidRDefault="005C5D66">
          <w:pPr>
            <w:pStyle w:val="TOC1"/>
            <w:tabs>
              <w:tab w:val="right" w:leader="dot" w:pos="9395"/>
            </w:tabs>
            <w:rPr>
              <w:rFonts w:asciiTheme="minorHAnsi" w:eastAsiaTheme="minorEastAsia" w:hAnsiTheme="minorHAnsi"/>
              <w:noProof/>
              <w:sz w:val="22"/>
              <w:szCs w:val="22"/>
            </w:rPr>
          </w:pPr>
          <w:hyperlink w:anchor="_Toc484468986" w:history="1">
            <w:r w:rsidR="0059273F" w:rsidRPr="00170BBB">
              <w:rPr>
                <w:rStyle w:val="Hyperlink"/>
                <w:noProof/>
              </w:rPr>
              <w:t>Chương II</w:t>
            </w:r>
            <w:r w:rsidR="0059273F">
              <w:rPr>
                <w:noProof/>
                <w:webHidden/>
              </w:rPr>
              <w:tab/>
            </w:r>
            <w:r w:rsidR="0059273F">
              <w:rPr>
                <w:noProof/>
                <w:webHidden/>
              </w:rPr>
              <w:fldChar w:fldCharType="begin"/>
            </w:r>
            <w:r w:rsidR="0059273F">
              <w:rPr>
                <w:noProof/>
                <w:webHidden/>
              </w:rPr>
              <w:instrText xml:space="preserve"> PAGEREF _Toc484468986 \h </w:instrText>
            </w:r>
            <w:r w:rsidR="0059273F">
              <w:rPr>
                <w:noProof/>
                <w:webHidden/>
              </w:rPr>
            </w:r>
            <w:r w:rsidR="0059273F">
              <w:rPr>
                <w:noProof/>
                <w:webHidden/>
              </w:rPr>
              <w:fldChar w:fldCharType="separate"/>
            </w:r>
            <w:r w:rsidR="00697F98">
              <w:rPr>
                <w:noProof/>
                <w:webHidden/>
              </w:rPr>
              <w:t>6</w:t>
            </w:r>
            <w:r w:rsidR="0059273F">
              <w:rPr>
                <w:noProof/>
                <w:webHidden/>
              </w:rPr>
              <w:fldChar w:fldCharType="end"/>
            </w:r>
          </w:hyperlink>
        </w:p>
        <w:p w14:paraId="43CD7AA4" w14:textId="56D5587F" w:rsidR="0059273F" w:rsidRDefault="005C5D66">
          <w:pPr>
            <w:pStyle w:val="TOC1"/>
            <w:tabs>
              <w:tab w:val="left" w:pos="880"/>
              <w:tab w:val="right" w:leader="dot" w:pos="9395"/>
            </w:tabs>
            <w:rPr>
              <w:rFonts w:asciiTheme="minorHAnsi" w:eastAsiaTheme="minorEastAsia" w:hAnsiTheme="minorHAnsi"/>
              <w:noProof/>
              <w:sz w:val="22"/>
              <w:szCs w:val="22"/>
            </w:rPr>
          </w:pPr>
          <w:hyperlink w:anchor="_Toc484468987" w:history="1">
            <w:r w:rsidR="0059273F" w:rsidRPr="00170BBB">
              <w:rPr>
                <w:rStyle w:val="Hyperlink"/>
                <w:noProof/>
              </w:rPr>
              <w:t>CÁC THIẾT BỊ SỬ DỤNG VÀ KIẾN THỨC CĂN BẢN</w:t>
            </w:r>
            <w:r w:rsidR="0059273F">
              <w:rPr>
                <w:noProof/>
                <w:webHidden/>
              </w:rPr>
              <w:tab/>
            </w:r>
            <w:r w:rsidR="0059273F">
              <w:rPr>
                <w:noProof/>
                <w:webHidden/>
              </w:rPr>
              <w:fldChar w:fldCharType="begin"/>
            </w:r>
            <w:r w:rsidR="0059273F">
              <w:rPr>
                <w:noProof/>
                <w:webHidden/>
              </w:rPr>
              <w:instrText xml:space="preserve"> PAGEREF _Toc484468987 \h </w:instrText>
            </w:r>
            <w:r w:rsidR="0059273F">
              <w:rPr>
                <w:noProof/>
                <w:webHidden/>
              </w:rPr>
            </w:r>
            <w:r w:rsidR="0059273F">
              <w:rPr>
                <w:noProof/>
                <w:webHidden/>
              </w:rPr>
              <w:fldChar w:fldCharType="separate"/>
            </w:r>
            <w:r w:rsidR="00697F98">
              <w:rPr>
                <w:noProof/>
                <w:webHidden/>
              </w:rPr>
              <w:t>6</w:t>
            </w:r>
            <w:r w:rsidR="0059273F">
              <w:rPr>
                <w:noProof/>
                <w:webHidden/>
              </w:rPr>
              <w:fldChar w:fldCharType="end"/>
            </w:r>
          </w:hyperlink>
        </w:p>
        <w:p w14:paraId="3CE6B9CC"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8988" w:history="1">
            <w:r w:rsidR="0059273F" w:rsidRPr="00170BBB">
              <w:rPr>
                <w:rStyle w:val="Hyperlink"/>
                <w:noProof/>
              </w:rPr>
              <w:t>2.1</w:t>
            </w:r>
            <w:r w:rsidR="0059273F">
              <w:rPr>
                <w:rFonts w:asciiTheme="minorHAnsi" w:eastAsiaTheme="minorEastAsia" w:hAnsiTheme="minorHAnsi"/>
                <w:noProof/>
                <w:sz w:val="22"/>
                <w:szCs w:val="22"/>
              </w:rPr>
              <w:tab/>
            </w:r>
            <w:r w:rsidR="0059273F" w:rsidRPr="00170BBB">
              <w:rPr>
                <w:rStyle w:val="Hyperlink"/>
                <w:noProof/>
              </w:rPr>
              <w:t>Raspberry Pi</w:t>
            </w:r>
            <w:r w:rsidR="0059273F">
              <w:rPr>
                <w:noProof/>
                <w:webHidden/>
              </w:rPr>
              <w:tab/>
            </w:r>
            <w:r w:rsidR="0059273F">
              <w:rPr>
                <w:noProof/>
                <w:webHidden/>
              </w:rPr>
              <w:fldChar w:fldCharType="begin"/>
            </w:r>
            <w:r w:rsidR="0059273F">
              <w:rPr>
                <w:noProof/>
                <w:webHidden/>
              </w:rPr>
              <w:instrText xml:space="preserve"> PAGEREF _Toc484468988 \h </w:instrText>
            </w:r>
            <w:r w:rsidR="0059273F">
              <w:rPr>
                <w:noProof/>
                <w:webHidden/>
              </w:rPr>
            </w:r>
            <w:r w:rsidR="0059273F">
              <w:rPr>
                <w:noProof/>
                <w:webHidden/>
              </w:rPr>
              <w:fldChar w:fldCharType="separate"/>
            </w:r>
            <w:r w:rsidR="00697F98">
              <w:rPr>
                <w:noProof/>
                <w:webHidden/>
              </w:rPr>
              <w:t>6</w:t>
            </w:r>
            <w:r w:rsidR="0059273F">
              <w:rPr>
                <w:noProof/>
                <w:webHidden/>
              </w:rPr>
              <w:fldChar w:fldCharType="end"/>
            </w:r>
          </w:hyperlink>
        </w:p>
        <w:p w14:paraId="7A72A73D"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8989" w:history="1">
            <w:r w:rsidR="0059273F" w:rsidRPr="00170BBB">
              <w:rPr>
                <w:rStyle w:val="Hyperlink"/>
                <w:noProof/>
              </w:rPr>
              <w:t>2.2</w:t>
            </w:r>
            <w:r w:rsidR="0059273F">
              <w:rPr>
                <w:rFonts w:asciiTheme="minorHAnsi" w:eastAsiaTheme="minorEastAsia" w:hAnsiTheme="minorHAnsi"/>
                <w:noProof/>
                <w:sz w:val="22"/>
                <w:szCs w:val="22"/>
              </w:rPr>
              <w:tab/>
            </w:r>
            <w:r w:rsidR="0059273F" w:rsidRPr="00170BBB">
              <w:rPr>
                <w:rStyle w:val="Hyperlink"/>
                <w:noProof/>
              </w:rPr>
              <w:t>Cảm biến nhiệt độ DS18B20</w:t>
            </w:r>
            <w:r w:rsidR="0059273F">
              <w:rPr>
                <w:noProof/>
                <w:webHidden/>
              </w:rPr>
              <w:tab/>
            </w:r>
            <w:r w:rsidR="0059273F">
              <w:rPr>
                <w:noProof/>
                <w:webHidden/>
              </w:rPr>
              <w:fldChar w:fldCharType="begin"/>
            </w:r>
            <w:r w:rsidR="0059273F">
              <w:rPr>
                <w:noProof/>
                <w:webHidden/>
              </w:rPr>
              <w:instrText xml:space="preserve"> PAGEREF _Toc484468989 \h </w:instrText>
            </w:r>
            <w:r w:rsidR="0059273F">
              <w:rPr>
                <w:noProof/>
                <w:webHidden/>
              </w:rPr>
            </w:r>
            <w:r w:rsidR="0059273F">
              <w:rPr>
                <w:noProof/>
                <w:webHidden/>
              </w:rPr>
              <w:fldChar w:fldCharType="separate"/>
            </w:r>
            <w:r w:rsidR="00697F98">
              <w:rPr>
                <w:noProof/>
                <w:webHidden/>
              </w:rPr>
              <w:t>8</w:t>
            </w:r>
            <w:r w:rsidR="0059273F">
              <w:rPr>
                <w:noProof/>
                <w:webHidden/>
              </w:rPr>
              <w:fldChar w:fldCharType="end"/>
            </w:r>
          </w:hyperlink>
        </w:p>
        <w:p w14:paraId="1B86D117"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90" w:history="1">
            <w:r w:rsidR="0059273F" w:rsidRPr="00170BBB">
              <w:rPr>
                <w:rStyle w:val="Hyperlink"/>
                <w:noProof/>
              </w:rPr>
              <w:t>2.2.1</w:t>
            </w:r>
            <w:r w:rsidR="0059273F">
              <w:rPr>
                <w:rFonts w:asciiTheme="minorHAnsi" w:eastAsiaTheme="minorEastAsia" w:hAnsiTheme="minorHAnsi"/>
                <w:noProof/>
                <w:sz w:val="22"/>
                <w:szCs w:val="22"/>
              </w:rPr>
              <w:tab/>
            </w:r>
            <w:r w:rsidR="0059273F" w:rsidRPr="00170BBB">
              <w:rPr>
                <w:rStyle w:val="Hyperlink"/>
                <w:noProof/>
              </w:rPr>
              <w:t>Kết nối phần cứng</w:t>
            </w:r>
            <w:r w:rsidR="0059273F">
              <w:rPr>
                <w:noProof/>
                <w:webHidden/>
              </w:rPr>
              <w:tab/>
            </w:r>
            <w:r w:rsidR="0059273F">
              <w:rPr>
                <w:noProof/>
                <w:webHidden/>
              </w:rPr>
              <w:fldChar w:fldCharType="begin"/>
            </w:r>
            <w:r w:rsidR="0059273F">
              <w:rPr>
                <w:noProof/>
                <w:webHidden/>
              </w:rPr>
              <w:instrText xml:space="preserve"> PAGEREF _Toc484468990 \h </w:instrText>
            </w:r>
            <w:r w:rsidR="0059273F">
              <w:rPr>
                <w:noProof/>
                <w:webHidden/>
              </w:rPr>
            </w:r>
            <w:r w:rsidR="0059273F">
              <w:rPr>
                <w:noProof/>
                <w:webHidden/>
              </w:rPr>
              <w:fldChar w:fldCharType="separate"/>
            </w:r>
            <w:r w:rsidR="00697F98">
              <w:rPr>
                <w:noProof/>
                <w:webHidden/>
              </w:rPr>
              <w:t>9</w:t>
            </w:r>
            <w:r w:rsidR="0059273F">
              <w:rPr>
                <w:noProof/>
                <w:webHidden/>
              </w:rPr>
              <w:fldChar w:fldCharType="end"/>
            </w:r>
          </w:hyperlink>
        </w:p>
        <w:p w14:paraId="1E1011A2"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91" w:history="1">
            <w:r w:rsidR="0059273F" w:rsidRPr="00170BBB">
              <w:rPr>
                <w:rStyle w:val="Hyperlink"/>
                <w:noProof/>
              </w:rPr>
              <w:t>2.2.2</w:t>
            </w:r>
            <w:r w:rsidR="0059273F">
              <w:rPr>
                <w:rFonts w:asciiTheme="minorHAnsi" w:eastAsiaTheme="minorEastAsia" w:hAnsiTheme="minorHAnsi"/>
                <w:noProof/>
                <w:sz w:val="22"/>
                <w:szCs w:val="22"/>
              </w:rPr>
              <w:tab/>
            </w:r>
            <w:r w:rsidR="0059273F" w:rsidRPr="00170BBB">
              <w:rPr>
                <w:rStyle w:val="Hyperlink"/>
                <w:noProof/>
              </w:rPr>
              <w:t>Giao tiếp – đọc dữ liệu</w:t>
            </w:r>
            <w:r w:rsidR="0059273F">
              <w:rPr>
                <w:noProof/>
                <w:webHidden/>
              </w:rPr>
              <w:tab/>
            </w:r>
            <w:r w:rsidR="0059273F">
              <w:rPr>
                <w:noProof/>
                <w:webHidden/>
              </w:rPr>
              <w:fldChar w:fldCharType="begin"/>
            </w:r>
            <w:r w:rsidR="0059273F">
              <w:rPr>
                <w:noProof/>
                <w:webHidden/>
              </w:rPr>
              <w:instrText xml:space="preserve"> PAGEREF _Toc484468991 \h </w:instrText>
            </w:r>
            <w:r w:rsidR="0059273F">
              <w:rPr>
                <w:noProof/>
                <w:webHidden/>
              </w:rPr>
            </w:r>
            <w:r w:rsidR="0059273F">
              <w:rPr>
                <w:noProof/>
                <w:webHidden/>
              </w:rPr>
              <w:fldChar w:fldCharType="separate"/>
            </w:r>
            <w:r w:rsidR="00697F98">
              <w:rPr>
                <w:noProof/>
                <w:webHidden/>
              </w:rPr>
              <w:t>10</w:t>
            </w:r>
            <w:r w:rsidR="0059273F">
              <w:rPr>
                <w:noProof/>
                <w:webHidden/>
              </w:rPr>
              <w:fldChar w:fldCharType="end"/>
            </w:r>
          </w:hyperlink>
        </w:p>
        <w:p w14:paraId="6981491E"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8992" w:history="1">
            <w:r w:rsidR="0059273F" w:rsidRPr="00170BBB">
              <w:rPr>
                <w:rStyle w:val="Hyperlink"/>
                <w:noProof/>
              </w:rPr>
              <w:t>2.3</w:t>
            </w:r>
            <w:r w:rsidR="0059273F">
              <w:rPr>
                <w:rFonts w:asciiTheme="minorHAnsi" w:eastAsiaTheme="minorEastAsia" w:hAnsiTheme="minorHAnsi"/>
                <w:noProof/>
                <w:sz w:val="22"/>
                <w:szCs w:val="22"/>
              </w:rPr>
              <w:tab/>
            </w:r>
            <w:r w:rsidR="0059273F" w:rsidRPr="00170BBB">
              <w:rPr>
                <w:rStyle w:val="Hyperlink"/>
                <w:noProof/>
              </w:rPr>
              <w:t>Cảm biến nhiệt độ, độ ẩm DHT22</w:t>
            </w:r>
            <w:r w:rsidR="0059273F">
              <w:rPr>
                <w:noProof/>
                <w:webHidden/>
              </w:rPr>
              <w:tab/>
            </w:r>
            <w:r w:rsidR="0059273F">
              <w:rPr>
                <w:noProof/>
                <w:webHidden/>
              </w:rPr>
              <w:fldChar w:fldCharType="begin"/>
            </w:r>
            <w:r w:rsidR="0059273F">
              <w:rPr>
                <w:noProof/>
                <w:webHidden/>
              </w:rPr>
              <w:instrText xml:space="preserve"> PAGEREF _Toc484468992 \h </w:instrText>
            </w:r>
            <w:r w:rsidR="0059273F">
              <w:rPr>
                <w:noProof/>
                <w:webHidden/>
              </w:rPr>
            </w:r>
            <w:r w:rsidR="0059273F">
              <w:rPr>
                <w:noProof/>
                <w:webHidden/>
              </w:rPr>
              <w:fldChar w:fldCharType="separate"/>
            </w:r>
            <w:r w:rsidR="00697F98">
              <w:rPr>
                <w:noProof/>
                <w:webHidden/>
              </w:rPr>
              <w:t>14</w:t>
            </w:r>
            <w:r w:rsidR="0059273F">
              <w:rPr>
                <w:noProof/>
                <w:webHidden/>
              </w:rPr>
              <w:fldChar w:fldCharType="end"/>
            </w:r>
          </w:hyperlink>
        </w:p>
        <w:p w14:paraId="1FDEF8DD"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93" w:history="1">
            <w:r w:rsidR="0059273F" w:rsidRPr="00170BBB">
              <w:rPr>
                <w:rStyle w:val="Hyperlink"/>
                <w:noProof/>
              </w:rPr>
              <w:t>2.3.1</w:t>
            </w:r>
            <w:r w:rsidR="0059273F">
              <w:rPr>
                <w:rFonts w:asciiTheme="minorHAnsi" w:eastAsiaTheme="minorEastAsia" w:hAnsiTheme="minorHAnsi"/>
                <w:noProof/>
                <w:sz w:val="22"/>
                <w:szCs w:val="22"/>
              </w:rPr>
              <w:tab/>
            </w:r>
            <w:r w:rsidR="0059273F" w:rsidRPr="00170BBB">
              <w:rPr>
                <w:rStyle w:val="Hyperlink"/>
                <w:noProof/>
              </w:rPr>
              <w:t>Kết nối phần cứng</w:t>
            </w:r>
            <w:r w:rsidR="0059273F">
              <w:rPr>
                <w:noProof/>
                <w:webHidden/>
              </w:rPr>
              <w:tab/>
            </w:r>
            <w:r w:rsidR="0059273F">
              <w:rPr>
                <w:noProof/>
                <w:webHidden/>
              </w:rPr>
              <w:fldChar w:fldCharType="begin"/>
            </w:r>
            <w:r w:rsidR="0059273F">
              <w:rPr>
                <w:noProof/>
                <w:webHidden/>
              </w:rPr>
              <w:instrText xml:space="preserve"> PAGEREF _Toc484468993 \h </w:instrText>
            </w:r>
            <w:r w:rsidR="0059273F">
              <w:rPr>
                <w:noProof/>
                <w:webHidden/>
              </w:rPr>
            </w:r>
            <w:r w:rsidR="0059273F">
              <w:rPr>
                <w:noProof/>
                <w:webHidden/>
              </w:rPr>
              <w:fldChar w:fldCharType="separate"/>
            </w:r>
            <w:r w:rsidR="00697F98">
              <w:rPr>
                <w:noProof/>
                <w:webHidden/>
              </w:rPr>
              <w:t>15</w:t>
            </w:r>
            <w:r w:rsidR="0059273F">
              <w:rPr>
                <w:noProof/>
                <w:webHidden/>
              </w:rPr>
              <w:fldChar w:fldCharType="end"/>
            </w:r>
          </w:hyperlink>
        </w:p>
        <w:p w14:paraId="47FDFE84"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94" w:history="1">
            <w:r w:rsidR="0059273F" w:rsidRPr="00170BBB">
              <w:rPr>
                <w:rStyle w:val="Hyperlink"/>
                <w:noProof/>
              </w:rPr>
              <w:t>2.3.2</w:t>
            </w:r>
            <w:r w:rsidR="0059273F">
              <w:rPr>
                <w:rFonts w:asciiTheme="minorHAnsi" w:eastAsiaTheme="minorEastAsia" w:hAnsiTheme="minorHAnsi"/>
                <w:noProof/>
                <w:sz w:val="22"/>
                <w:szCs w:val="22"/>
              </w:rPr>
              <w:tab/>
            </w:r>
            <w:r w:rsidR="0059273F" w:rsidRPr="00170BBB">
              <w:rPr>
                <w:rStyle w:val="Hyperlink"/>
                <w:noProof/>
              </w:rPr>
              <w:t>Giao tiếp – đọc dữ liệu</w:t>
            </w:r>
            <w:r w:rsidR="0059273F">
              <w:rPr>
                <w:noProof/>
                <w:webHidden/>
              </w:rPr>
              <w:tab/>
            </w:r>
            <w:r w:rsidR="0059273F">
              <w:rPr>
                <w:noProof/>
                <w:webHidden/>
              </w:rPr>
              <w:fldChar w:fldCharType="begin"/>
            </w:r>
            <w:r w:rsidR="0059273F">
              <w:rPr>
                <w:noProof/>
                <w:webHidden/>
              </w:rPr>
              <w:instrText xml:space="preserve"> PAGEREF _Toc484468994 \h </w:instrText>
            </w:r>
            <w:r w:rsidR="0059273F">
              <w:rPr>
                <w:noProof/>
                <w:webHidden/>
              </w:rPr>
            </w:r>
            <w:r w:rsidR="0059273F">
              <w:rPr>
                <w:noProof/>
                <w:webHidden/>
              </w:rPr>
              <w:fldChar w:fldCharType="separate"/>
            </w:r>
            <w:r w:rsidR="00697F98">
              <w:rPr>
                <w:noProof/>
                <w:webHidden/>
              </w:rPr>
              <w:t>15</w:t>
            </w:r>
            <w:r w:rsidR="0059273F">
              <w:rPr>
                <w:noProof/>
                <w:webHidden/>
              </w:rPr>
              <w:fldChar w:fldCharType="end"/>
            </w:r>
          </w:hyperlink>
        </w:p>
        <w:p w14:paraId="7619EBAF"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8995" w:history="1">
            <w:r w:rsidR="0059273F" w:rsidRPr="00170BBB">
              <w:rPr>
                <w:rStyle w:val="Hyperlink"/>
                <w:noProof/>
              </w:rPr>
              <w:t>2.4</w:t>
            </w:r>
            <w:r w:rsidR="0059273F">
              <w:rPr>
                <w:rFonts w:asciiTheme="minorHAnsi" w:eastAsiaTheme="minorEastAsia" w:hAnsiTheme="minorHAnsi"/>
                <w:noProof/>
                <w:sz w:val="22"/>
                <w:szCs w:val="22"/>
              </w:rPr>
              <w:tab/>
            </w:r>
            <w:r w:rsidR="0059273F" w:rsidRPr="00170BBB">
              <w:rPr>
                <w:rStyle w:val="Hyperlink"/>
                <w:noProof/>
              </w:rPr>
              <w:t>Cảm biến ánh sáng BH1750</w:t>
            </w:r>
            <w:r w:rsidR="0059273F">
              <w:rPr>
                <w:noProof/>
                <w:webHidden/>
              </w:rPr>
              <w:tab/>
            </w:r>
            <w:r w:rsidR="0059273F">
              <w:rPr>
                <w:noProof/>
                <w:webHidden/>
              </w:rPr>
              <w:fldChar w:fldCharType="begin"/>
            </w:r>
            <w:r w:rsidR="0059273F">
              <w:rPr>
                <w:noProof/>
                <w:webHidden/>
              </w:rPr>
              <w:instrText xml:space="preserve"> PAGEREF _Toc484468995 \h </w:instrText>
            </w:r>
            <w:r w:rsidR="0059273F">
              <w:rPr>
                <w:noProof/>
                <w:webHidden/>
              </w:rPr>
            </w:r>
            <w:r w:rsidR="0059273F">
              <w:rPr>
                <w:noProof/>
                <w:webHidden/>
              </w:rPr>
              <w:fldChar w:fldCharType="separate"/>
            </w:r>
            <w:r w:rsidR="00697F98">
              <w:rPr>
                <w:noProof/>
                <w:webHidden/>
              </w:rPr>
              <w:t>16</w:t>
            </w:r>
            <w:r w:rsidR="0059273F">
              <w:rPr>
                <w:noProof/>
                <w:webHidden/>
              </w:rPr>
              <w:fldChar w:fldCharType="end"/>
            </w:r>
          </w:hyperlink>
        </w:p>
        <w:p w14:paraId="5B73A1B1"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96" w:history="1">
            <w:r w:rsidR="0059273F" w:rsidRPr="00170BBB">
              <w:rPr>
                <w:rStyle w:val="Hyperlink"/>
                <w:noProof/>
              </w:rPr>
              <w:t>2.4.1</w:t>
            </w:r>
            <w:r w:rsidR="0059273F">
              <w:rPr>
                <w:rFonts w:asciiTheme="minorHAnsi" w:eastAsiaTheme="minorEastAsia" w:hAnsiTheme="minorHAnsi"/>
                <w:noProof/>
                <w:sz w:val="22"/>
                <w:szCs w:val="22"/>
              </w:rPr>
              <w:tab/>
            </w:r>
            <w:r w:rsidR="0059273F" w:rsidRPr="00170BBB">
              <w:rPr>
                <w:rStyle w:val="Hyperlink"/>
                <w:noProof/>
              </w:rPr>
              <w:t>Kết nối phần cứng</w:t>
            </w:r>
            <w:r w:rsidR="0059273F">
              <w:rPr>
                <w:noProof/>
                <w:webHidden/>
              </w:rPr>
              <w:tab/>
            </w:r>
            <w:r w:rsidR="0059273F">
              <w:rPr>
                <w:noProof/>
                <w:webHidden/>
              </w:rPr>
              <w:fldChar w:fldCharType="begin"/>
            </w:r>
            <w:r w:rsidR="0059273F">
              <w:rPr>
                <w:noProof/>
                <w:webHidden/>
              </w:rPr>
              <w:instrText xml:space="preserve"> PAGEREF _Toc484468996 \h </w:instrText>
            </w:r>
            <w:r w:rsidR="0059273F">
              <w:rPr>
                <w:noProof/>
                <w:webHidden/>
              </w:rPr>
            </w:r>
            <w:r w:rsidR="0059273F">
              <w:rPr>
                <w:noProof/>
                <w:webHidden/>
              </w:rPr>
              <w:fldChar w:fldCharType="separate"/>
            </w:r>
            <w:r w:rsidR="00697F98">
              <w:rPr>
                <w:noProof/>
                <w:webHidden/>
              </w:rPr>
              <w:t>17</w:t>
            </w:r>
            <w:r w:rsidR="0059273F">
              <w:rPr>
                <w:noProof/>
                <w:webHidden/>
              </w:rPr>
              <w:fldChar w:fldCharType="end"/>
            </w:r>
          </w:hyperlink>
        </w:p>
        <w:p w14:paraId="7E0EECB9"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97" w:history="1">
            <w:r w:rsidR="0059273F" w:rsidRPr="00170BBB">
              <w:rPr>
                <w:rStyle w:val="Hyperlink"/>
                <w:noProof/>
              </w:rPr>
              <w:t>2.4.2</w:t>
            </w:r>
            <w:r w:rsidR="0059273F">
              <w:rPr>
                <w:rFonts w:asciiTheme="minorHAnsi" w:eastAsiaTheme="minorEastAsia" w:hAnsiTheme="minorHAnsi"/>
                <w:noProof/>
                <w:sz w:val="22"/>
                <w:szCs w:val="22"/>
              </w:rPr>
              <w:tab/>
            </w:r>
            <w:r w:rsidR="0059273F" w:rsidRPr="00170BBB">
              <w:rPr>
                <w:rStyle w:val="Hyperlink"/>
                <w:noProof/>
              </w:rPr>
              <w:t>Giao tiếp – đọc dữ liệu</w:t>
            </w:r>
            <w:r w:rsidR="0059273F">
              <w:rPr>
                <w:noProof/>
                <w:webHidden/>
              </w:rPr>
              <w:tab/>
            </w:r>
            <w:r w:rsidR="0059273F">
              <w:rPr>
                <w:noProof/>
                <w:webHidden/>
              </w:rPr>
              <w:fldChar w:fldCharType="begin"/>
            </w:r>
            <w:r w:rsidR="0059273F">
              <w:rPr>
                <w:noProof/>
                <w:webHidden/>
              </w:rPr>
              <w:instrText xml:space="preserve"> PAGEREF _Toc484468997 \h </w:instrText>
            </w:r>
            <w:r w:rsidR="0059273F">
              <w:rPr>
                <w:noProof/>
                <w:webHidden/>
              </w:rPr>
            </w:r>
            <w:r w:rsidR="0059273F">
              <w:rPr>
                <w:noProof/>
                <w:webHidden/>
              </w:rPr>
              <w:fldChar w:fldCharType="separate"/>
            </w:r>
            <w:r w:rsidR="00697F98">
              <w:rPr>
                <w:noProof/>
                <w:webHidden/>
              </w:rPr>
              <w:t>18</w:t>
            </w:r>
            <w:r w:rsidR="0059273F">
              <w:rPr>
                <w:noProof/>
                <w:webHidden/>
              </w:rPr>
              <w:fldChar w:fldCharType="end"/>
            </w:r>
          </w:hyperlink>
        </w:p>
        <w:p w14:paraId="1D9C64DA"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8998" w:history="1">
            <w:r w:rsidR="0059273F" w:rsidRPr="00170BBB">
              <w:rPr>
                <w:rStyle w:val="Hyperlink"/>
                <w:noProof/>
              </w:rPr>
              <w:t>2.5</w:t>
            </w:r>
            <w:r w:rsidR="0059273F">
              <w:rPr>
                <w:rFonts w:asciiTheme="minorHAnsi" w:eastAsiaTheme="minorEastAsia" w:hAnsiTheme="minorHAnsi"/>
                <w:noProof/>
                <w:sz w:val="22"/>
                <w:szCs w:val="22"/>
              </w:rPr>
              <w:tab/>
            </w:r>
            <w:r w:rsidR="0059273F" w:rsidRPr="00170BBB">
              <w:rPr>
                <w:rStyle w:val="Hyperlink"/>
                <w:noProof/>
              </w:rPr>
              <w:t>Sò nhiệt</w:t>
            </w:r>
            <w:r w:rsidR="0059273F">
              <w:rPr>
                <w:noProof/>
                <w:webHidden/>
              </w:rPr>
              <w:tab/>
            </w:r>
            <w:r w:rsidR="0059273F">
              <w:rPr>
                <w:noProof/>
                <w:webHidden/>
              </w:rPr>
              <w:fldChar w:fldCharType="begin"/>
            </w:r>
            <w:r w:rsidR="0059273F">
              <w:rPr>
                <w:noProof/>
                <w:webHidden/>
              </w:rPr>
              <w:instrText xml:space="preserve"> PAGEREF _Toc484468998 \h </w:instrText>
            </w:r>
            <w:r w:rsidR="0059273F">
              <w:rPr>
                <w:noProof/>
                <w:webHidden/>
              </w:rPr>
            </w:r>
            <w:r w:rsidR="0059273F">
              <w:rPr>
                <w:noProof/>
                <w:webHidden/>
              </w:rPr>
              <w:fldChar w:fldCharType="separate"/>
            </w:r>
            <w:r w:rsidR="00697F98">
              <w:rPr>
                <w:noProof/>
                <w:webHidden/>
              </w:rPr>
              <w:t>20</w:t>
            </w:r>
            <w:r w:rsidR="0059273F">
              <w:rPr>
                <w:noProof/>
                <w:webHidden/>
              </w:rPr>
              <w:fldChar w:fldCharType="end"/>
            </w:r>
          </w:hyperlink>
        </w:p>
        <w:p w14:paraId="13D5CB8D"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8999" w:history="1">
            <w:r w:rsidR="0059273F" w:rsidRPr="00170BBB">
              <w:rPr>
                <w:rStyle w:val="Hyperlink"/>
                <w:noProof/>
              </w:rPr>
              <w:t>2.5.1</w:t>
            </w:r>
            <w:r w:rsidR="0059273F">
              <w:rPr>
                <w:rFonts w:asciiTheme="minorHAnsi" w:eastAsiaTheme="minorEastAsia" w:hAnsiTheme="minorHAnsi"/>
                <w:noProof/>
                <w:sz w:val="22"/>
                <w:szCs w:val="22"/>
              </w:rPr>
              <w:tab/>
            </w:r>
            <w:r w:rsidR="0059273F" w:rsidRPr="00170BBB">
              <w:rPr>
                <w:rStyle w:val="Hyperlink"/>
                <w:noProof/>
              </w:rPr>
              <w:t>Hiệu ứng Peltier</w:t>
            </w:r>
            <w:r w:rsidR="0059273F">
              <w:rPr>
                <w:noProof/>
                <w:webHidden/>
              </w:rPr>
              <w:tab/>
            </w:r>
            <w:r w:rsidR="0059273F">
              <w:rPr>
                <w:noProof/>
                <w:webHidden/>
              </w:rPr>
              <w:fldChar w:fldCharType="begin"/>
            </w:r>
            <w:r w:rsidR="0059273F">
              <w:rPr>
                <w:noProof/>
                <w:webHidden/>
              </w:rPr>
              <w:instrText xml:space="preserve"> PAGEREF _Toc484468999 \h </w:instrText>
            </w:r>
            <w:r w:rsidR="0059273F">
              <w:rPr>
                <w:noProof/>
                <w:webHidden/>
              </w:rPr>
            </w:r>
            <w:r w:rsidR="0059273F">
              <w:rPr>
                <w:noProof/>
                <w:webHidden/>
              </w:rPr>
              <w:fldChar w:fldCharType="separate"/>
            </w:r>
            <w:r w:rsidR="00697F98">
              <w:rPr>
                <w:noProof/>
                <w:webHidden/>
              </w:rPr>
              <w:t>20</w:t>
            </w:r>
            <w:r w:rsidR="0059273F">
              <w:rPr>
                <w:noProof/>
                <w:webHidden/>
              </w:rPr>
              <w:fldChar w:fldCharType="end"/>
            </w:r>
          </w:hyperlink>
        </w:p>
        <w:p w14:paraId="0BEE9739"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00" w:history="1">
            <w:r w:rsidR="0059273F" w:rsidRPr="00170BBB">
              <w:rPr>
                <w:rStyle w:val="Hyperlink"/>
                <w:noProof/>
              </w:rPr>
              <w:t>2.5.2</w:t>
            </w:r>
            <w:r w:rsidR="0059273F">
              <w:rPr>
                <w:rFonts w:asciiTheme="minorHAnsi" w:eastAsiaTheme="minorEastAsia" w:hAnsiTheme="minorHAnsi"/>
                <w:noProof/>
                <w:sz w:val="22"/>
                <w:szCs w:val="22"/>
              </w:rPr>
              <w:tab/>
            </w:r>
            <w:r w:rsidR="0059273F" w:rsidRPr="00170BBB">
              <w:rPr>
                <w:rStyle w:val="Hyperlink"/>
                <w:noProof/>
              </w:rPr>
              <w:t>Sò nhiệt TEC1-12715</w:t>
            </w:r>
            <w:r w:rsidR="0059273F">
              <w:rPr>
                <w:noProof/>
                <w:webHidden/>
              </w:rPr>
              <w:tab/>
            </w:r>
            <w:r w:rsidR="0059273F">
              <w:rPr>
                <w:noProof/>
                <w:webHidden/>
              </w:rPr>
              <w:fldChar w:fldCharType="begin"/>
            </w:r>
            <w:r w:rsidR="0059273F">
              <w:rPr>
                <w:noProof/>
                <w:webHidden/>
              </w:rPr>
              <w:instrText xml:space="preserve"> PAGEREF _Toc484469000 \h </w:instrText>
            </w:r>
            <w:r w:rsidR="0059273F">
              <w:rPr>
                <w:noProof/>
                <w:webHidden/>
              </w:rPr>
            </w:r>
            <w:r w:rsidR="0059273F">
              <w:rPr>
                <w:noProof/>
                <w:webHidden/>
              </w:rPr>
              <w:fldChar w:fldCharType="separate"/>
            </w:r>
            <w:r w:rsidR="00697F98">
              <w:rPr>
                <w:noProof/>
                <w:webHidden/>
              </w:rPr>
              <w:t>22</w:t>
            </w:r>
            <w:r w:rsidR="0059273F">
              <w:rPr>
                <w:noProof/>
                <w:webHidden/>
              </w:rPr>
              <w:fldChar w:fldCharType="end"/>
            </w:r>
          </w:hyperlink>
        </w:p>
        <w:p w14:paraId="5B2C259F"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01" w:history="1">
            <w:r w:rsidR="0059273F" w:rsidRPr="00170BBB">
              <w:rPr>
                <w:rStyle w:val="Hyperlink"/>
                <w:noProof/>
              </w:rPr>
              <w:t>2.6</w:t>
            </w:r>
            <w:r w:rsidR="0059273F">
              <w:rPr>
                <w:rFonts w:asciiTheme="minorHAnsi" w:eastAsiaTheme="minorEastAsia" w:hAnsiTheme="minorHAnsi"/>
                <w:noProof/>
                <w:sz w:val="22"/>
                <w:szCs w:val="22"/>
              </w:rPr>
              <w:tab/>
            </w:r>
            <w:r w:rsidR="0059273F" w:rsidRPr="00170BBB">
              <w:rPr>
                <w:rStyle w:val="Hyperlink"/>
                <w:noProof/>
              </w:rPr>
              <w:t>Một số thiết bị khác</w:t>
            </w:r>
            <w:r w:rsidR="0059273F">
              <w:rPr>
                <w:noProof/>
                <w:webHidden/>
              </w:rPr>
              <w:tab/>
            </w:r>
            <w:r w:rsidR="0059273F">
              <w:rPr>
                <w:noProof/>
                <w:webHidden/>
              </w:rPr>
              <w:fldChar w:fldCharType="begin"/>
            </w:r>
            <w:r w:rsidR="0059273F">
              <w:rPr>
                <w:noProof/>
                <w:webHidden/>
              </w:rPr>
              <w:instrText xml:space="preserve"> PAGEREF _Toc484469001 \h </w:instrText>
            </w:r>
            <w:r w:rsidR="0059273F">
              <w:rPr>
                <w:noProof/>
                <w:webHidden/>
              </w:rPr>
            </w:r>
            <w:r w:rsidR="0059273F">
              <w:rPr>
                <w:noProof/>
                <w:webHidden/>
              </w:rPr>
              <w:fldChar w:fldCharType="separate"/>
            </w:r>
            <w:r w:rsidR="00697F98">
              <w:rPr>
                <w:noProof/>
                <w:webHidden/>
              </w:rPr>
              <w:t>23</w:t>
            </w:r>
            <w:r w:rsidR="0059273F">
              <w:rPr>
                <w:noProof/>
                <w:webHidden/>
              </w:rPr>
              <w:fldChar w:fldCharType="end"/>
            </w:r>
          </w:hyperlink>
        </w:p>
        <w:p w14:paraId="47AC1C47"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02" w:history="1">
            <w:r w:rsidR="0059273F" w:rsidRPr="00170BBB">
              <w:rPr>
                <w:rStyle w:val="Hyperlink"/>
                <w:noProof/>
              </w:rPr>
              <w:t>2.6.1</w:t>
            </w:r>
            <w:r w:rsidR="0059273F">
              <w:rPr>
                <w:rFonts w:asciiTheme="minorHAnsi" w:eastAsiaTheme="minorEastAsia" w:hAnsiTheme="minorHAnsi"/>
                <w:noProof/>
                <w:sz w:val="22"/>
                <w:szCs w:val="22"/>
              </w:rPr>
              <w:tab/>
            </w:r>
            <w:r w:rsidR="0059273F" w:rsidRPr="00170BBB">
              <w:rPr>
                <w:rStyle w:val="Hyperlink"/>
                <w:noProof/>
              </w:rPr>
              <w:t>Động cơ servo</w:t>
            </w:r>
            <w:r w:rsidR="0059273F">
              <w:rPr>
                <w:noProof/>
                <w:webHidden/>
              </w:rPr>
              <w:tab/>
            </w:r>
            <w:r w:rsidR="0059273F">
              <w:rPr>
                <w:noProof/>
                <w:webHidden/>
              </w:rPr>
              <w:fldChar w:fldCharType="begin"/>
            </w:r>
            <w:r w:rsidR="0059273F">
              <w:rPr>
                <w:noProof/>
                <w:webHidden/>
              </w:rPr>
              <w:instrText xml:space="preserve"> PAGEREF _Toc484469002 \h </w:instrText>
            </w:r>
            <w:r w:rsidR="0059273F">
              <w:rPr>
                <w:noProof/>
                <w:webHidden/>
              </w:rPr>
            </w:r>
            <w:r w:rsidR="0059273F">
              <w:rPr>
                <w:noProof/>
                <w:webHidden/>
              </w:rPr>
              <w:fldChar w:fldCharType="separate"/>
            </w:r>
            <w:r w:rsidR="00697F98">
              <w:rPr>
                <w:noProof/>
                <w:webHidden/>
              </w:rPr>
              <w:t>23</w:t>
            </w:r>
            <w:r w:rsidR="0059273F">
              <w:rPr>
                <w:noProof/>
                <w:webHidden/>
              </w:rPr>
              <w:fldChar w:fldCharType="end"/>
            </w:r>
          </w:hyperlink>
        </w:p>
        <w:p w14:paraId="30C5AFA1"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03" w:history="1">
            <w:r w:rsidR="0059273F" w:rsidRPr="00170BBB">
              <w:rPr>
                <w:rStyle w:val="Hyperlink"/>
                <w:noProof/>
              </w:rPr>
              <w:t>2.6.2</w:t>
            </w:r>
            <w:r w:rsidR="0059273F">
              <w:rPr>
                <w:rFonts w:asciiTheme="minorHAnsi" w:eastAsiaTheme="minorEastAsia" w:hAnsiTheme="minorHAnsi"/>
                <w:noProof/>
                <w:sz w:val="22"/>
                <w:szCs w:val="22"/>
              </w:rPr>
              <w:tab/>
            </w:r>
            <w:r w:rsidR="0059273F" w:rsidRPr="00170BBB">
              <w:rPr>
                <w:rStyle w:val="Hyperlink"/>
                <w:noProof/>
              </w:rPr>
              <w:t>Động cơ tạo hơi sương</w:t>
            </w:r>
            <w:r w:rsidR="0059273F">
              <w:rPr>
                <w:noProof/>
                <w:webHidden/>
              </w:rPr>
              <w:tab/>
            </w:r>
            <w:r w:rsidR="0059273F">
              <w:rPr>
                <w:noProof/>
                <w:webHidden/>
              </w:rPr>
              <w:fldChar w:fldCharType="begin"/>
            </w:r>
            <w:r w:rsidR="0059273F">
              <w:rPr>
                <w:noProof/>
                <w:webHidden/>
              </w:rPr>
              <w:instrText xml:space="preserve"> PAGEREF _Toc484469003 \h </w:instrText>
            </w:r>
            <w:r w:rsidR="0059273F">
              <w:rPr>
                <w:noProof/>
                <w:webHidden/>
              </w:rPr>
            </w:r>
            <w:r w:rsidR="0059273F">
              <w:rPr>
                <w:noProof/>
                <w:webHidden/>
              </w:rPr>
              <w:fldChar w:fldCharType="separate"/>
            </w:r>
            <w:r w:rsidR="00697F98">
              <w:rPr>
                <w:noProof/>
                <w:webHidden/>
              </w:rPr>
              <w:t>24</w:t>
            </w:r>
            <w:r w:rsidR="0059273F">
              <w:rPr>
                <w:noProof/>
                <w:webHidden/>
              </w:rPr>
              <w:fldChar w:fldCharType="end"/>
            </w:r>
          </w:hyperlink>
        </w:p>
        <w:p w14:paraId="2AEF732E"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04" w:history="1">
            <w:r w:rsidR="0059273F" w:rsidRPr="00170BBB">
              <w:rPr>
                <w:rStyle w:val="Hyperlink"/>
                <w:noProof/>
              </w:rPr>
              <w:t>2.6.3</w:t>
            </w:r>
            <w:r w:rsidR="0059273F">
              <w:rPr>
                <w:rFonts w:asciiTheme="minorHAnsi" w:eastAsiaTheme="minorEastAsia" w:hAnsiTheme="minorHAnsi"/>
                <w:noProof/>
                <w:sz w:val="22"/>
                <w:szCs w:val="22"/>
              </w:rPr>
              <w:tab/>
            </w:r>
            <w:r w:rsidR="0059273F" w:rsidRPr="00170BBB">
              <w:rPr>
                <w:rStyle w:val="Hyperlink"/>
                <w:noProof/>
              </w:rPr>
              <w:t>Quạt thổi</w:t>
            </w:r>
            <w:r w:rsidR="0059273F">
              <w:rPr>
                <w:noProof/>
                <w:webHidden/>
              </w:rPr>
              <w:tab/>
            </w:r>
            <w:r w:rsidR="0059273F">
              <w:rPr>
                <w:noProof/>
                <w:webHidden/>
              </w:rPr>
              <w:fldChar w:fldCharType="begin"/>
            </w:r>
            <w:r w:rsidR="0059273F">
              <w:rPr>
                <w:noProof/>
                <w:webHidden/>
              </w:rPr>
              <w:instrText xml:space="preserve"> PAGEREF _Toc484469004 \h </w:instrText>
            </w:r>
            <w:r w:rsidR="0059273F">
              <w:rPr>
                <w:noProof/>
                <w:webHidden/>
              </w:rPr>
            </w:r>
            <w:r w:rsidR="0059273F">
              <w:rPr>
                <w:noProof/>
                <w:webHidden/>
              </w:rPr>
              <w:fldChar w:fldCharType="separate"/>
            </w:r>
            <w:r w:rsidR="00697F98">
              <w:rPr>
                <w:noProof/>
                <w:webHidden/>
              </w:rPr>
              <w:t>24</w:t>
            </w:r>
            <w:r w:rsidR="0059273F">
              <w:rPr>
                <w:noProof/>
                <w:webHidden/>
              </w:rPr>
              <w:fldChar w:fldCharType="end"/>
            </w:r>
          </w:hyperlink>
        </w:p>
        <w:p w14:paraId="3F226E53"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05" w:history="1">
            <w:r w:rsidR="0059273F" w:rsidRPr="00170BBB">
              <w:rPr>
                <w:rStyle w:val="Hyperlink"/>
                <w:noProof/>
              </w:rPr>
              <w:t>2.6.4</w:t>
            </w:r>
            <w:r w:rsidR="0059273F">
              <w:rPr>
                <w:rFonts w:asciiTheme="minorHAnsi" w:eastAsiaTheme="minorEastAsia" w:hAnsiTheme="minorHAnsi"/>
                <w:noProof/>
                <w:sz w:val="22"/>
                <w:szCs w:val="22"/>
              </w:rPr>
              <w:tab/>
            </w:r>
            <w:r w:rsidR="0059273F" w:rsidRPr="00170BBB">
              <w:rPr>
                <w:rStyle w:val="Hyperlink"/>
                <w:noProof/>
              </w:rPr>
              <w:t>Nguồn cung cấp</w:t>
            </w:r>
            <w:r w:rsidR="0059273F">
              <w:rPr>
                <w:noProof/>
                <w:webHidden/>
              </w:rPr>
              <w:tab/>
            </w:r>
            <w:r w:rsidR="0059273F">
              <w:rPr>
                <w:noProof/>
                <w:webHidden/>
              </w:rPr>
              <w:fldChar w:fldCharType="begin"/>
            </w:r>
            <w:r w:rsidR="0059273F">
              <w:rPr>
                <w:noProof/>
                <w:webHidden/>
              </w:rPr>
              <w:instrText xml:space="preserve"> PAGEREF _Toc484469005 \h </w:instrText>
            </w:r>
            <w:r w:rsidR="0059273F">
              <w:rPr>
                <w:noProof/>
                <w:webHidden/>
              </w:rPr>
            </w:r>
            <w:r w:rsidR="0059273F">
              <w:rPr>
                <w:noProof/>
                <w:webHidden/>
              </w:rPr>
              <w:fldChar w:fldCharType="separate"/>
            </w:r>
            <w:r w:rsidR="00697F98">
              <w:rPr>
                <w:noProof/>
                <w:webHidden/>
              </w:rPr>
              <w:t>25</w:t>
            </w:r>
            <w:r w:rsidR="0059273F">
              <w:rPr>
                <w:noProof/>
                <w:webHidden/>
              </w:rPr>
              <w:fldChar w:fldCharType="end"/>
            </w:r>
          </w:hyperlink>
        </w:p>
        <w:p w14:paraId="26EF2BFD" w14:textId="77777777" w:rsidR="0059273F" w:rsidRDefault="005C5D66">
          <w:pPr>
            <w:pStyle w:val="TOC1"/>
            <w:tabs>
              <w:tab w:val="right" w:leader="dot" w:pos="9395"/>
            </w:tabs>
            <w:rPr>
              <w:rFonts w:asciiTheme="minorHAnsi" w:eastAsiaTheme="minorEastAsia" w:hAnsiTheme="minorHAnsi"/>
              <w:noProof/>
              <w:sz w:val="22"/>
              <w:szCs w:val="22"/>
            </w:rPr>
          </w:pPr>
          <w:hyperlink w:anchor="_Toc484469006" w:history="1">
            <w:r w:rsidR="0059273F" w:rsidRPr="00170BBB">
              <w:rPr>
                <w:rStyle w:val="Hyperlink"/>
                <w:noProof/>
              </w:rPr>
              <w:t>Chương III</w:t>
            </w:r>
            <w:r w:rsidR="0059273F">
              <w:rPr>
                <w:noProof/>
                <w:webHidden/>
              </w:rPr>
              <w:tab/>
            </w:r>
            <w:r w:rsidR="0059273F">
              <w:rPr>
                <w:noProof/>
                <w:webHidden/>
              </w:rPr>
              <w:fldChar w:fldCharType="begin"/>
            </w:r>
            <w:r w:rsidR="0059273F">
              <w:rPr>
                <w:noProof/>
                <w:webHidden/>
              </w:rPr>
              <w:instrText xml:space="preserve"> PAGEREF _Toc484469006 \h </w:instrText>
            </w:r>
            <w:r w:rsidR="0059273F">
              <w:rPr>
                <w:noProof/>
                <w:webHidden/>
              </w:rPr>
            </w:r>
            <w:r w:rsidR="0059273F">
              <w:rPr>
                <w:noProof/>
                <w:webHidden/>
              </w:rPr>
              <w:fldChar w:fldCharType="separate"/>
            </w:r>
            <w:r w:rsidR="00697F98">
              <w:rPr>
                <w:noProof/>
                <w:webHidden/>
              </w:rPr>
              <w:t>26</w:t>
            </w:r>
            <w:r w:rsidR="0059273F">
              <w:rPr>
                <w:noProof/>
                <w:webHidden/>
              </w:rPr>
              <w:fldChar w:fldCharType="end"/>
            </w:r>
          </w:hyperlink>
        </w:p>
        <w:p w14:paraId="4077477A" w14:textId="1D339C5F" w:rsidR="0059273F" w:rsidRDefault="005C5D66">
          <w:pPr>
            <w:pStyle w:val="TOC1"/>
            <w:tabs>
              <w:tab w:val="left" w:pos="880"/>
              <w:tab w:val="right" w:leader="dot" w:pos="9395"/>
            </w:tabs>
            <w:rPr>
              <w:rFonts w:asciiTheme="minorHAnsi" w:eastAsiaTheme="minorEastAsia" w:hAnsiTheme="minorHAnsi"/>
              <w:noProof/>
              <w:sz w:val="22"/>
              <w:szCs w:val="22"/>
            </w:rPr>
          </w:pPr>
          <w:hyperlink w:anchor="_Toc484469007" w:history="1">
            <w:r w:rsidR="0059273F" w:rsidRPr="00170BBB">
              <w:rPr>
                <w:rStyle w:val="Hyperlink"/>
                <w:noProof/>
              </w:rPr>
              <w:t>TÍNH TOÁN THIẾT KẾ PHẦN CỨNG</w:t>
            </w:r>
            <w:r w:rsidR="0059273F">
              <w:rPr>
                <w:noProof/>
                <w:webHidden/>
              </w:rPr>
              <w:tab/>
            </w:r>
            <w:r w:rsidR="0059273F">
              <w:rPr>
                <w:noProof/>
                <w:webHidden/>
              </w:rPr>
              <w:fldChar w:fldCharType="begin"/>
            </w:r>
            <w:r w:rsidR="0059273F">
              <w:rPr>
                <w:noProof/>
                <w:webHidden/>
              </w:rPr>
              <w:instrText xml:space="preserve"> PAGEREF _Toc484469007 \h </w:instrText>
            </w:r>
            <w:r w:rsidR="0059273F">
              <w:rPr>
                <w:noProof/>
                <w:webHidden/>
              </w:rPr>
            </w:r>
            <w:r w:rsidR="0059273F">
              <w:rPr>
                <w:noProof/>
                <w:webHidden/>
              </w:rPr>
              <w:fldChar w:fldCharType="separate"/>
            </w:r>
            <w:r w:rsidR="00697F98">
              <w:rPr>
                <w:noProof/>
                <w:webHidden/>
              </w:rPr>
              <w:t>26</w:t>
            </w:r>
            <w:r w:rsidR="0059273F">
              <w:rPr>
                <w:noProof/>
                <w:webHidden/>
              </w:rPr>
              <w:fldChar w:fldCharType="end"/>
            </w:r>
          </w:hyperlink>
        </w:p>
        <w:p w14:paraId="3AFDE07F"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08" w:history="1">
            <w:r w:rsidR="0059273F" w:rsidRPr="00170BBB">
              <w:rPr>
                <w:rStyle w:val="Hyperlink"/>
                <w:noProof/>
              </w:rPr>
              <w:t>3.1</w:t>
            </w:r>
            <w:r w:rsidR="0059273F">
              <w:rPr>
                <w:rFonts w:asciiTheme="minorHAnsi" w:eastAsiaTheme="minorEastAsia" w:hAnsiTheme="minorHAnsi"/>
                <w:noProof/>
                <w:sz w:val="22"/>
                <w:szCs w:val="22"/>
              </w:rPr>
              <w:tab/>
            </w:r>
            <w:r w:rsidR="0059273F" w:rsidRPr="00170BBB">
              <w:rPr>
                <w:rStyle w:val="Hyperlink"/>
                <w:noProof/>
              </w:rPr>
              <w:t>Thiết kế tổng quan mô hình phần cứng</w:t>
            </w:r>
            <w:r w:rsidR="0059273F">
              <w:rPr>
                <w:noProof/>
                <w:webHidden/>
              </w:rPr>
              <w:tab/>
            </w:r>
            <w:r w:rsidR="0059273F">
              <w:rPr>
                <w:noProof/>
                <w:webHidden/>
              </w:rPr>
              <w:fldChar w:fldCharType="begin"/>
            </w:r>
            <w:r w:rsidR="0059273F">
              <w:rPr>
                <w:noProof/>
                <w:webHidden/>
              </w:rPr>
              <w:instrText xml:space="preserve"> PAGEREF _Toc484469008 \h </w:instrText>
            </w:r>
            <w:r w:rsidR="0059273F">
              <w:rPr>
                <w:noProof/>
                <w:webHidden/>
              </w:rPr>
            </w:r>
            <w:r w:rsidR="0059273F">
              <w:rPr>
                <w:noProof/>
                <w:webHidden/>
              </w:rPr>
              <w:fldChar w:fldCharType="separate"/>
            </w:r>
            <w:r w:rsidR="00697F98">
              <w:rPr>
                <w:noProof/>
                <w:webHidden/>
              </w:rPr>
              <w:t>26</w:t>
            </w:r>
            <w:r w:rsidR="0059273F">
              <w:rPr>
                <w:noProof/>
                <w:webHidden/>
              </w:rPr>
              <w:fldChar w:fldCharType="end"/>
            </w:r>
          </w:hyperlink>
        </w:p>
        <w:p w14:paraId="389A456C"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09" w:history="1">
            <w:r w:rsidR="0059273F" w:rsidRPr="00170BBB">
              <w:rPr>
                <w:rStyle w:val="Hyperlink"/>
                <w:noProof/>
              </w:rPr>
              <w:t>3.2</w:t>
            </w:r>
            <w:r w:rsidR="0059273F">
              <w:rPr>
                <w:rFonts w:asciiTheme="minorHAnsi" w:eastAsiaTheme="minorEastAsia" w:hAnsiTheme="minorHAnsi"/>
                <w:noProof/>
                <w:sz w:val="22"/>
                <w:szCs w:val="22"/>
              </w:rPr>
              <w:tab/>
            </w:r>
            <w:r w:rsidR="0059273F" w:rsidRPr="00170BBB">
              <w:rPr>
                <w:rStyle w:val="Hyperlink"/>
                <w:noProof/>
              </w:rPr>
              <w:t>Thiết kế thiết bị cân bằng nhiệt độ</w:t>
            </w:r>
            <w:r w:rsidR="0059273F">
              <w:rPr>
                <w:noProof/>
                <w:webHidden/>
              </w:rPr>
              <w:tab/>
            </w:r>
            <w:r w:rsidR="0059273F">
              <w:rPr>
                <w:noProof/>
                <w:webHidden/>
              </w:rPr>
              <w:fldChar w:fldCharType="begin"/>
            </w:r>
            <w:r w:rsidR="0059273F">
              <w:rPr>
                <w:noProof/>
                <w:webHidden/>
              </w:rPr>
              <w:instrText xml:space="preserve"> PAGEREF _Toc484469009 \h </w:instrText>
            </w:r>
            <w:r w:rsidR="0059273F">
              <w:rPr>
                <w:noProof/>
                <w:webHidden/>
              </w:rPr>
            </w:r>
            <w:r w:rsidR="0059273F">
              <w:rPr>
                <w:noProof/>
                <w:webHidden/>
              </w:rPr>
              <w:fldChar w:fldCharType="separate"/>
            </w:r>
            <w:r w:rsidR="00697F98">
              <w:rPr>
                <w:noProof/>
                <w:webHidden/>
              </w:rPr>
              <w:t>28</w:t>
            </w:r>
            <w:r w:rsidR="0059273F">
              <w:rPr>
                <w:noProof/>
                <w:webHidden/>
              </w:rPr>
              <w:fldChar w:fldCharType="end"/>
            </w:r>
          </w:hyperlink>
        </w:p>
        <w:p w14:paraId="11661F8C"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10" w:history="1">
            <w:r w:rsidR="0059273F" w:rsidRPr="00170BBB">
              <w:rPr>
                <w:rStyle w:val="Hyperlink"/>
                <w:noProof/>
              </w:rPr>
              <w:t>3.2.1</w:t>
            </w:r>
            <w:r w:rsidR="0059273F">
              <w:rPr>
                <w:rFonts w:asciiTheme="minorHAnsi" w:eastAsiaTheme="minorEastAsia" w:hAnsiTheme="minorHAnsi"/>
                <w:noProof/>
                <w:sz w:val="22"/>
                <w:szCs w:val="22"/>
              </w:rPr>
              <w:tab/>
            </w:r>
            <w:r w:rsidR="0059273F" w:rsidRPr="00170BBB">
              <w:rPr>
                <w:rStyle w:val="Hyperlink"/>
                <w:noProof/>
              </w:rPr>
              <w:t>Thiết kế thiết bị</w:t>
            </w:r>
            <w:r w:rsidR="0059273F">
              <w:rPr>
                <w:noProof/>
                <w:webHidden/>
              </w:rPr>
              <w:tab/>
            </w:r>
            <w:r w:rsidR="0059273F">
              <w:rPr>
                <w:noProof/>
                <w:webHidden/>
              </w:rPr>
              <w:fldChar w:fldCharType="begin"/>
            </w:r>
            <w:r w:rsidR="0059273F">
              <w:rPr>
                <w:noProof/>
                <w:webHidden/>
              </w:rPr>
              <w:instrText xml:space="preserve"> PAGEREF _Toc484469010 \h </w:instrText>
            </w:r>
            <w:r w:rsidR="0059273F">
              <w:rPr>
                <w:noProof/>
                <w:webHidden/>
              </w:rPr>
            </w:r>
            <w:r w:rsidR="0059273F">
              <w:rPr>
                <w:noProof/>
                <w:webHidden/>
              </w:rPr>
              <w:fldChar w:fldCharType="separate"/>
            </w:r>
            <w:r w:rsidR="00697F98">
              <w:rPr>
                <w:noProof/>
                <w:webHidden/>
              </w:rPr>
              <w:t>28</w:t>
            </w:r>
            <w:r w:rsidR="0059273F">
              <w:rPr>
                <w:noProof/>
                <w:webHidden/>
              </w:rPr>
              <w:fldChar w:fldCharType="end"/>
            </w:r>
          </w:hyperlink>
        </w:p>
        <w:p w14:paraId="15D4F323"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11" w:history="1">
            <w:r w:rsidR="0059273F" w:rsidRPr="00170BBB">
              <w:rPr>
                <w:rStyle w:val="Hyperlink"/>
                <w:noProof/>
              </w:rPr>
              <w:t>3.2.2</w:t>
            </w:r>
            <w:r w:rsidR="0059273F">
              <w:rPr>
                <w:rFonts w:asciiTheme="minorHAnsi" w:eastAsiaTheme="minorEastAsia" w:hAnsiTheme="minorHAnsi"/>
                <w:noProof/>
                <w:sz w:val="22"/>
                <w:szCs w:val="22"/>
              </w:rPr>
              <w:tab/>
            </w:r>
            <w:r w:rsidR="0059273F" w:rsidRPr="00170BBB">
              <w:rPr>
                <w:rStyle w:val="Hyperlink"/>
                <w:noProof/>
              </w:rPr>
              <w:t>Lý thuyết tính công suất sò nhiệt</w:t>
            </w:r>
            <w:r w:rsidR="0059273F">
              <w:rPr>
                <w:noProof/>
                <w:webHidden/>
              </w:rPr>
              <w:tab/>
            </w:r>
            <w:r w:rsidR="0059273F">
              <w:rPr>
                <w:noProof/>
                <w:webHidden/>
              </w:rPr>
              <w:fldChar w:fldCharType="begin"/>
            </w:r>
            <w:r w:rsidR="0059273F">
              <w:rPr>
                <w:noProof/>
                <w:webHidden/>
              </w:rPr>
              <w:instrText xml:space="preserve"> PAGEREF _Toc484469011 \h </w:instrText>
            </w:r>
            <w:r w:rsidR="0059273F">
              <w:rPr>
                <w:noProof/>
                <w:webHidden/>
              </w:rPr>
            </w:r>
            <w:r w:rsidR="0059273F">
              <w:rPr>
                <w:noProof/>
                <w:webHidden/>
              </w:rPr>
              <w:fldChar w:fldCharType="separate"/>
            </w:r>
            <w:r w:rsidR="00697F98">
              <w:rPr>
                <w:noProof/>
                <w:webHidden/>
              </w:rPr>
              <w:t>30</w:t>
            </w:r>
            <w:r w:rsidR="0059273F">
              <w:rPr>
                <w:noProof/>
                <w:webHidden/>
              </w:rPr>
              <w:fldChar w:fldCharType="end"/>
            </w:r>
          </w:hyperlink>
        </w:p>
        <w:p w14:paraId="25803ED0"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12" w:history="1">
            <w:r w:rsidR="0059273F" w:rsidRPr="00170BBB">
              <w:rPr>
                <w:rStyle w:val="Hyperlink"/>
                <w:noProof/>
              </w:rPr>
              <w:t>3.3</w:t>
            </w:r>
            <w:r w:rsidR="0059273F">
              <w:rPr>
                <w:rFonts w:asciiTheme="minorHAnsi" w:eastAsiaTheme="minorEastAsia" w:hAnsiTheme="minorHAnsi"/>
                <w:noProof/>
                <w:sz w:val="22"/>
                <w:szCs w:val="22"/>
              </w:rPr>
              <w:tab/>
            </w:r>
            <w:r w:rsidR="0059273F" w:rsidRPr="00170BBB">
              <w:rPr>
                <w:rStyle w:val="Hyperlink"/>
                <w:noProof/>
              </w:rPr>
              <w:t>Thiết kế thiết bị tạo độ ẩm</w:t>
            </w:r>
            <w:r w:rsidR="0059273F">
              <w:rPr>
                <w:noProof/>
                <w:webHidden/>
              </w:rPr>
              <w:tab/>
            </w:r>
            <w:r w:rsidR="0059273F">
              <w:rPr>
                <w:noProof/>
                <w:webHidden/>
              </w:rPr>
              <w:fldChar w:fldCharType="begin"/>
            </w:r>
            <w:r w:rsidR="0059273F">
              <w:rPr>
                <w:noProof/>
                <w:webHidden/>
              </w:rPr>
              <w:instrText xml:space="preserve"> PAGEREF _Toc484469012 \h </w:instrText>
            </w:r>
            <w:r w:rsidR="0059273F">
              <w:rPr>
                <w:noProof/>
                <w:webHidden/>
              </w:rPr>
            </w:r>
            <w:r w:rsidR="0059273F">
              <w:rPr>
                <w:noProof/>
                <w:webHidden/>
              </w:rPr>
              <w:fldChar w:fldCharType="separate"/>
            </w:r>
            <w:r w:rsidR="00697F98">
              <w:rPr>
                <w:noProof/>
                <w:webHidden/>
              </w:rPr>
              <w:t>30</w:t>
            </w:r>
            <w:r w:rsidR="0059273F">
              <w:rPr>
                <w:noProof/>
                <w:webHidden/>
              </w:rPr>
              <w:fldChar w:fldCharType="end"/>
            </w:r>
          </w:hyperlink>
        </w:p>
        <w:p w14:paraId="43F674C6"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13" w:history="1">
            <w:r w:rsidR="0059273F" w:rsidRPr="00170BBB">
              <w:rPr>
                <w:rStyle w:val="Hyperlink"/>
                <w:noProof/>
              </w:rPr>
              <w:t>3.4</w:t>
            </w:r>
            <w:r w:rsidR="0059273F">
              <w:rPr>
                <w:rFonts w:asciiTheme="minorHAnsi" w:eastAsiaTheme="minorEastAsia" w:hAnsiTheme="minorHAnsi"/>
                <w:noProof/>
                <w:sz w:val="22"/>
                <w:szCs w:val="22"/>
              </w:rPr>
              <w:tab/>
            </w:r>
            <w:r w:rsidR="0059273F" w:rsidRPr="00170BBB">
              <w:rPr>
                <w:rStyle w:val="Hyperlink"/>
                <w:noProof/>
              </w:rPr>
              <w:t>Thiết kế cửa thông hơi</w:t>
            </w:r>
            <w:r w:rsidR="0059273F">
              <w:rPr>
                <w:noProof/>
                <w:webHidden/>
              </w:rPr>
              <w:tab/>
            </w:r>
            <w:r w:rsidR="0059273F">
              <w:rPr>
                <w:noProof/>
                <w:webHidden/>
              </w:rPr>
              <w:fldChar w:fldCharType="begin"/>
            </w:r>
            <w:r w:rsidR="0059273F">
              <w:rPr>
                <w:noProof/>
                <w:webHidden/>
              </w:rPr>
              <w:instrText xml:space="preserve"> PAGEREF _Toc484469013 \h </w:instrText>
            </w:r>
            <w:r w:rsidR="0059273F">
              <w:rPr>
                <w:noProof/>
                <w:webHidden/>
              </w:rPr>
            </w:r>
            <w:r w:rsidR="0059273F">
              <w:rPr>
                <w:noProof/>
                <w:webHidden/>
              </w:rPr>
              <w:fldChar w:fldCharType="separate"/>
            </w:r>
            <w:r w:rsidR="00697F98">
              <w:rPr>
                <w:noProof/>
                <w:webHidden/>
              </w:rPr>
              <w:t>32</w:t>
            </w:r>
            <w:r w:rsidR="0059273F">
              <w:rPr>
                <w:noProof/>
                <w:webHidden/>
              </w:rPr>
              <w:fldChar w:fldCharType="end"/>
            </w:r>
          </w:hyperlink>
        </w:p>
        <w:p w14:paraId="60EAA725"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14" w:history="1">
            <w:r w:rsidR="0059273F" w:rsidRPr="00170BBB">
              <w:rPr>
                <w:rStyle w:val="Hyperlink"/>
                <w:noProof/>
              </w:rPr>
              <w:t>3.4.1</w:t>
            </w:r>
            <w:r w:rsidR="0059273F">
              <w:rPr>
                <w:rFonts w:asciiTheme="minorHAnsi" w:eastAsiaTheme="minorEastAsia" w:hAnsiTheme="minorHAnsi"/>
                <w:noProof/>
                <w:sz w:val="22"/>
                <w:szCs w:val="22"/>
              </w:rPr>
              <w:tab/>
            </w:r>
            <w:r w:rsidR="0059273F" w:rsidRPr="00170BBB">
              <w:rPr>
                <w:rStyle w:val="Hyperlink"/>
                <w:noProof/>
              </w:rPr>
              <w:t>Thiết kế thiết bị</w:t>
            </w:r>
            <w:r w:rsidR="0059273F">
              <w:rPr>
                <w:noProof/>
                <w:webHidden/>
              </w:rPr>
              <w:tab/>
            </w:r>
            <w:r w:rsidR="0059273F">
              <w:rPr>
                <w:noProof/>
                <w:webHidden/>
              </w:rPr>
              <w:fldChar w:fldCharType="begin"/>
            </w:r>
            <w:r w:rsidR="0059273F">
              <w:rPr>
                <w:noProof/>
                <w:webHidden/>
              </w:rPr>
              <w:instrText xml:space="preserve"> PAGEREF _Toc484469014 \h </w:instrText>
            </w:r>
            <w:r w:rsidR="0059273F">
              <w:rPr>
                <w:noProof/>
                <w:webHidden/>
              </w:rPr>
            </w:r>
            <w:r w:rsidR="0059273F">
              <w:rPr>
                <w:noProof/>
                <w:webHidden/>
              </w:rPr>
              <w:fldChar w:fldCharType="separate"/>
            </w:r>
            <w:r w:rsidR="00697F98">
              <w:rPr>
                <w:noProof/>
                <w:webHidden/>
              </w:rPr>
              <w:t>32</w:t>
            </w:r>
            <w:r w:rsidR="0059273F">
              <w:rPr>
                <w:noProof/>
                <w:webHidden/>
              </w:rPr>
              <w:fldChar w:fldCharType="end"/>
            </w:r>
          </w:hyperlink>
        </w:p>
        <w:p w14:paraId="251B20C4"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15" w:history="1">
            <w:r w:rsidR="0059273F" w:rsidRPr="00170BBB">
              <w:rPr>
                <w:rStyle w:val="Hyperlink"/>
                <w:noProof/>
              </w:rPr>
              <w:t>3.4.2</w:t>
            </w:r>
            <w:r w:rsidR="0059273F">
              <w:rPr>
                <w:rFonts w:asciiTheme="minorHAnsi" w:eastAsiaTheme="minorEastAsia" w:hAnsiTheme="minorHAnsi"/>
                <w:noProof/>
                <w:sz w:val="22"/>
                <w:szCs w:val="22"/>
              </w:rPr>
              <w:tab/>
            </w:r>
            <w:r w:rsidR="0059273F" w:rsidRPr="00170BBB">
              <w:rPr>
                <w:rStyle w:val="Hyperlink"/>
                <w:noProof/>
              </w:rPr>
              <w:t>Tính toán thời gian thông hơi</w:t>
            </w:r>
            <w:r w:rsidR="0059273F">
              <w:rPr>
                <w:noProof/>
                <w:webHidden/>
              </w:rPr>
              <w:tab/>
            </w:r>
            <w:r w:rsidR="0059273F">
              <w:rPr>
                <w:noProof/>
                <w:webHidden/>
              </w:rPr>
              <w:fldChar w:fldCharType="begin"/>
            </w:r>
            <w:r w:rsidR="0059273F">
              <w:rPr>
                <w:noProof/>
                <w:webHidden/>
              </w:rPr>
              <w:instrText xml:space="preserve"> PAGEREF _Toc484469015 \h </w:instrText>
            </w:r>
            <w:r w:rsidR="0059273F">
              <w:rPr>
                <w:noProof/>
                <w:webHidden/>
              </w:rPr>
            </w:r>
            <w:r w:rsidR="0059273F">
              <w:rPr>
                <w:noProof/>
                <w:webHidden/>
              </w:rPr>
              <w:fldChar w:fldCharType="separate"/>
            </w:r>
            <w:r w:rsidR="00697F98">
              <w:rPr>
                <w:noProof/>
                <w:webHidden/>
              </w:rPr>
              <w:t>33</w:t>
            </w:r>
            <w:r w:rsidR="0059273F">
              <w:rPr>
                <w:noProof/>
                <w:webHidden/>
              </w:rPr>
              <w:fldChar w:fldCharType="end"/>
            </w:r>
          </w:hyperlink>
        </w:p>
        <w:p w14:paraId="1CC4CF61"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16" w:history="1">
            <w:r w:rsidR="0059273F" w:rsidRPr="00170BBB">
              <w:rPr>
                <w:rStyle w:val="Hyperlink"/>
                <w:noProof/>
              </w:rPr>
              <w:t>3.5</w:t>
            </w:r>
            <w:r w:rsidR="0059273F">
              <w:rPr>
                <w:rFonts w:asciiTheme="minorHAnsi" w:eastAsiaTheme="minorEastAsia" w:hAnsiTheme="minorHAnsi"/>
                <w:noProof/>
                <w:sz w:val="22"/>
                <w:szCs w:val="22"/>
              </w:rPr>
              <w:tab/>
            </w:r>
            <w:r w:rsidR="0059273F" w:rsidRPr="00170BBB">
              <w:rPr>
                <w:rStyle w:val="Hyperlink"/>
                <w:noProof/>
              </w:rPr>
              <w:t>Thiết kế đèn</w:t>
            </w:r>
            <w:r w:rsidR="0059273F">
              <w:rPr>
                <w:noProof/>
                <w:webHidden/>
              </w:rPr>
              <w:tab/>
            </w:r>
            <w:r w:rsidR="0059273F">
              <w:rPr>
                <w:noProof/>
                <w:webHidden/>
              </w:rPr>
              <w:fldChar w:fldCharType="begin"/>
            </w:r>
            <w:r w:rsidR="0059273F">
              <w:rPr>
                <w:noProof/>
                <w:webHidden/>
              </w:rPr>
              <w:instrText xml:space="preserve"> PAGEREF _Toc484469016 \h </w:instrText>
            </w:r>
            <w:r w:rsidR="0059273F">
              <w:rPr>
                <w:noProof/>
                <w:webHidden/>
              </w:rPr>
            </w:r>
            <w:r w:rsidR="0059273F">
              <w:rPr>
                <w:noProof/>
                <w:webHidden/>
              </w:rPr>
              <w:fldChar w:fldCharType="separate"/>
            </w:r>
            <w:r w:rsidR="00697F98">
              <w:rPr>
                <w:noProof/>
                <w:webHidden/>
              </w:rPr>
              <w:t>33</w:t>
            </w:r>
            <w:r w:rsidR="0059273F">
              <w:rPr>
                <w:noProof/>
                <w:webHidden/>
              </w:rPr>
              <w:fldChar w:fldCharType="end"/>
            </w:r>
          </w:hyperlink>
        </w:p>
        <w:p w14:paraId="45547D5A"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17" w:history="1">
            <w:r w:rsidR="0059273F" w:rsidRPr="00170BBB">
              <w:rPr>
                <w:rStyle w:val="Hyperlink"/>
                <w:noProof/>
              </w:rPr>
              <w:t>3.6</w:t>
            </w:r>
            <w:r w:rsidR="0059273F">
              <w:rPr>
                <w:rFonts w:asciiTheme="minorHAnsi" w:eastAsiaTheme="minorEastAsia" w:hAnsiTheme="minorHAnsi"/>
                <w:noProof/>
                <w:sz w:val="22"/>
                <w:szCs w:val="22"/>
              </w:rPr>
              <w:tab/>
            </w:r>
            <w:r w:rsidR="0059273F" w:rsidRPr="00170BBB">
              <w:rPr>
                <w:rStyle w:val="Hyperlink"/>
                <w:noProof/>
              </w:rPr>
              <w:t>Thiết kế hệ thống điều khiển</w:t>
            </w:r>
            <w:r w:rsidR="0059273F">
              <w:rPr>
                <w:noProof/>
                <w:webHidden/>
              </w:rPr>
              <w:tab/>
            </w:r>
            <w:r w:rsidR="0059273F">
              <w:rPr>
                <w:noProof/>
                <w:webHidden/>
              </w:rPr>
              <w:fldChar w:fldCharType="begin"/>
            </w:r>
            <w:r w:rsidR="0059273F">
              <w:rPr>
                <w:noProof/>
                <w:webHidden/>
              </w:rPr>
              <w:instrText xml:space="preserve"> PAGEREF _Toc484469017 \h </w:instrText>
            </w:r>
            <w:r w:rsidR="0059273F">
              <w:rPr>
                <w:noProof/>
                <w:webHidden/>
              </w:rPr>
            </w:r>
            <w:r w:rsidR="0059273F">
              <w:rPr>
                <w:noProof/>
                <w:webHidden/>
              </w:rPr>
              <w:fldChar w:fldCharType="separate"/>
            </w:r>
            <w:r w:rsidR="00697F98">
              <w:rPr>
                <w:noProof/>
                <w:webHidden/>
              </w:rPr>
              <w:t>34</w:t>
            </w:r>
            <w:r w:rsidR="0059273F">
              <w:rPr>
                <w:noProof/>
                <w:webHidden/>
              </w:rPr>
              <w:fldChar w:fldCharType="end"/>
            </w:r>
          </w:hyperlink>
        </w:p>
        <w:p w14:paraId="5559B99D"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18" w:history="1">
            <w:r w:rsidR="0059273F" w:rsidRPr="00170BBB">
              <w:rPr>
                <w:rStyle w:val="Hyperlink"/>
                <w:noProof/>
              </w:rPr>
              <w:t>3.6.1</w:t>
            </w:r>
            <w:r w:rsidR="0059273F">
              <w:rPr>
                <w:rFonts w:asciiTheme="minorHAnsi" w:eastAsiaTheme="minorEastAsia" w:hAnsiTheme="minorHAnsi"/>
                <w:noProof/>
                <w:sz w:val="22"/>
                <w:szCs w:val="22"/>
              </w:rPr>
              <w:tab/>
            </w:r>
            <w:r w:rsidR="0059273F" w:rsidRPr="00170BBB">
              <w:rPr>
                <w:rStyle w:val="Hyperlink"/>
                <w:noProof/>
              </w:rPr>
              <w:t>Mạch mở rộng cho Raspberry Pi</w:t>
            </w:r>
            <w:r w:rsidR="0059273F">
              <w:rPr>
                <w:noProof/>
                <w:webHidden/>
              </w:rPr>
              <w:tab/>
            </w:r>
            <w:r w:rsidR="0059273F">
              <w:rPr>
                <w:noProof/>
                <w:webHidden/>
              </w:rPr>
              <w:fldChar w:fldCharType="begin"/>
            </w:r>
            <w:r w:rsidR="0059273F">
              <w:rPr>
                <w:noProof/>
                <w:webHidden/>
              </w:rPr>
              <w:instrText xml:space="preserve"> PAGEREF _Toc484469018 \h </w:instrText>
            </w:r>
            <w:r w:rsidR="0059273F">
              <w:rPr>
                <w:noProof/>
                <w:webHidden/>
              </w:rPr>
            </w:r>
            <w:r w:rsidR="0059273F">
              <w:rPr>
                <w:noProof/>
                <w:webHidden/>
              </w:rPr>
              <w:fldChar w:fldCharType="separate"/>
            </w:r>
            <w:r w:rsidR="00697F98">
              <w:rPr>
                <w:noProof/>
                <w:webHidden/>
              </w:rPr>
              <w:t>36</w:t>
            </w:r>
            <w:r w:rsidR="0059273F">
              <w:rPr>
                <w:noProof/>
                <w:webHidden/>
              </w:rPr>
              <w:fldChar w:fldCharType="end"/>
            </w:r>
          </w:hyperlink>
        </w:p>
        <w:p w14:paraId="6E32A6A8"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19" w:history="1">
            <w:r w:rsidR="0059273F" w:rsidRPr="00170BBB">
              <w:rPr>
                <w:rStyle w:val="Hyperlink"/>
                <w:noProof/>
              </w:rPr>
              <w:t>3.6.2</w:t>
            </w:r>
            <w:r w:rsidR="0059273F">
              <w:rPr>
                <w:rFonts w:asciiTheme="minorHAnsi" w:eastAsiaTheme="minorEastAsia" w:hAnsiTheme="minorHAnsi"/>
                <w:noProof/>
                <w:sz w:val="22"/>
                <w:szCs w:val="22"/>
              </w:rPr>
              <w:tab/>
            </w:r>
            <w:r w:rsidR="0059273F" w:rsidRPr="00170BBB">
              <w:rPr>
                <w:rStyle w:val="Hyperlink"/>
                <w:noProof/>
              </w:rPr>
              <w:t>Mạch điều khiển thiết bị</w:t>
            </w:r>
            <w:r w:rsidR="0059273F">
              <w:rPr>
                <w:noProof/>
                <w:webHidden/>
              </w:rPr>
              <w:tab/>
            </w:r>
            <w:r w:rsidR="0059273F">
              <w:rPr>
                <w:noProof/>
                <w:webHidden/>
              </w:rPr>
              <w:fldChar w:fldCharType="begin"/>
            </w:r>
            <w:r w:rsidR="0059273F">
              <w:rPr>
                <w:noProof/>
                <w:webHidden/>
              </w:rPr>
              <w:instrText xml:space="preserve"> PAGEREF _Toc484469019 \h </w:instrText>
            </w:r>
            <w:r w:rsidR="0059273F">
              <w:rPr>
                <w:noProof/>
                <w:webHidden/>
              </w:rPr>
            </w:r>
            <w:r w:rsidR="0059273F">
              <w:rPr>
                <w:noProof/>
                <w:webHidden/>
              </w:rPr>
              <w:fldChar w:fldCharType="separate"/>
            </w:r>
            <w:r w:rsidR="00697F98">
              <w:rPr>
                <w:noProof/>
                <w:webHidden/>
              </w:rPr>
              <w:t>37</w:t>
            </w:r>
            <w:r w:rsidR="0059273F">
              <w:rPr>
                <w:noProof/>
                <w:webHidden/>
              </w:rPr>
              <w:fldChar w:fldCharType="end"/>
            </w:r>
          </w:hyperlink>
        </w:p>
        <w:p w14:paraId="28306714"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20" w:history="1">
            <w:r w:rsidR="0059273F" w:rsidRPr="00170BBB">
              <w:rPr>
                <w:rStyle w:val="Hyperlink"/>
                <w:noProof/>
              </w:rPr>
              <w:t>3.6.3</w:t>
            </w:r>
            <w:r w:rsidR="0059273F">
              <w:rPr>
                <w:rFonts w:asciiTheme="minorHAnsi" w:eastAsiaTheme="minorEastAsia" w:hAnsiTheme="minorHAnsi"/>
                <w:noProof/>
                <w:sz w:val="22"/>
                <w:szCs w:val="22"/>
              </w:rPr>
              <w:tab/>
            </w:r>
            <w:r w:rsidR="0059273F" w:rsidRPr="00170BBB">
              <w:rPr>
                <w:rStyle w:val="Hyperlink"/>
                <w:noProof/>
              </w:rPr>
              <w:t>Mạch relay 220V</w:t>
            </w:r>
            <w:r w:rsidR="0059273F">
              <w:rPr>
                <w:noProof/>
                <w:webHidden/>
              </w:rPr>
              <w:tab/>
            </w:r>
            <w:r w:rsidR="0059273F">
              <w:rPr>
                <w:noProof/>
                <w:webHidden/>
              </w:rPr>
              <w:fldChar w:fldCharType="begin"/>
            </w:r>
            <w:r w:rsidR="0059273F">
              <w:rPr>
                <w:noProof/>
                <w:webHidden/>
              </w:rPr>
              <w:instrText xml:space="preserve"> PAGEREF _Toc484469020 \h </w:instrText>
            </w:r>
            <w:r w:rsidR="0059273F">
              <w:rPr>
                <w:noProof/>
                <w:webHidden/>
              </w:rPr>
            </w:r>
            <w:r w:rsidR="0059273F">
              <w:rPr>
                <w:noProof/>
                <w:webHidden/>
              </w:rPr>
              <w:fldChar w:fldCharType="separate"/>
            </w:r>
            <w:r w:rsidR="00697F98">
              <w:rPr>
                <w:noProof/>
                <w:webHidden/>
              </w:rPr>
              <w:t>40</w:t>
            </w:r>
            <w:r w:rsidR="0059273F">
              <w:rPr>
                <w:noProof/>
                <w:webHidden/>
              </w:rPr>
              <w:fldChar w:fldCharType="end"/>
            </w:r>
          </w:hyperlink>
        </w:p>
        <w:p w14:paraId="63EF4168" w14:textId="77777777" w:rsidR="0059273F" w:rsidRDefault="005C5D66">
          <w:pPr>
            <w:pStyle w:val="TOC1"/>
            <w:tabs>
              <w:tab w:val="right" w:leader="dot" w:pos="9395"/>
            </w:tabs>
            <w:rPr>
              <w:rFonts w:asciiTheme="minorHAnsi" w:eastAsiaTheme="minorEastAsia" w:hAnsiTheme="minorHAnsi"/>
              <w:noProof/>
              <w:sz w:val="22"/>
              <w:szCs w:val="22"/>
            </w:rPr>
          </w:pPr>
          <w:hyperlink w:anchor="_Toc484469021" w:history="1">
            <w:r w:rsidR="0059273F" w:rsidRPr="00170BBB">
              <w:rPr>
                <w:rStyle w:val="Hyperlink"/>
                <w:noProof/>
              </w:rPr>
              <w:t>Chương IV</w:t>
            </w:r>
            <w:r w:rsidR="0059273F">
              <w:rPr>
                <w:noProof/>
                <w:webHidden/>
              </w:rPr>
              <w:tab/>
            </w:r>
            <w:r w:rsidR="0059273F">
              <w:rPr>
                <w:noProof/>
                <w:webHidden/>
              </w:rPr>
              <w:fldChar w:fldCharType="begin"/>
            </w:r>
            <w:r w:rsidR="0059273F">
              <w:rPr>
                <w:noProof/>
                <w:webHidden/>
              </w:rPr>
              <w:instrText xml:space="preserve"> PAGEREF _Toc484469021 \h </w:instrText>
            </w:r>
            <w:r w:rsidR="0059273F">
              <w:rPr>
                <w:noProof/>
                <w:webHidden/>
              </w:rPr>
            </w:r>
            <w:r w:rsidR="0059273F">
              <w:rPr>
                <w:noProof/>
                <w:webHidden/>
              </w:rPr>
              <w:fldChar w:fldCharType="separate"/>
            </w:r>
            <w:r w:rsidR="00697F98">
              <w:rPr>
                <w:noProof/>
                <w:webHidden/>
              </w:rPr>
              <w:t>41</w:t>
            </w:r>
            <w:r w:rsidR="0059273F">
              <w:rPr>
                <w:noProof/>
                <w:webHidden/>
              </w:rPr>
              <w:fldChar w:fldCharType="end"/>
            </w:r>
          </w:hyperlink>
        </w:p>
        <w:p w14:paraId="6CAD1622" w14:textId="196F8ADF" w:rsidR="0059273F" w:rsidRDefault="005C5D66">
          <w:pPr>
            <w:pStyle w:val="TOC1"/>
            <w:tabs>
              <w:tab w:val="left" w:pos="880"/>
              <w:tab w:val="right" w:leader="dot" w:pos="9395"/>
            </w:tabs>
            <w:rPr>
              <w:rFonts w:asciiTheme="minorHAnsi" w:eastAsiaTheme="minorEastAsia" w:hAnsiTheme="minorHAnsi"/>
              <w:noProof/>
              <w:sz w:val="22"/>
              <w:szCs w:val="22"/>
            </w:rPr>
          </w:pPr>
          <w:hyperlink w:anchor="_Toc484469022" w:history="1">
            <w:r w:rsidR="0059273F" w:rsidRPr="00170BBB">
              <w:rPr>
                <w:rStyle w:val="Hyperlink"/>
                <w:noProof/>
              </w:rPr>
              <w:t>THIẾT KẾ LẬP TRÌNH ĐIỀU KHIỂN</w:t>
            </w:r>
            <w:r w:rsidR="0059273F">
              <w:rPr>
                <w:noProof/>
                <w:webHidden/>
              </w:rPr>
              <w:tab/>
            </w:r>
            <w:r w:rsidR="0059273F">
              <w:rPr>
                <w:noProof/>
                <w:webHidden/>
              </w:rPr>
              <w:fldChar w:fldCharType="begin"/>
            </w:r>
            <w:r w:rsidR="0059273F">
              <w:rPr>
                <w:noProof/>
                <w:webHidden/>
              </w:rPr>
              <w:instrText xml:space="preserve"> PAGEREF _Toc484469022 \h </w:instrText>
            </w:r>
            <w:r w:rsidR="0059273F">
              <w:rPr>
                <w:noProof/>
                <w:webHidden/>
              </w:rPr>
            </w:r>
            <w:r w:rsidR="0059273F">
              <w:rPr>
                <w:noProof/>
                <w:webHidden/>
              </w:rPr>
              <w:fldChar w:fldCharType="separate"/>
            </w:r>
            <w:r w:rsidR="00697F98">
              <w:rPr>
                <w:noProof/>
                <w:webHidden/>
              </w:rPr>
              <w:t>41</w:t>
            </w:r>
            <w:r w:rsidR="0059273F">
              <w:rPr>
                <w:noProof/>
                <w:webHidden/>
              </w:rPr>
              <w:fldChar w:fldCharType="end"/>
            </w:r>
          </w:hyperlink>
        </w:p>
        <w:p w14:paraId="47371102"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23" w:history="1">
            <w:r w:rsidR="0059273F" w:rsidRPr="00170BBB">
              <w:rPr>
                <w:rStyle w:val="Hyperlink"/>
                <w:noProof/>
              </w:rPr>
              <w:t>4.1</w:t>
            </w:r>
            <w:r w:rsidR="0059273F">
              <w:rPr>
                <w:rFonts w:asciiTheme="minorHAnsi" w:eastAsiaTheme="minorEastAsia" w:hAnsiTheme="minorHAnsi"/>
                <w:noProof/>
                <w:sz w:val="22"/>
                <w:szCs w:val="22"/>
              </w:rPr>
              <w:tab/>
            </w:r>
            <w:r w:rsidR="0059273F" w:rsidRPr="00170BBB">
              <w:rPr>
                <w:rStyle w:val="Hyperlink"/>
                <w:noProof/>
              </w:rPr>
              <w:t>Thiết kế tổng quan mô hình điều khiển</w:t>
            </w:r>
            <w:r w:rsidR="0059273F">
              <w:rPr>
                <w:noProof/>
                <w:webHidden/>
              </w:rPr>
              <w:tab/>
            </w:r>
            <w:r w:rsidR="0059273F">
              <w:rPr>
                <w:noProof/>
                <w:webHidden/>
              </w:rPr>
              <w:fldChar w:fldCharType="begin"/>
            </w:r>
            <w:r w:rsidR="0059273F">
              <w:rPr>
                <w:noProof/>
                <w:webHidden/>
              </w:rPr>
              <w:instrText xml:space="preserve"> PAGEREF _Toc484469023 \h </w:instrText>
            </w:r>
            <w:r w:rsidR="0059273F">
              <w:rPr>
                <w:noProof/>
                <w:webHidden/>
              </w:rPr>
            </w:r>
            <w:r w:rsidR="0059273F">
              <w:rPr>
                <w:noProof/>
                <w:webHidden/>
              </w:rPr>
              <w:fldChar w:fldCharType="separate"/>
            </w:r>
            <w:r w:rsidR="00697F98">
              <w:rPr>
                <w:noProof/>
                <w:webHidden/>
              </w:rPr>
              <w:t>41</w:t>
            </w:r>
            <w:r w:rsidR="0059273F">
              <w:rPr>
                <w:noProof/>
                <w:webHidden/>
              </w:rPr>
              <w:fldChar w:fldCharType="end"/>
            </w:r>
          </w:hyperlink>
        </w:p>
        <w:p w14:paraId="269460E8"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24" w:history="1">
            <w:r w:rsidR="0059273F" w:rsidRPr="00170BBB">
              <w:rPr>
                <w:rStyle w:val="Hyperlink"/>
                <w:noProof/>
              </w:rPr>
              <w:t>4.2</w:t>
            </w:r>
            <w:r w:rsidR="0059273F">
              <w:rPr>
                <w:rFonts w:asciiTheme="minorHAnsi" w:eastAsiaTheme="minorEastAsia" w:hAnsiTheme="minorHAnsi"/>
                <w:noProof/>
                <w:sz w:val="22"/>
                <w:szCs w:val="22"/>
              </w:rPr>
              <w:tab/>
            </w:r>
            <w:r w:rsidR="0059273F" w:rsidRPr="00170BBB">
              <w:rPr>
                <w:rStyle w:val="Hyperlink"/>
                <w:noProof/>
              </w:rPr>
              <w:t>Cơ sở dữ liệu</w:t>
            </w:r>
            <w:r w:rsidR="0059273F">
              <w:rPr>
                <w:noProof/>
                <w:webHidden/>
              </w:rPr>
              <w:tab/>
            </w:r>
            <w:r w:rsidR="0059273F">
              <w:rPr>
                <w:noProof/>
                <w:webHidden/>
              </w:rPr>
              <w:fldChar w:fldCharType="begin"/>
            </w:r>
            <w:r w:rsidR="0059273F">
              <w:rPr>
                <w:noProof/>
                <w:webHidden/>
              </w:rPr>
              <w:instrText xml:space="preserve"> PAGEREF _Toc484469024 \h </w:instrText>
            </w:r>
            <w:r w:rsidR="0059273F">
              <w:rPr>
                <w:noProof/>
                <w:webHidden/>
              </w:rPr>
            </w:r>
            <w:r w:rsidR="0059273F">
              <w:rPr>
                <w:noProof/>
                <w:webHidden/>
              </w:rPr>
              <w:fldChar w:fldCharType="separate"/>
            </w:r>
            <w:r w:rsidR="00697F98">
              <w:rPr>
                <w:noProof/>
                <w:webHidden/>
              </w:rPr>
              <w:t>42</w:t>
            </w:r>
            <w:r w:rsidR="0059273F">
              <w:rPr>
                <w:noProof/>
                <w:webHidden/>
              </w:rPr>
              <w:fldChar w:fldCharType="end"/>
            </w:r>
          </w:hyperlink>
        </w:p>
        <w:p w14:paraId="25565C54"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25" w:history="1">
            <w:r w:rsidR="0059273F" w:rsidRPr="00170BBB">
              <w:rPr>
                <w:rStyle w:val="Hyperlink"/>
                <w:noProof/>
              </w:rPr>
              <w:t>4.3</w:t>
            </w:r>
            <w:r w:rsidR="0059273F">
              <w:rPr>
                <w:rFonts w:asciiTheme="minorHAnsi" w:eastAsiaTheme="minorEastAsia" w:hAnsiTheme="minorHAnsi"/>
                <w:noProof/>
                <w:sz w:val="22"/>
                <w:szCs w:val="22"/>
              </w:rPr>
              <w:tab/>
            </w:r>
            <w:r w:rsidR="0059273F" w:rsidRPr="00170BBB">
              <w:rPr>
                <w:rStyle w:val="Hyperlink"/>
                <w:noProof/>
              </w:rPr>
              <w:t>Trung tâm điều khiển (Master)</w:t>
            </w:r>
            <w:r w:rsidR="0059273F">
              <w:rPr>
                <w:noProof/>
                <w:webHidden/>
              </w:rPr>
              <w:tab/>
            </w:r>
            <w:r w:rsidR="0059273F">
              <w:rPr>
                <w:noProof/>
                <w:webHidden/>
              </w:rPr>
              <w:fldChar w:fldCharType="begin"/>
            </w:r>
            <w:r w:rsidR="0059273F">
              <w:rPr>
                <w:noProof/>
                <w:webHidden/>
              </w:rPr>
              <w:instrText xml:space="preserve"> PAGEREF _Toc484469025 \h </w:instrText>
            </w:r>
            <w:r w:rsidR="0059273F">
              <w:rPr>
                <w:noProof/>
                <w:webHidden/>
              </w:rPr>
            </w:r>
            <w:r w:rsidR="0059273F">
              <w:rPr>
                <w:noProof/>
                <w:webHidden/>
              </w:rPr>
              <w:fldChar w:fldCharType="separate"/>
            </w:r>
            <w:r w:rsidR="00697F98">
              <w:rPr>
                <w:noProof/>
                <w:webHidden/>
              </w:rPr>
              <w:t>44</w:t>
            </w:r>
            <w:r w:rsidR="0059273F">
              <w:rPr>
                <w:noProof/>
                <w:webHidden/>
              </w:rPr>
              <w:fldChar w:fldCharType="end"/>
            </w:r>
          </w:hyperlink>
        </w:p>
        <w:p w14:paraId="7D20D742"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26" w:history="1">
            <w:r w:rsidR="0059273F" w:rsidRPr="00170BBB">
              <w:rPr>
                <w:rStyle w:val="Hyperlink"/>
                <w:noProof/>
              </w:rPr>
              <w:t>4.3.1</w:t>
            </w:r>
            <w:r w:rsidR="0059273F">
              <w:rPr>
                <w:rFonts w:asciiTheme="minorHAnsi" w:eastAsiaTheme="minorEastAsia" w:hAnsiTheme="minorHAnsi"/>
                <w:noProof/>
                <w:sz w:val="22"/>
                <w:szCs w:val="22"/>
              </w:rPr>
              <w:tab/>
            </w:r>
            <w:r w:rsidR="0059273F" w:rsidRPr="00170BBB">
              <w:rPr>
                <w:rStyle w:val="Hyperlink"/>
                <w:noProof/>
              </w:rPr>
              <w:t>Giao tiếp giữa Master và Controller</w:t>
            </w:r>
            <w:r w:rsidR="0059273F">
              <w:rPr>
                <w:noProof/>
                <w:webHidden/>
              </w:rPr>
              <w:tab/>
            </w:r>
            <w:r w:rsidR="0059273F">
              <w:rPr>
                <w:noProof/>
                <w:webHidden/>
              </w:rPr>
              <w:fldChar w:fldCharType="begin"/>
            </w:r>
            <w:r w:rsidR="0059273F">
              <w:rPr>
                <w:noProof/>
                <w:webHidden/>
              </w:rPr>
              <w:instrText xml:space="preserve"> PAGEREF _Toc484469026 \h </w:instrText>
            </w:r>
            <w:r w:rsidR="0059273F">
              <w:rPr>
                <w:noProof/>
                <w:webHidden/>
              </w:rPr>
            </w:r>
            <w:r w:rsidR="0059273F">
              <w:rPr>
                <w:noProof/>
                <w:webHidden/>
              </w:rPr>
              <w:fldChar w:fldCharType="separate"/>
            </w:r>
            <w:r w:rsidR="00697F98">
              <w:rPr>
                <w:noProof/>
                <w:webHidden/>
              </w:rPr>
              <w:t>46</w:t>
            </w:r>
            <w:r w:rsidR="0059273F">
              <w:rPr>
                <w:noProof/>
                <w:webHidden/>
              </w:rPr>
              <w:fldChar w:fldCharType="end"/>
            </w:r>
          </w:hyperlink>
        </w:p>
        <w:p w14:paraId="6FEEE986"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27" w:history="1">
            <w:r w:rsidR="0059273F" w:rsidRPr="00170BBB">
              <w:rPr>
                <w:rStyle w:val="Hyperlink"/>
                <w:noProof/>
              </w:rPr>
              <w:t>4.3.2</w:t>
            </w:r>
            <w:r w:rsidR="0059273F">
              <w:rPr>
                <w:rFonts w:asciiTheme="minorHAnsi" w:eastAsiaTheme="minorEastAsia" w:hAnsiTheme="minorHAnsi"/>
                <w:noProof/>
                <w:sz w:val="22"/>
                <w:szCs w:val="22"/>
              </w:rPr>
              <w:tab/>
            </w:r>
            <w:r w:rsidR="0059273F" w:rsidRPr="00170BBB">
              <w:rPr>
                <w:rStyle w:val="Hyperlink"/>
                <w:noProof/>
              </w:rPr>
              <w:t>Giao tiếp giứa Web-server và Master</w:t>
            </w:r>
            <w:r w:rsidR="0059273F">
              <w:rPr>
                <w:noProof/>
                <w:webHidden/>
              </w:rPr>
              <w:tab/>
            </w:r>
            <w:r w:rsidR="0059273F">
              <w:rPr>
                <w:noProof/>
                <w:webHidden/>
              </w:rPr>
              <w:fldChar w:fldCharType="begin"/>
            </w:r>
            <w:r w:rsidR="0059273F">
              <w:rPr>
                <w:noProof/>
                <w:webHidden/>
              </w:rPr>
              <w:instrText xml:space="preserve"> PAGEREF _Toc484469027 \h </w:instrText>
            </w:r>
            <w:r w:rsidR="0059273F">
              <w:rPr>
                <w:noProof/>
                <w:webHidden/>
              </w:rPr>
            </w:r>
            <w:r w:rsidR="0059273F">
              <w:rPr>
                <w:noProof/>
                <w:webHidden/>
              </w:rPr>
              <w:fldChar w:fldCharType="separate"/>
            </w:r>
            <w:r w:rsidR="00697F98">
              <w:rPr>
                <w:noProof/>
                <w:webHidden/>
              </w:rPr>
              <w:t>46</w:t>
            </w:r>
            <w:r w:rsidR="0059273F">
              <w:rPr>
                <w:noProof/>
                <w:webHidden/>
              </w:rPr>
              <w:fldChar w:fldCharType="end"/>
            </w:r>
          </w:hyperlink>
        </w:p>
        <w:p w14:paraId="3B819EE9"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28" w:history="1">
            <w:r w:rsidR="0059273F" w:rsidRPr="00170BBB">
              <w:rPr>
                <w:rStyle w:val="Hyperlink"/>
                <w:noProof/>
              </w:rPr>
              <w:t>4.3.3</w:t>
            </w:r>
            <w:r w:rsidR="0059273F">
              <w:rPr>
                <w:rFonts w:asciiTheme="minorHAnsi" w:eastAsiaTheme="minorEastAsia" w:hAnsiTheme="minorHAnsi"/>
                <w:noProof/>
                <w:sz w:val="22"/>
                <w:szCs w:val="22"/>
              </w:rPr>
              <w:tab/>
            </w:r>
            <w:r w:rsidR="0059273F" w:rsidRPr="00170BBB">
              <w:rPr>
                <w:rStyle w:val="Hyperlink"/>
                <w:noProof/>
              </w:rPr>
              <w:t>Thuật toán điều khiển cân bằng nhiệt độ, thiết lập độ ẩm</w:t>
            </w:r>
            <w:r w:rsidR="0059273F">
              <w:rPr>
                <w:noProof/>
                <w:webHidden/>
              </w:rPr>
              <w:tab/>
            </w:r>
            <w:r w:rsidR="0059273F">
              <w:rPr>
                <w:noProof/>
                <w:webHidden/>
              </w:rPr>
              <w:fldChar w:fldCharType="begin"/>
            </w:r>
            <w:r w:rsidR="0059273F">
              <w:rPr>
                <w:noProof/>
                <w:webHidden/>
              </w:rPr>
              <w:instrText xml:space="preserve"> PAGEREF _Toc484469028 \h </w:instrText>
            </w:r>
            <w:r w:rsidR="0059273F">
              <w:rPr>
                <w:noProof/>
                <w:webHidden/>
              </w:rPr>
            </w:r>
            <w:r w:rsidR="0059273F">
              <w:rPr>
                <w:noProof/>
                <w:webHidden/>
              </w:rPr>
              <w:fldChar w:fldCharType="separate"/>
            </w:r>
            <w:r w:rsidR="00697F98">
              <w:rPr>
                <w:noProof/>
                <w:webHidden/>
              </w:rPr>
              <w:t>47</w:t>
            </w:r>
            <w:r w:rsidR="0059273F">
              <w:rPr>
                <w:noProof/>
                <w:webHidden/>
              </w:rPr>
              <w:fldChar w:fldCharType="end"/>
            </w:r>
          </w:hyperlink>
        </w:p>
        <w:p w14:paraId="76BA1367"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29" w:history="1">
            <w:r w:rsidR="0059273F" w:rsidRPr="00170BBB">
              <w:rPr>
                <w:rStyle w:val="Hyperlink"/>
                <w:noProof/>
              </w:rPr>
              <w:t>4.3.4</w:t>
            </w:r>
            <w:r w:rsidR="0059273F">
              <w:rPr>
                <w:rFonts w:asciiTheme="minorHAnsi" w:eastAsiaTheme="minorEastAsia" w:hAnsiTheme="minorHAnsi"/>
                <w:noProof/>
                <w:sz w:val="22"/>
                <w:szCs w:val="22"/>
              </w:rPr>
              <w:tab/>
            </w:r>
            <w:r w:rsidR="0059273F" w:rsidRPr="00170BBB">
              <w:rPr>
                <w:rStyle w:val="Hyperlink"/>
                <w:noProof/>
              </w:rPr>
              <w:t>Chế độ log-system</w:t>
            </w:r>
            <w:r w:rsidR="0059273F">
              <w:rPr>
                <w:noProof/>
                <w:webHidden/>
              </w:rPr>
              <w:tab/>
            </w:r>
            <w:r w:rsidR="0059273F">
              <w:rPr>
                <w:noProof/>
                <w:webHidden/>
              </w:rPr>
              <w:fldChar w:fldCharType="begin"/>
            </w:r>
            <w:r w:rsidR="0059273F">
              <w:rPr>
                <w:noProof/>
                <w:webHidden/>
              </w:rPr>
              <w:instrText xml:space="preserve"> PAGEREF _Toc484469029 \h </w:instrText>
            </w:r>
            <w:r w:rsidR="0059273F">
              <w:rPr>
                <w:noProof/>
                <w:webHidden/>
              </w:rPr>
            </w:r>
            <w:r w:rsidR="0059273F">
              <w:rPr>
                <w:noProof/>
                <w:webHidden/>
              </w:rPr>
              <w:fldChar w:fldCharType="separate"/>
            </w:r>
            <w:r w:rsidR="00697F98">
              <w:rPr>
                <w:noProof/>
                <w:webHidden/>
              </w:rPr>
              <w:t>49</w:t>
            </w:r>
            <w:r w:rsidR="0059273F">
              <w:rPr>
                <w:noProof/>
                <w:webHidden/>
              </w:rPr>
              <w:fldChar w:fldCharType="end"/>
            </w:r>
          </w:hyperlink>
        </w:p>
        <w:p w14:paraId="5B87508D" w14:textId="77777777" w:rsidR="0059273F" w:rsidRDefault="005C5D66">
          <w:pPr>
            <w:pStyle w:val="TOC3"/>
            <w:tabs>
              <w:tab w:val="left" w:pos="1760"/>
              <w:tab w:val="right" w:leader="dot" w:pos="9395"/>
            </w:tabs>
            <w:rPr>
              <w:rFonts w:asciiTheme="minorHAnsi" w:eastAsiaTheme="minorEastAsia" w:hAnsiTheme="minorHAnsi"/>
              <w:noProof/>
              <w:sz w:val="22"/>
              <w:szCs w:val="22"/>
            </w:rPr>
          </w:pPr>
          <w:hyperlink w:anchor="_Toc484469030" w:history="1">
            <w:r w:rsidR="0059273F" w:rsidRPr="00170BBB">
              <w:rPr>
                <w:rStyle w:val="Hyperlink"/>
                <w:noProof/>
              </w:rPr>
              <w:t>4.3.5</w:t>
            </w:r>
            <w:r w:rsidR="0059273F">
              <w:rPr>
                <w:rFonts w:asciiTheme="minorHAnsi" w:eastAsiaTheme="minorEastAsia" w:hAnsiTheme="minorHAnsi"/>
                <w:noProof/>
                <w:sz w:val="22"/>
                <w:szCs w:val="22"/>
              </w:rPr>
              <w:tab/>
            </w:r>
            <w:r w:rsidR="0059273F" w:rsidRPr="00170BBB">
              <w:rPr>
                <w:rStyle w:val="Hyperlink"/>
                <w:noProof/>
              </w:rPr>
              <w:t>Kết cấu tổng thể chương trình</w:t>
            </w:r>
            <w:r w:rsidR="0059273F">
              <w:rPr>
                <w:noProof/>
                <w:webHidden/>
              </w:rPr>
              <w:tab/>
            </w:r>
            <w:r w:rsidR="0059273F">
              <w:rPr>
                <w:noProof/>
                <w:webHidden/>
              </w:rPr>
              <w:fldChar w:fldCharType="begin"/>
            </w:r>
            <w:r w:rsidR="0059273F">
              <w:rPr>
                <w:noProof/>
                <w:webHidden/>
              </w:rPr>
              <w:instrText xml:space="preserve"> PAGEREF _Toc484469030 \h </w:instrText>
            </w:r>
            <w:r w:rsidR="0059273F">
              <w:rPr>
                <w:noProof/>
                <w:webHidden/>
              </w:rPr>
            </w:r>
            <w:r w:rsidR="0059273F">
              <w:rPr>
                <w:noProof/>
                <w:webHidden/>
              </w:rPr>
              <w:fldChar w:fldCharType="separate"/>
            </w:r>
            <w:r w:rsidR="00697F98">
              <w:rPr>
                <w:noProof/>
                <w:webHidden/>
              </w:rPr>
              <w:t>50</w:t>
            </w:r>
            <w:r w:rsidR="0059273F">
              <w:rPr>
                <w:noProof/>
                <w:webHidden/>
              </w:rPr>
              <w:fldChar w:fldCharType="end"/>
            </w:r>
          </w:hyperlink>
        </w:p>
        <w:p w14:paraId="712A0E0E"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31" w:history="1">
            <w:r w:rsidR="0059273F" w:rsidRPr="00170BBB">
              <w:rPr>
                <w:rStyle w:val="Hyperlink"/>
                <w:noProof/>
              </w:rPr>
              <w:t>4.4</w:t>
            </w:r>
            <w:r w:rsidR="0059273F">
              <w:rPr>
                <w:rFonts w:asciiTheme="minorHAnsi" w:eastAsiaTheme="minorEastAsia" w:hAnsiTheme="minorHAnsi"/>
                <w:noProof/>
                <w:sz w:val="22"/>
                <w:szCs w:val="22"/>
              </w:rPr>
              <w:tab/>
            </w:r>
            <w:r w:rsidR="0059273F" w:rsidRPr="00170BBB">
              <w:rPr>
                <w:rStyle w:val="Hyperlink"/>
                <w:noProof/>
              </w:rPr>
              <w:t>Chương trình Controller</w:t>
            </w:r>
            <w:r w:rsidR="0059273F">
              <w:rPr>
                <w:noProof/>
                <w:webHidden/>
              </w:rPr>
              <w:tab/>
            </w:r>
            <w:r w:rsidR="0059273F">
              <w:rPr>
                <w:noProof/>
                <w:webHidden/>
              </w:rPr>
              <w:fldChar w:fldCharType="begin"/>
            </w:r>
            <w:r w:rsidR="0059273F">
              <w:rPr>
                <w:noProof/>
                <w:webHidden/>
              </w:rPr>
              <w:instrText xml:space="preserve"> PAGEREF _Toc484469031 \h </w:instrText>
            </w:r>
            <w:r w:rsidR="0059273F">
              <w:rPr>
                <w:noProof/>
                <w:webHidden/>
              </w:rPr>
            </w:r>
            <w:r w:rsidR="0059273F">
              <w:rPr>
                <w:noProof/>
                <w:webHidden/>
              </w:rPr>
              <w:fldChar w:fldCharType="separate"/>
            </w:r>
            <w:r w:rsidR="00697F98">
              <w:rPr>
                <w:noProof/>
                <w:webHidden/>
              </w:rPr>
              <w:t>51</w:t>
            </w:r>
            <w:r w:rsidR="0059273F">
              <w:rPr>
                <w:noProof/>
                <w:webHidden/>
              </w:rPr>
              <w:fldChar w:fldCharType="end"/>
            </w:r>
          </w:hyperlink>
        </w:p>
        <w:p w14:paraId="756A314F"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32" w:history="1">
            <w:r w:rsidR="0059273F" w:rsidRPr="00170BBB">
              <w:rPr>
                <w:rStyle w:val="Hyperlink"/>
                <w:noProof/>
              </w:rPr>
              <w:t>4.5</w:t>
            </w:r>
            <w:r w:rsidR="0059273F">
              <w:rPr>
                <w:rFonts w:asciiTheme="minorHAnsi" w:eastAsiaTheme="minorEastAsia" w:hAnsiTheme="minorHAnsi"/>
                <w:noProof/>
                <w:sz w:val="22"/>
                <w:szCs w:val="22"/>
              </w:rPr>
              <w:tab/>
            </w:r>
            <w:r w:rsidR="0059273F" w:rsidRPr="00170BBB">
              <w:rPr>
                <w:rStyle w:val="Hyperlink"/>
                <w:noProof/>
              </w:rPr>
              <w:t>Chương trình web-server</w:t>
            </w:r>
            <w:r w:rsidR="0059273F">
              <w:rPr>
                <w:noProof/>
                <w:webHidden/>
              </w:rPr>
              <w:tab/>
            </w:r>
            <w:r w:rsidR="0059273F">
              <w:rPr>
                <w:noProof/>
                <w:webHidden/>
              </w:rPr>
              <w:fldChar w:fldCharType="begin"/>
            </w:r>
            <w:r w:rsidR="0059273F">
              <w:rPr>
                <w:noProof/>
                <w:webHidden/>
              </w:rPr>
              <w:instrText xml:space="preserve"> PAGEREF _Toc484469032 \h </w:instrText>
            </w:r>
            <w:r w:rsidR="0059273F">
              <w:rPr>
                <w:noProof/>
                <w:webHidden/>
              </w:rPr>
            </w:r>
            <w:r w:rsidR="0059273F">
              <w:rPr>
                <w:noProof/>
                <w:webHidden/>
              </w:rPr>
              <w:fldChar w:fldCharType="separate"/>
            </w:r>
            <w:r w:rsidR="00697F98">
              <w:rPr>
                <w:noProof/>
                <w:webHidden/>
              </w:rPr>
              <w:t>52</w:t>
            </w:r>
            <w:r w:rsidR="0059273F">
              <w:rPr>
                <w:noProof/>
                <w:webHidden/>
              </w:rPr>
              <w:fldChar w:fldCharType="end"/>
            </w:r>
          </w:hyperlink>
        </w:p>
        <w:p w14:paraId="05F29837" w14:textId="77777777" w:rsidR="0059273F" w:rsidRDefault="005C5D66">
          <w:pPr>
            <w:pStyle w:val="TOC1"/>
            <w:tabs>
              <w:tab w:val="right" w:leader="dot" w:pos="9395"/>
            </w:tabs>
            <w:rPr>
              <w:rFonts w:asciiTheme="minorHAnsi" w:eastAsiaTheme="minorEastAsia" w:hAnsiTheme="minorHAnsi"/>
              <w:noProof/>
              <w:sz w:val="22"/>
              <w:szCs w:val="22"/>
            </w:rPr>
          </w:pPr>
          <w:hyperlink w:anchor="_Toc484469033" w:history="1">
            <w:r w:rsidR="0059273F" w:rsidRPr="00170BBB">
              <w:rPr>
                <w:rStyle w:val="Hyperlink"/>
                <w:noProof/>
              </w:rPr>
              <w:t>Chương V</w:t>
            </w:r>
            <w:r w:rsidR="0059273F">
              <w:rPr>
                <w:noProof/>
                <w:webHidden/>
              </w:rPr>
              <w:tab/>
            </w:r>
            <w:r w:rsidR="0059273F">
              <w:rPr>
                <w:noProof/>
                <w:webHidden/>
              </w:rPr>
              <w:fldChar w:fldCharType="begin"/>
            </w:r>
            <w:r w:rsidR="0059273F">
              <w:rPr>
                <w:noProof/>
                <w:webHidden/>
              </w:rPr>
              <w:instrText xml:space="preserve"> PAGEREF _Toc484469033 \h </w:instrText>
            </w:r>
            <w:r w:rsidR="0059273F">
              <w:rPr>
                <w:noProof/>
                <w:webHidden/>
              </w:rPr>
            </w:r>
            <w:r w:rsidR="0059273F">
              <w:rPr>
                <w:noProof/>
                <w:webHidden/>
              </w:rPr>
              <w:fldChar w:fldCharType="separate"/>
            </w:r>
            <w:r w:rsidR="00697F98">
              <w:rPr>
                <w:noProof/>
                <w:webHidden/>
              </w:rPr>
              <w:t>55</w:t>
            </w:r>
            <w:r w:rsidR="0059273F">
              <w:rPr>
                <w:noProof/>
                <w:webHidden/>
              </w:rPr>
              <w:fldChar w:fldCharType="end"/>
            </w:r>
          </w:hyperlink>
        </w:p>
        <w:p w14:paraId="46C63AD7" w14:textId="78CB5C89" w:rsidR="0059273F" w:rsidRDefault="005C5D66">
          <w:pPr>
            <w:pStyle w:val="TOC1"/>
            <w:tabs>
              <w:tab w:val="left" w:pos="880"/>
              <w:tab w:val="right" w:leader="dot" w:pos="9395"/>
            </w:tabs>
            <w:rPr>
              <w:rFonts w:asciiTheme="minorHAnsi" w:eastAsiaTheme="minorEastAsia" w:hAnsiTheme="minorHAnsi"/>
              <w:noProof/>
              <w:sz w:val="22"/>
              <w:szCs w:val="22"/>
            </w:rPr>
          </w:pPr>
          <w:hyperlink w:anchor="_Toc484469034" w:history="1">
            <w:r w:rsidR="0059273F" w:rsidRPr="00170BBB">
              <w:rPr>
                <w:rStyle w:val="Hyperlink"/>
                <w:noProof/>
              </w:rPr>
              <w:t>KẾT QUẢ MÔ HÌNH VÀ NHỮNG HẠN CHẾ</w:t>
            </w:r>
            <w:r w:rsidR="0059273F">
              <w:rPr>
                <w:noProof/>
                <w:webHidden/>
              </w:rPr>
              <w:tab/>
            </w:r>
            <w:r w:rsidR="0059273F">
              <w:rPr>
                <w:noProof/>
                <w:webHidden/>
              </w:rPr>
              <w:fldChar w:fldCharType="begin"/>
            </w:r>
            <w:r w:rsidR="0059273F">
              <w:rPr>
                <w:noProof/>
                <w:webHidden/>
              </w:rPr>
              <w:instrText xml:space="preserve"> PAGEREF _Toc484469034 \h </w:instrText>
            </w:r>
            <w:r w:rsidR="0059273F">
              <w:rPr>
                <w:noProof/>
                <w:webHidden/>
              </w:rPr>
            </w:r>
            <w:r w:rsidR="0059273F">
              <w:rPr>
                <w:noProof/>
                <w:webHidden/>
              </w:rPr>
              <w:fldChar w:fldCharType="separate"/>
            </w:r>
            <w:r w:rsidR="00697F98">
              <w:rPr>
                <w:noProof/>
                <w:webHidden/>
              </w:rPr>
              <w:t>55</w:t>
            </w:r>
            <w:r w:rsidR="0059273F">
              <w:rPr>
                <w:noProof/>
                <w:webHidden/>
              </w:rPr>
              <w:fldChar w:fldCharType="end"/>
            </w:r>
          </w:hyperlink>
        </w:p>
        <w:p w14:paraId="3DCC212C"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35" w:history="1">
            <w:r w:rsidR="0059273F" w:rsidRPr="00170BBB">
              <w:rPr>
                <w:rStyle w:val="Hyperlink"/>
                <w:noProof/>
              </w:rPr>
              <w:t>5.1</w:t>
            </w:r>
            <w:r w:rsidR="0059273F">
              <w:rPr>
                <w:rFonts w:asciiTheme="minorHAnsi" w:eastAsiaTheme="minorEastAsia" w:hAnsiTheme="minorHAnsi"/>
                <w:noProof/>
                <w:sz w:val="22"/>
                <w:szCs w:val="22"/>
              </w:rPr>
              <w:tab/>
            </w:r>
            <w:r w:rsidR="0059273F" w:rsidRPr="00170BBB">
              <w:rPr>
                <w:rStyle w:val="Hyperlink"/>
                <w:noProof/>
              </w:rPr>
              <w:t>Kết quả mô hình</w:t>
            </w:r>
            <w:r w:rsidR="0059273F">
              <w:rPr>
                <w:noProof/>
                <w:webHidden/>
              </w:rPr>
              <w:tab/>
            </w:r>
            <w:r w:rsidR="0059273F">
              <w:rPr>
                <w:noProof/>
                <w:webHidden/>
              </w:rPr>
              <w:fldChar w:fldCharType="begin"/>
            </w:r>
            <w:r w:rsidR="0059273F">
              <w:rPr>
                <w:noProof/>
                <w:webHidden/>
              </w:rPr>
              <w:instrText xml:space="preserve"> PAGEREF _Toc484469035 \h </w:instrText>
            </w:r>
            <w:r w:rsidR="0059273F">
              <w:rPr>
                <w:noProof/>
                <w:webHidden/>
              </w:rPr>
            </w:r>
            <w:r w:rsidR="0059273F">
              <w:rPr>
                <w:noProof/>
                <w:webHidden/>
              </w:rPr>
              <w:fldChar w:fldCharType="separate"/>
            </w:r>
            <w:r w:rsidR="00697F98">
              <w:rPr>
                <w:noProof/>
                <w:webHidden/>
              </w:rPr>
              <w:t>55</w:t>
            </w:r>
            <w:r w:rsidR="0059273F">
              <w:rPr>
                <w:noProof/>
                <w:webHidden/>
              </w:rPr>
              <w:fldChar w:fldCharType="end"/>
            </w:r>
          </w:hyperlink>
        </w:p>
        <w:p w14:paraId="5B21715F" w14:textId="77777777" w:rsidR="0059273F" w:rsidRDefault="005C5D66">
          <w:pPr>
            <w:pStyle w:val="TOC2"/>
            <w:tabs>
              <w:tab w:val="left" w:pos="1540"/>
              <w:tab w:val="right" w:leader="dot" w:pos="9395"/>
            </w:tabs>
            <w:rPr>
              <w:rFonts w:asciiTheme="minorHAnsi" w:eastAsiaTheme="minorEastAsia" w:hAnsiTheme="minorHAnsi"/>
              <w:noProof/>
              <w:sz w:val="22"/>
              <w:szCs w:val="22"/>
            </w:rPr>
          </w:pPr>
          <w:hyperlink w:anchor="_Toc484469036" w:history="1">
            <w:r w:rsidR="0059273F" w:rsidRPr="00170BBB">
              <w:rPr>
                <w:rStyle w:val="Hyperlink"/>
                <w:noProof/>
              </w:rPr>
              <w:t>5.2</w:t>
            </w:r>
            <w:r w:rsidR="0059273F">
              <w:rPr>
                <w:rFonts w:asciiTheme="minorHAnsi" w:eastAsiaTheme="minorEastAsia" w:hAnsiTheme="minorHAnsi"/>
                <w:noProof/>
                <w:sz w:val="22"/>
                <w:szCs w:val="22"/>
              </w:rPr>
              <w:tab/>
            </w:r>
            <w:r w:rsidR="0059273F" w:rsidRPr="00170BBB">
              <w:rPr>
                <w:rStyle w:val="Hyperlink"/>
                <w:noProof/>
              </w:rPr>
              <w:t>Những mặt hạn chế</w:t>
            </w:r>
            <w:r w:rsidR="0059273F">
              <w:rPr>
                <w:noProof/>
                <w:webHidden/>
              </w:rPr>
              <w:tab/>
            </w:r>
            <w:r w:rsidR="0059273F">
              <w:rPr>
                <w:noProof/>
                <w:webHidden/>
              </w:rPr>
              <w:fldChar w:fldCharType="begin"/>
            </w:r>
            <w:r w:rsidR="0059273F">
              <w:rPr>
                <w:noProof/>
                <w:webHidden/>
              </w:rPr>
              <w:instrText xml:space="preserve"> PAGEREF _Toc484469036 \h </w:instrText>
            </w:r>
            <w:r w:rsidR="0059273F">
              <w:rPr>
                <w:noProof/>
                <w:webHidden/>
              </w:rPr>
            </w:r>
            <w:r w:rsidR="0059273F">
              <w:rPr>
                <w:noProof/>
                <w:webHidden/>
              </w:rPr>
              <w:fldChar w:fldCharType="separate"/>
            </w:r>
            <w:r w:rsidR="00697F98">
              <w:rPr>
                <w:noProof/>
                <w:webHidden/>
              </w:rPr>
              <w:t>58</w:t>
            </w:r>
            <w:r w:rsidR="0059273F">
              <w:rPr>
                <w:noProof/>
                <w:webHidden/>
              </w:rPr>
              <w:fldChar w:fldCharType="end"/>
            </w:r>
          </w:hyperlink>
        </w:p>
        <w:p w14:paraId="2D0721EE" w14:textId="1F039648" w:rsidR="0059273F" w:rsidRDefault="005C5D66">
          <w:pPr>
            <w:pStyle w:val="TOC1"/>
            <w:tabs>
              <w:tab w:val="left" w:pos="880"/>
              <w:tab w:val="right" w:leader="dot" w:pos="9395"/>
            </w:tabs>
            <w:rPr>
              <w:rFonts w:asciiTheme="minorHAnsi" w:eastAsiaTheme="minorEastAsia" w:hAnsiTheme="minorHAnsi"/>
              <w:noProof/>
              <w:sz w:val="22"/>
              <w:szCs w:val="22"/>
            </w:rPr>
          </w:pPr>
          <w:hyperlink w:anchor="_Toc484469037" w:history="1">
            <w:r w:rsidR="0059273F" w:rsidRPr="00170BBB">
              <w:rPr>
                <w:rStyle w:val="Hyperlink"/>
                <w:noProof/>
              </w:rPr>
              <w:t>KẾT LUẬN</w:t>
            </w:r>
            <w:r w:rsidR="0059273F">
              <w:rPr>
                <w:noProof/>
                <w:webHidden/>
              </w:rPr>
              <w:tab/>
            </w:r>
            <w:r w:rsidR="0059273F">
              <w:rPr>
                <w:noProof/>
                <w:webHidden/>
              </w:rPr>
              <w:fldChar w:fldCharType="begin"/>
            </w:r>
            <w:r w:rsidR="0059273F">
              <w:rPr>
                <w:noProof/>
                <w:webHidden/>
              </w:rPr>
              <w:instrText xml:space="preserve"> PAGEREF _Toc484469037 \h </w:instrText>
            </w:r>
            <w:r w:rsidR="0059273F">
              <w:rPr>
                <w:noProof/>
                <w:webHidden/>
              </w:rPr>
            </w:r>
            <w:r w:rsidR="0059273F">
              <w:rPr>
                <w:noProof/>
                <w:webHidden/>
              </w:rPr>
              <w:fldChar w:fldCharType="separate"/>
            </w:r>
            <w:r w:rsidR="00697F98">
              <w:rPr>
                <w:noProof/>
                <w:webHidden/>
              </w:rPr>
              <w:t>59</w:t>
            </w:r>
            <w:r w:rsidR="0059273F">
              <w:rPr>
                <w:noProof/>
                <w:webHidden/>
              </w:rPr>
              <w:fldChar w:fldCharType="end"/>
            </w:r>
          </w:hyperlink>
        </w:p>
        <w:p w14:paraId="05AD67D4" w14:textId="6DE626CD" w:rsidR="0059273F" w:rsidRDefault="005C5D66">
          <w:pPr>
            <w:pStyle w:val="TOC1"/>
            <w:tabs>
              <w:tab w:val="left" w:pos="880"/>
              <w:tab w:val="right" w:leader="dot" w:pos="9395"/>
            </w:tabs>
            <w:rPr>
              <w:rFonts w:asciiTheme="minorHAnsi" w:eastAsiaTheme="minorEastAsia" w:hAnsiTheme="minorHAnsi"/>
              <w:noProof/>
              <w:sz w:val="22"/>
              <w:szCs w:val="22"/>
            </w:rPr>
          </w:pPr>
          <w:hyperlink w:anchor="_Toc484469038" w:history="1">
            <w:r w:rsidR="0059273F" w:rsidRPr="00170BBB">
              <w:rPr>
                <w:rStyle w:val="Hyperlink"/>
                <w:noProof/>
              </w:rPr>
              <w:t>TÀI LIỆU THAM KHẢO</w:t>
            </w:r>
            <w:r w:rsidR="0059273F">
              <w:rPr>
                <w:noProof/>
                <w:webHidden/>
              </w:rPr>
              <w:tab/>
            </w:r>
            <w:r w:rsidR="0059273F">
              <w:rPr>
                <w:noProof/>
                <w:webHidden/>
              </w:rPr>
              <w:fldChar w:fldCharType="begin"/>
            </w:r>
            <w:r w:rsidR="0059273F">
              <w:rPr>
                <w:noProof/>
                <w:webHidden/>
              </w:rPr>
              <w:instrText xml:space="preserve"> PAGEREF _Toc484469038 \h </w:instrText>
            </w:r>
            <w:r w:rsidR="0059273F">
              <w:rPr>
                <w:noProof/>
                <w:webHidden/>
              </w:rPr>
            </w:r>
            <w:r w:rsidR="0059273F">
              <w:rPr>
                <w:noProof/>
                <w:webHidden/>
              </w:rPr>
              <w:fldChar w:fldCharType="separate"/>
            </w:r>
            <w:r w:rsidR="00697F98">
              <w:rPr>
                <w:noProof/>
                <w:webHidden/>
              </w:rPr>
              <w:t>60</w:t>
            </w:r>
            <w:r w:rsidR="0059273F">
              <w:rPr>
                <w:noProof/>
                <w:webHidden/>
              </w:rPr>
              <w:fldChar w:fldCharType="end"/>
            </w:r>
          </w:hyperlink>
        </w:p>
        <w:p w14:paraId="15260EF3" w14:textId="4972E3E6" w:rsidR="00CE6FC4" w:rsidRPr="00CE6FC4" w:rsidRDefault="00F1557D" w:rsidP="00637DB3">
          <w:r>
            <w:rPr>
              <w:b/>
              <w:bCs/>
              <w:noProof/>
            </w:rPr>
            <w:fldChar w:fldCharType="end"/>
          </w:r>
        </w:p>
      </w:sdtContent>
    </w:sdt>
    <w:p w14:paraId="0E5141A2" w14:textId="69FA8D1A" w:rsidR="00C05F29" w:rsidRDefault="00C05F29" w:rsidP="009F4FB6">
      <w:pPr>
        <w:pStyle w:val="Heading1"/>
      </w:pPr>
    </w:p>
    <w:p w14:paraId="01A2D8AF" w14:textId="77777777" w:rsidR="00C05F29" w:rsidRPr="00C05F29" w:rsidRDefault="00C05F29" w:rsidP="00C05F29"/>
    <w:p w14:paraId="69CE543B" w14:textId="77777777" w:rsidR="00C05F29" w:rsidRPr="00C05F29" w:rsidRDefault="00C05F29" w:rsidP="00C05F29"/>
    <w:p w14:paraId="3F19FAE4" w14:textId="77777777" w:rsidR="00C05F29" w:rsidRPr="00C05F29" w:rsidRDefault="00C05F29" w:rsidP="00C05F29"/>
    <w:p w14:paraId="36EC5739" w14:textId="77777777" w:rsidR="00C05F29" w:rsidRPr="00C05F29" w:rsidRDefault="00C05F29" w:rsidP="00C05F29"/>
    <w:p w14:paraId="211D8B78" w14:textId="77777777" w:rsidR="00C05F29" w:rsidRPr="00C05F29" w:rsidRDefault="00C05F29" w:rsidP="00C05F29"/>
    <w:p w14:paraId="0919ED8A" w14:textId="77777777" w:rsidR="00C05F29" w:rsidRPr="00C05F29" w:rsidRDefault="00C05F29" w:rsidP="00C05F29"/>
    <w:p w14:paraId="3C897080" w14:textId="6031F599" w:rsidR="00A45E40" w:rsidRDefault="00A45E40" w:rsidP="009F4FB6">
      <w:pPr>
        <w:pStyle w:val="Heading1"/>
      </w:pPr>
    </w:p>
    <w:p w14:paraId="324B0AF4" w14:textId="77777777" w:rsidR="00A45E40" w:rsidRPr="00A45E40" w:rsidRDefault="00A45E40" w:rsidP="00A45E40"/>
    <w:p w14:paraId="2B3E1ACE" w14:textId="77777777" w:rsidR="00A45E40" w:rsidRPr="00A45E40" w:rsidRDefault="00A45E40" w:rsidP="00A45E40"/>
    <w:p w14:paraId="77A7D12F" w14:textId="10BE148C" w:rsidR="00C05F29" w:rsidRPr="00A45E40" w:rsidRDefault="00A45E40" w:rsidP="00A45E40">
      <w:pPr>
        <w:tabs>
          <w:tab w:val="center" w:pos="4986"/>
        </w:tabs>
        <w:sectPr w:rsidR="00C05F29" w:rsidRPr="00A45E40" w:rsidSect="00C8238F">
          <w:pgSz w:w="12240" w:h="15840"/>
          <w:pgMar w:top="1418" w:right="1134" w:bottom="1418" w:left="1701" w:header="720" w:footer="720" w:gutter="0"/>
          <w:cols w:space="720"/>
          <w:docGrid w:linePitch="360"/>
        </w:sectPr>
      </w:pPr>
      <w:r>
        <w:tab/>
      </w:r>
    </w:p>
    <w:p w14:paraId="4CCA2A89" w14:textId="77777777" w:rsidR="00C05F29" w:rsidRPr="005510E9" w:rsidRDefault="00C05F29" w:rsidP="009F4FB6">
      <w:pPr>
        <w:pStyle w:val="Heading1"/>
      </w:pPr>
      <w:bookmarkStart w:id="0" w:name="_Toc484468973"/>
      <w:r w:rsidRPr="005510E9">
        <w:lastRenderedPageBreak/>
        <w:t>DANH MỤC HÌNH VẼ</w:t>
      </w:r>
      <w:bookmarkEnd w:id="0"/>
    </w:p>
    <w:p w14:paraId="02CE9EAB" w14:textId="77777777" w:rsidR="00C05F29" w:rsidRDefault="00C05F29" w:rsidP="00C05F29">
      <w:pPr>
        <w:pStyle w:val="TableofFigures"/>
        <w:tabs>
          <w:tab w:val="right" w:leader="dot" w:pos="9395"/>
        </w:tabs>
        <w:ind w:firstLine="0"/>
        <w:rPr>
          <w:rFonts w:asciiTheme="minorHAnsi" w:eastAsiaTheme="minorEastAsia" w:hAnsiTheme="minorHAnsi"/>
          <w:noProof/>
          <w:sz w:val="22"/>
          <w:szCs w:val="22"/>
        </w:rPr>
      </w:pPr>
      <w:r>
        <w:fldChar w:fldCharType="begin"/>
      </w:r>
      <w:r>
        <w:instrText xml:space="preserve"> TOC \h \z \c "Hình" </w:instrText>
      </w:r>
      <w:r>
        <w:fldChar w:fldCharType="separate"/>
      </w:r>
      <w:hyperlink w:anchor="_Toc484446913" w:history="1">
        <w:r w:rsidRPr="003F4216">
          <w:rPr>
            <w:rStyle w:val="Hyperlink"/>
            <w:noProof/>
          </w:rPr>
          <w:t>Hình 1.1.1: Hình ảnh một số sản phẩm mô hình trồng câu trên thị trường</w:t>
        </w:r>
        <w:r>
          <w:rPr>
            <w:noProof/>
            <w:webHidden/>
          </w:rPr>
          <w:tab/>
        </w:r>
        <w:r>
          <w:rPr>
            <w:noProof/>
            <w:webHidden/>
          </w:rPr>
          <w:fldChar w:fldCharType="begin"/>
        </w:r>
        <w:r>
          <w:rPr>
            <w:noProof/>
            <w:webHidden/>
          </w:rPr>
          <w:instrText xml:space="preserve"> PAGEREF _Toc484446913 \h </w:instrText>
        </w:r>
        <w:r>
          <w:rPr>
            <w:noProof/>
            <w:webHidden/>
          </w:rPr>
        </w:r>
        <w:r>
          <w:rPr>
            <w:noProof/>
            <w:webHidden/>
          </w:rPr>
          <w:fldChar w:fldCharType="separate"/>
        </w:r>
        <w:r w:rsidR="00697F98">
          <w:rPr>
            <w:noProof/>
            <w:webHidden/>
          </w:rPr>
          <w:t>2</w:t>
        </w:r>
        <w:r>
          <w:rPr>
            <w:noProof/>
            <w:webHidden/>
          </w:rPr>
          <w:fldChar w:fldCharType="end"/>
        </w:r>
      </w:hyperlink>
    </w:p>
    <w:p w14:paraId="4BA9B1E1"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r:id="rId9" w:anchor="_Toc484446914" w:history="1">
        <w:r w:rsidR="00C05F29" w:rsidRPr="003F4216">
          <w:rPr>
            <w:rStyle w:val="Hyperlink"/>
            <w:noProof/>
          </w:rPr>
          <w:t>Hình 1.1.2: Quản lý mô hình qua kết nối smartphone</w:t>
        </w:r>
        <w:r w:rsidR="00C05F29">
          <w:rPr>
            <w:noProof/>
            <w:webHidden/>
          </w:rPr>
          <w:tab/>
        </w:r>
        <w:r w:rsidR="00C05F29">
          <w:rPr>
            <w:noProof/>
            <w:webHidden/>
          </w:rPr>
          <w:fldChar w:fldCharType="begin"/>
        </w:r>
        <w:r w:rsidR="00C05F29">
          <w:rPr>
            <w:noProof/>
            <w:webHidden/>
          </w:rPr>
          <w:instrText xml:space="preserve"> PAGEREF _Toc484446914 \h </w:instrText>
        </w:r>
        <w:r w:rsidR="00C05F29">
          <w:rPr>
            <w:noProof/>
            <w:webHidden/>
          </w:rPr>
        </w:r>
        <w:r w:rsidR="00C05F29">
          <w:rPr>
            <w:noProof/>
            <w:webHidden/>
          </w:rPr>
          <w:fldChar w:fldCharType="separate"/>
        </w:r>
        <w:r w:rsidR="00697F98">
          <w:rPr>
            <w:noProof/>
            <w:webHidden/>
          </w:rPr>
          <w:t>3</w:t>
        </w:r>
        <w:r w:rsidR="00C05F29">
          <w:rPr>
            <w:noProof/>
            <w:webHidden/>
          </w:rPr>
          <w:fldChar w:fldCharType="end"/>
        </w:r>
      </w:hyperlink>
    </w:p>
    <w:p w14:paraId="4819E194"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r:id="rId10" w:anchor="_Toc484446915" w:history="1">
        <w:r w:rsidR="00C05F29" w:rsidRPr="003F4216">
          <w:rPr>
            <w:rStyle w:val="Hyperlink"/>
            <w:noProof/>
          </w:rPr>
          <w:t>Hình 2.1.1: Máy tính nhúng Raspberry Pi</w:t>
        </w:r>
        <w:r w:rsidR="00C05F29">
          <w:rPr>
            <w:noProof/>
            <w:webHidden/>
          </w:rPr>
          <w:tab/>
        </w:r>
        <w:r w:rsidR="00C05F29">
          <w:rPr>
            <w:noProof/>
            <w:webHidden/>
          </w:rPr>
          <w:fldChar w:fldCharType="begin"/>
        </w:r>
        <w:r w:rsidR="00C05F29">
          <w:rPr>
            <w:noProof/>
            <w:webHidden/>
          </w:rPr>
          <w:instrText xml:space="preserve"> PAGEREF _Toc484446915 \h </w:instrText>
        </w:r>
        <w:r w:rsidR="00C05F29">
          <w:rPr>
            <w:noProof/>
            <w:webHidden/>
          </w:rPr>
        </w:r>
        <w:r w:rsidR="00C05F29">
          <w:rPr>
            <w:noProof/>
            <w:webHidden/>
          </w:rPr>
          <w:fldChar w:fldCharType="separate"/>
        </w:r>
        <w:r w:rsidR="00697F98">
          <w:rPr>
            <w:noProof/>
            <w:webHidden/>
          </w:rPr>
          <w:t>6</w:t>
        </w:r>
        <w:r w:rsidR="00C05F29">
          <w:rPr>
            <w:noProof/>
            <w:webHidden/>
          </w:rPr>
          <w:fldChar w:fldCharType="end"/>
        </w:r>
      </w:hyperlink>
    </w:p>
    <w:p w14:paraId="23EFB745"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16" w:history="1">
        <w:r w:rsidR="00C05F29" w:rsidRPr="003F4216">
          <w:rPr>
            <w:rStyle w:val="Hyperlink"/>
            <w:noProof/>
          </w:rPr>
          <w:t>Hình 2.1.2: Sơ đồ chân GPIO của Raspberry Pi</w:t>
        </w:r>
        <w:r w:rsidR="00C05F29">
          <w:rPr>
            <w:noProof/>
            <w:webHidden/>
          </w:rPr>
          <w:tab/>
        </w:r>
        <w:r w:rsidR="00C05F29">
          <w:rPr>
            <w:noProof/>
            <w:webHidden/>
          </w:rPr>
          <w:fldChar w:fldCharType="begin"/>
        </w:r>
        <w:r w:rsidR="00C05F29">
          <w:rPr>
            <w:noProof/>
            <w:webHidden/>
          </w:rPr>
          <w:instrText xml:space="preserve"> PAGEREF _Toc484446916 \h </w:instrText>
        </w:r>
        <w:r w:rsidR="00C05F29">
          <w:rPr>
            <w:noProof/>
            <w:webHidden/>
          </w:rPr>
        </w:r>
        <w:r w:rsidR="00C05F29">
          <w:rPr>
            <w:noProof/>
            <w:webHidden/>
          </w:rPr>
          <w:fldChar w:fldCharType="separate"/>
        </w:r>
        <w:r w:rsidR="00697F98">
          <w:rPr>
            <w:noProof/>
            <w:webHidden/>
          </w:rPr>
          <w:t>7</w:t>
        </w:r>
        <w:r w:rsidR="00C05F29">
          <w:rPr>
            <w:noProof/>
            <w:webHidden/>
          </w:rPr>
          <w:fldChar w:fldCharType="end"/>
        </w:r>
      </w:hyperlink>
    </w:p>
    <w:p w14:paraId="3E569700"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r:id="rId11" w:anchor="_Toc484446917" w:history="1">
        <w:r w:rsidR="00C05F29" w:rsidRPr="003F4216">
          <w:rPr>
            <w:rStyle w:val="Hyperlink"/>
            <w:noProof/>
          </w:rPr>
          <w:t>Hình 2.2.1: hình ảnh thực của cảm biến DS18B20</w:t>
        </w:r>
        <w:r w:rsidR="00C05F29">
          <w:rPr>
            <w:noProof/>
            <w:webHidden/>
          </w:rPr>
          <w:tab/>
        </w:r>
        <w:r w:rsidR="00C05F29">
          <w:rPr>
            <w:noProof/>
            <w:webHidden/>
          </w:rPr>
          <w:fldChar w:fldCharType="begin"/>
        </w:r>
        <w:r w:rsidR="00C05F29">
          <w:rPr>
            <w:noProof/>
            <w:webHidden/>
          </w:rPr>
          <w:instrText xml:space="preserve"> PAGEREF _Toc484446917 \h </w:instrText>
        </w:r>
        <w:r w:rsidR="00C05F29">
          <w:rPr>
            <w:noProof/>
            <w:webHidden/>
          </w:rPr>
        </w:r>
        <w:r w:rsidR="00C05F29">
          <w:rPr>
            <w:noProof/>
            <w:webHidden/>
          </w:rPr>
          <w:fldChar w:fldCharType="separate"/>
        </w:r>
        <w:r w:rsidR="00697F98">
          <w:rPr>
            <w:noProof/>
            <w:webHidden/>
          </w:rPr>
          <w:t>8</w:t>
        </w:r>
        <w:r w:rsidR="00C05F29">
          <w:rPr>
            <w:noProof/>
            <w:webHidden/>
          </w:rPr>
          <w:fldChar w:fldCharType="end"/>
        </w:r>
      </w:hyperlink>
    </w:p>
    <w:p w14:paraId="1AEBB90A"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18" w:history="1">
        <w:r w:rsidR="00C05F29" w:rsidRPr="003F4216">
          <w:rPr>
            <w:rStyle w:val="Hyperlink"/>
            <w:noProof/>
          </w:rPr>
          <w:t>Hình 2.2.2: a) chế độ parasite power, b) chế độ normal power</w:t>
        </w:r>
        <w:r w:rsidR="00C05F29">
          <w:rPr>
            <w:noProof/>
            <w:webHidden/>
          </w:rPr>
          <w:tab/>
        </w:r>
        <w:r w:rsidR="00C05F29">
          <w:rPr>
            <w:noProof/>
            <w:webHidden/>
          </w:rPr>
          <w:fldChar w:fldCharType="begin"/>
        </w:r>
        <w:r w:rsidR="00C05F29">
          <w:rPr>
            <w:noProof/>
            <w:webHidden/>
          </w:rPr>
          <w:instrText xml:space="preserve"> PAGEREF _Toc484446918 \h </w:instrText>
        </w:r>
        <w:r w:rsidR="00C05F29">
          <w:rPr>
            <w:noProof/>
            <w:webHidden/>
          </w:rPr>
        </w:r>
        <w:r w:rsidR="00C05F29">
          <w:rPr>
            <w:noProof/>
            <w:webHidden/>
          </w:rPr>
          <w:fldChar w:fldCharType="separate"/>
        </w:r>
        <w:r w:rsidR="00697F98">
          <w:rPr>
            <w:noProof/>
            <w:webHidden/>
          </w:rPr>
          <w:t>9</w:t>
        </w:r>
        <w:r w:rsidR="00C05F29">
          <w:rPr>
            <w:noProof/>
            <w:webHidden/>
          </w:rPr>
          <w:fldChar w:fldCharType="end"/>
        </w:r>
      </w:hyperlink>
    </w:p>
    <w:p w14:paraId="60266689"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19" w:history="1">
        <w:r w:rsidR="00C05F29" w:rsidRPr="003F4216">
          <w:rPr>
            <w:rStyle w:val="Hyperlink"/>
            <w:noProof/>
          </w:rPr>
          <w:t>Hình 2.2.3: Kết nối nhiều cảm biển ds18b20 theo chế độ kết nối thông thường</w:t>
        </w:r>
        <w:r w:rsidR="00C05F29">
          <w:rPr>
            <w:noProof/>
            <w:webHidden/>
          </w:rPr>
          <w:tab/>
        </w:r>
        <w:r w:rsidR="00C05F29">
          <w:rPr>
            <w:noProof/>
            <w:webHidden/>
          </w:rPr>
          <w:fldChar w:fldCharType="begin"/>
        </w:r>
        <w:r w:rsidR="00C05F29">
          <w:rPr>
            <w:noProof/>
            <w:webHidden/>
          </w:rPr>
          <w:instrText xml:space="preserve"> PAGEREF _Toc484446919 \h </w:instrText>
        </w:r>
        <w:r w:rsidR="00C05F29">
          <w:rPr>
            <w:noProof/>
            <w:webHidden/>
          </w:rPr>
        </w:r>
        <w:r w:rsidR="00C05F29">
          <w:rPr>
            <w:noProof/>
            <w:webHidden/>
          </w:rPr>
          <w:fldChar w:fldCharType="separate"/>
        </w:r>
        <w:r w:rsidR="00697F98">
          <w:rPr>
            <w:noProof/>
            <w:webHidden/>
          </w:rPr>
          <w:t>10</w:t>
        </w:r>
        <w:r w:rsidR="00C05F29">
          <w:rPr>
            <w:noProof/>
            <w:webHidden/>
          </w:rPr>
          <w:fldChar w:fldCharType="end"/>
        </w:r>
      </w:hyperlink>
    </w:p>
    <w:p w14:paraId="3C386E8F"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20" w:history="1">
        <w:r w:rsidR="00C05F29" w:rsidRPr="003F4216">
          <w:rPr>
            <w:rStyle w:val="Hyperlink"/>
            <w:noProof/>
          </w:rPr>
          <w:t>Hình 2.2.4: Mô hình kết nối theo chuẩn one-wire</w:t>
        </w:r>
        <w:r w:rsidR="00C05F29">
          <w:rPr>
            <w:noProof/>
            <w:webHidden/>
          </w:rPr>
          <w:tab/>
        </w:r>
        <w:r w:rsidR="00C05F29">
          <w:rPr>
            <w:noProof/>
            <w:webHidden/>
          </w:rPr>
          <w:fldChar w:fldCharType="begin"/>
        </w:r>
        <w:r w:rsidR="00C05F29">
          <w:rPr>
            <w:noProof/>
            <w:webHidden/>
          </w:rPr>
          <w:instrText xml:space="preserve"> PAGEREF _Toc484446920 \h </w:instrText>
        </w:r>
        <w:r w:rsidR="00C05F29">
          <w:rPr>
            <w:noProof/>
            <w:webHidden/>
          </w:rPr>
        </w:r>
        <w:r w:rsidR="00C05F29">
          <w:rPr>
            <w:noProof/>
            <w:webHidden/>
          </w:rPr>
          <w:fldChar w:fldCharType="separate"/>
        </w:r>
        <w:r w:rsidR="00697F98">
          <w:rPr>
            <w:noProof/>
            <w:webHidden/>
          </w:rPr>
          <w:t>10</w:t>
        </w:r>
        <w:r w:rsidR="00C05F29">
          <w:rPr>
            <w:noProof/>
            <w:webHidden/>
          </w:rPr>
          <w:fldChar w:fldCharType="end"/>
        </w:r>
      </w:hyperlink>
    </w:p>
    <w:p w14:paraId="5BF64727"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21" w:history="1">
        <w:r w:rsidR="00C05F29" w:rsidRPr="003F4216">
          <w:rPr>
            <w:rStyle w:val="Hyperlink"/>
            <w:noProof/>
          </w:rPr>
          <w:t>Hình 2.2.5: Sơ đồ 64 bit địa chỉ thiết bị theo chuẩn one-wire</w:t>
        </w:r>
        <w:r w:rsidR="00C05F29">
          <w:rPr>
            <w:noProof/>
            <w:webHidden/>
          </w:rPr>
          <w:tab/>
        </w:r>
        <w:r w:rsidR="00C05F29">
          <w:rPr>
            <w:noProof/>
            <w:webHidden/>
          </w:rPr>
          <w:fldChar w:fldCharType="begin"/>
        </w:r>
        <w:r w:rsidR="00C05F29">
          <w:rPr>
            <w:noProof/>
            <w:webHidden/>
          </w:rPr>
          <w:instrText xml:space="preserve"> PAGEREF _Toc484446921 \h </w:instrText>
        </w:r>
        <w:r w:rsidR="00C05F29">
          <w:rPr>
            <w:noProof/>
            <w:webHidden/>
          </w:rPr>
        </w:r>
        <w:r w:rsidR="00C05F29">
          <w:rPr>
            <w:noProof/>
            <w:webHidden/>
          </w:rPr>
          <w:fldChar w:fldCharType="separate"/>
        </w:r>
        <w:r w:rsidR="00697F98">
          <w:rPr>
            <w:noProof/>
            <w:webHidden/>
          </w:rPr>
          <w:t>11</w:t>
        </w:r>
        <w:r w:rsidR="00C05F29">
          <w:rPr>
            <w:noProof/>
            <w:webHidden/>
          </w:rPr>
          <w:fldChar w:fldCharType="end"/>
        </w:r>
      </w:hyperlink>
    </w:p>
    <w:p w14:paraId="12148FE4"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22" w:history="1">
        <w:r w:rsidR="00C05F29" w:rsidRPr="003F4216">
          <w:rPr>
            <w:rStyle w:val="Hyperlink"/>
            <w:noProof/>
          </w:rPr>
          <w:t>Hình 2.2.6: Bảng thời gian tín hiệu trên bus</w:t>
        </w:r>
        <w:r w:rsidR="00C05F29">
          <w:rPr>
            <w:noProof/>
            <w:webHidden/>
          </w:rPr>
          <w:tab/>
        </w:r>
        <w:r w:rsidR="00C05F29">
          <w:rPr>
            <w:noProof/>
            <w:webHidden/>
          </w:rPr>
          <w:fldChar w:fldCharType="begin"/>
        </w:r>
        <w:r w:rsidR="00C05F29">
          <w:rPr>
            <w:noProof/>
            <w:webHidden/>
          </w:rPr>
          <w:instrText xml:space="preserve"> PAGEREF _Toc484446922 \h </w:instrText>
        </w:r>
        <w:r w:rsidR="00C05F29">
          <w:rPr>
            <w:noProof/>
            <w:webHidden/>
          </w:rPr>
        </w:r>
        <w:r w:rsidR="00C05F29">
          <w:rPr>
            <w:noProof/>
            <w:webHidden/>
          </w:rPr>
          <w:fldChar w:fldCharType="separate"/>
        </w:r>
        <w:r w:rsidR="00697F98">
          <w:rPr>
            <w:noProof/>
            <w:webHidden/>
          </w:rPr>
          <w:t>11</w:t>
        </w:r>
        <w:r w:rsidR="00C05F29">
          <w:rPr>
            <w:noProof/>
            <w:webHidden/>
          </w:rPr>
          <w:fldChar w:fldCharType="end"/>
        </w:r>
      </w:hyperlink>
    </w:p>
    <w:p w14:paraId="39E0E6CF"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23" w:history="1">
        <w:r w:rsidR="00C05F29" w:rsidRPr="003F4216">
          <w:rPr>
            <w:rStyle w:val="Hyperlink"/>
            <w:noProof/>
          </w:rPr>
          <w:t>Hình 2.2.7: Mã địa chỉ của DS18B20</w:t>
        </w:r>
        <w:r w:rsidR="00C05F29">
          <w:rPr>
            <w:noProof/>
            <w:webHidden/>
          </w:rPr>
          <w:tab/>
        </w:r>
        <w:r w:rsidR="00C05F29">
          <w:rPr>
            <w:noProof/>
            <w:webHidden/>
          </w:rPr>
          <w:fldChar w:fldCharType="begin"/>
        </w:r>
        <w:r w:rsidR="00C05F29">
          <w:rPr>
            <w:noProof/>
            <w:webHidden/>
          </w:rPr>
          <w:instrText xml:space="preserve"> PAGEREF _Toc484446923 \h </w:instrText>
        </w:r>
        <w:r w:rsidR="00C05F29">
          <w:rPr>
            <w:noProof/>
            <w:webHidden/>
          </w:rPr>
        </w:r>
        <w:r w:rsidR="00C05F29">
          <w:rPr>
            <w:noProof/>
            <w:webHidden/>
          </w:rPr>
          <w:fldChar w:fldCharType="separate"/>
        </w:r>
        <w:r w:rsidR="00697F98">
          <w:rPr>
            <w:noProof/>
            <w:webHidden/>
          </w:rPr>
          <w:t>13</w:t>
        </w:r>
        <w:r w:rsidR="00C05F29">
          <w:rPr>
            <w:noProof/>
            <w:webHidden/>
          </w:rPr>
          <w:fldChar w:fldCharType="end"/>
        </w:r>
      </w:hyperlink>
    </w:p>
    <w:p w14:paraId="040369E5"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24" w:history="1">
        <w:r w:rsidR="00C05F29" w:rsidRPr="003F4216">
          <w:rPr>
            <w:rStyle w:val="Hyperlink"/>
            <w:noProof/>
          </w:rPr>
          <w:t>Hình 2.2.8: Quy trình đọc nhiệt độ từ DS18B20</w:t>
        </w:r>
        <w:r w:rsidR="00C05F29">
          <w:rPr>
            <w:noProof/>
            <w:webHidden/>
          </w:rPr>
          <w:tab/>
        </w:r>
        <w:r w:rsidR="00C05F29">
          <w:rPr>
            <w:noProof/>
            <w:webHidden/>
          </w:rPr>
          <w:fldChar w:fldCharType="begin"/>
        </w:r>
        <w:r w:rsidR="00C05F29">
          <w:rPr>
            <w:noProof/>
            <w:webHidden/>
          </w:rPr>
          <w:instrText xml:space="preserve"> PAGEREF _Toc484446924 \h </w:instrText>
        </w:r>
        <w:r w:rsidR="00C05F29">
          <w:rPr>
            <w:noProof/>
            <w:webHidden/>
          </w:rPr>
        </w:r>
        <w:r w:rsidR="00C05F29">
          <w:rPr>
            <w:noProof/>
            <w:webHidden/>
          </w:rPr>
          <w:fldChar w:fldCharType="separate"/>
        </w:r>
        <w:r w:rsidR="00697F98">
          <w:rPr>
            <w:noProof/>
            <w:webHidden/>
          </w:rPr>
          <w:t>13</w:t>
        </w:r>
        <w:r w:rsidR="00C05F29">
          <w:rPr>
            <w:noProof/>
            <w:webHidden/>
          </w:rPr>
          <w:fldChar w:fldCharType="end"/>
        </w:r>
      </w:hyperlink>
    </w:p>
    <w:p w14:paraId="12022FBD"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r:id="rId12" w:anchor="_Toc484446925" w:history="1">
        <w:r w:rsidR="00C05F29" w:rsidRPr="003F4216">
          <w:rPr>
            <w:rStyle w:val="Hyperlink"/>
            <w:noProof/>
          </w:rPr>
          <w:t>Hình 2.3.1: Hình ảnh thực của module cảm biến DHT22</w:t>
        </w:r>
        <w:r w:rsidR="00C05F29">
          <w:rPr>
            <w:noProof/>
            <w:webHidden/>
          </w:rPr>
          <w:tab/>
        </w:r>
        <w:r w:rsidR="00C05F29">
          <w:rPr>
            <w:noProof/>
            <w:webHidden/>
          </w:rPr>
          <w:fldChar w:fldCharType="begin"/>
        </w:r>
        <w:r w:rsidR="00C05F29">
          <w:rPr>
            <w:noProof/>
            <w:webHidden/>
          </w:rPr>
          <w:instrText xml:space="preserve"> PAGEREF _Toc484446925 \h </w:instrText>
        </w:r>
        <w:r w:rsidR="00C05F29">
          <w:rPr>
            <w:noProof/>
            <w:webHidden/>
          </w:rPr>
        </w:r>
        <w:r w:rsidR="00C05F29">
          <w:rPr>
            <w:noProof/>
            <w:webHidden/>
          </w:rPr>
          <w:fldChar w:fldCharType="separate"/>
        </w:r>
        <w:r w:rsidR="00697F98">
          <w:rPr>
            <w:noProof/>
            <w:webHidden/>
          </w:rPr>
          <w:t>14</w:t>
        </w:r>
        <w:r w:rsidR="00C05F29">
          <w:rPr>
            <w:noProof/>
            <w:webHidden/>
          </w:rPr>
          <w:fldChar w:fldCharType="end"/>
        </w:r>
      </w:hyperlink>
    </w:p>
    <w:p w14:paraId="78EE2C50"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26" w:history="1">
        <w:r w:rsidR="00C05F29" w:rsidRPr="003F4216">
          <w:rPr>
            <w:rStyle w:val="Hyperlink"/>
            <w:noProof/>
          </w:rPr>
          <w:t>Hình 2.3.2: Kết nối phần cứng giứa DHT22 và Raspberry Pi</w:t>
        </w:r>
        <w:r w:rsidR="00C05F29">
          <w:rPr>
            <w:noProof/>
            <w:webHidden/>
          </w:rPr>
          <w:tab/>
        </w:r>
        <w:r w:rsidR="00C05F29">
          <w:rPr>
            <w:noProof/>
            <w:webHidden/>
          </w:rPr>
          <w:fldChar w:fldCharType="begin"/>
        </w:r>
        <w:r w:rsidR="00C05F29">
          <w:rPr>
            <w:noProof/>
            <w:webHidden/>
          </w:rPr>
          <w:instrText xml:space="preserve"> PAGEREF _Toc484446926 \h </w:instrText>
        </w:r>
        <w:r w:rsidR="00C05F29">
          <w:rPr>
            <w:noProof/>
            <w:webHidden/>
          </w:rPr>
        </w:r>
        <w:r w:rsidR="00C05F29">
          <w:rPr>
            <w:noProof/>
            <w:webHidden/>
          </w:rPr>
          <w:fldChar w:fldCharType="separate"/>
        </w:r>
        <w:r w:rsidR="00697F98">
          <w:rPr>
            <w:noProof/>
            <w:webHidden/>
          </w:rPr>
          <w:t>15</w:t>
        </w:r>
        <w:r w:rsidR="00C05F29">
          <w:rPr>
            <w:noProof/>
            <w:webHidden/>
          </w:rPr>
          <w:fldChar w:fldCharType="end"/>
        </w:r>
      </w:hyperlink>
    </w:p>
    <w:p w14:paraId="64270447"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r:id="rId13" w:anchor="_Toc484446927" w:history="1">
        <w:r w:rsidR="00C05F29" w:rsidRPr="003F4216">
          <w:rPr>
            <w:rStyle w:val="Hyperlink"/>
            <w:noProof/>
          </w:rPr>
          <w:t>Hình 2.3.3: Tín hiệu start từ MCU và tín hiệu trả lời từ DH22</w:t>
        </w:r>
        <w:r w:rsidR="00C05F29">
          <w:rPr>
            <w:noProof/>
            <w:webHidden/>
          </w:rPr>
          <w:tab/>
        </w:r>
        <w:r w:rsidR="00C05F29">
          <w:rPr>
            <w:noProof/>
            <w:webHidden/>
          </w:rPr>
          <w:fldChar w:fldCharType="begin"/>
        </w:r>
        <w:r w:rsidR="00C05F29">
          <w:rPr>
            <w:noProof/>
            <w:webHidden/>
          </w:rPr>
          <w:instrText xml:space="preserve"> PAGEREF _Toc484446927 \h </w:instrText>
        </w:r>
        <w:r w:rsidR="00C05F29">
          <w:rPr>
            <w:noProof/>
            <w:webHidden/>
          </w:rPr>
        </w:r>
        <w:r w:rsidR="00C05F29">
          <w:rPr>
            <w:noProof/>
            <w:webHidden/>
          </w:rPr>
          <w:fldChar w:fldCharType="separate"/>
        </w:r>
        <w:r w:rsidR="00697F98">
          <w:rPr>
            <w:noProof/>
            <w:webHidden/>
          </w:rPr>
          <w:t>15</w:t>
        </w:r>
        <w:r w:rsidR="00C05F29">
          <w:rPr>
            <w:noProof/>
            <w:webHidden/>
          </w:rPr>
          <w:fldChar w:fldCharType="end"/>
        </w:r>
      </w:hyperlink>
    </w:p>
    <w:p w14:paraId="47DC0484"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28" w:history="1">
        <w:r w:rsidR="00C05F29" w:rsidRPr="003F4216">
          <w:rPr>
            <w:rStyle w:val="Hyperlink"/>
            <w:noProof/>
          </w:rPr>
          <w:t>Hình 2.3.4: Khung thời gian bit tín hiệu của DHT22</w:t>
        </w:r>
        <w:r w:rsidR="00C05F29">
          <w:rPr>
            <w:noProof/>
            <w:webHidden/>
          </w:rPr>
          <w:tab/>
        </w:r>
        <w:r w:rsidR="00C05F29">
          <w:rPr>
            <w:noProof/>
            <w:webHidden/>
          </w:rPr>
          <w:fldChar w:fldCharType="begin"/>
        </w:r>
        <w:r w:rsidR="00C05F29">
          <w:rPr>
            <w:noProof/>
            <w:webHidden/>
          </w:rPr>
          <w:instrText xml:space="preserve"> PAGEREF _Toc484446928 \h </w:instrText>
        </w:r>
        <w:r w:rsidR="00C05F29">
          <w:rPr>
            <w:noProof/>
            <w:webHidden/>
          </w:rPr>
        </w:r>
        <w:r w:rsidR="00C05F29">
          <w:rPr>
            <w:noProof/>
            <w:webHidden/>
          </w:rPr>
          <w:fldChar w:fldCharType="separate"/>
        </w:r>
        <w:r w:rsidR="00697F98">
          <w:rPr>
            <w:noProof/>
            <w:webHidden/>
          </w:rPr>
          <w:t>16</w:t>
        </w:r>
        <w:r w:rsidR="00C05F29">
          <w:rPr>
            <w:noProof/>
            <w:webHidden/>
          </w:rPr>
          <w:fldChar w:fldCharType="end"/>
        </w:r>
      </w:hyperlink>
    </w:p>
    <w:p w14:paraId="5EA604EF"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r:id="rId14" w:anchor="_Toc484446929" w:history="1">
        <w:r w:rsidR="00C05F29" w:rsidRPr="003F4216">
          <w:rPr>
            <w:rStyle w:val="Hyperlink"/>
            <w:noProof/>
          </w:rPr>
          <w:t>Hình 2.4.1: Module BH1750</w:t>
        </w:r>
        <w:r w:rsidR="00C05F29">
          <w:rPr>
            <w:noProof/>
            <w:webHidden/>
          </w:rPr>
          <w:tab/>
        </w:r>
        <w:r w:rsidR="00C05F29">
          <w:rPr>
            <w:noProof/>
            <w:webHidden/>
          </w:rPr>
          <w:fldChar w:fldCharType="begin"/>
        </w:r>
        <w:r w:rsidR="00C05F29">
          <w:rPr>
            <w:noProof/>
            <w:webHidden/>
          </w:rPr>
          <w:instrText xml:space="preserve"> PAGEREF _Toc484446929 \h </w:instrText>
        </w:r>
        <w:r w:rsidR="00C05F29">
          <w:rPr>
            <w:noProof/>
            <w:webHidden/>
          </w:rPr>
        </w:r>
        <w:r w:rsidR="00C05F29">
          <w:rPr>
            <w:noProof/>
            <w:webHidden/>
          </w:rPr>
          <w:fldChar w:fldCharType="separate"/>
        </w:r>
        <w:r w:rsidR="00697F98">
          <w:rPr>
            <w:noProof/>
            <w:webHidden/>
          </w:rPr>
          <w:t>17</w:t>
        </w:r>
        <w:r w:rsidR="00C05F29">
          <w:rPr>
            <w:noProof/>
            <w:webHidden/>
          </w:rPr>
          <w:fldChar w:fldCharType="end"/>
        </w:r>
      </w:hyperlink>
    </w:p>
    <w:p w14:paraId="22181B85"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30" w:history="1">
        <w:r w:rsidR="00C05F29" w:rsidRPr="003F4216">
          <w:rPr>
            <w:rStyle w:val="Hyperlink"/>
            <w:noProof/>
          </w:rPr>
          <w:t>Hình 2.4.2: Sơ đồ kết nối BH1750 với Raspberry Pi</w:t>
        </w:r>
        <w:r w:rsidR="00C05F29">
          <w:rPr>
            <w:noProof/>
            <w:webHidden/>
          </w:rPr>
          <w:tab/>
        </w:r>
        <w:r w:rsidR="00C05F29">
          <w:rPr>
            <w:noProof/>
            <w:webHidden/>
          </w:rPr>
          <w:fldChar w:fldCharType="begin"/>
        </w:r>
        <w:r w:rsidR="00C05F29">
          <w:rPr>
            <w:noProof/>
            <w:webHidden/>
          </w:rPr>
          <w:instrText xml:space="preserve"> PAGEREF _Toc484446930 \h </w:instrText>
        </w:r>
        <w:r w:rsidR="00C05F29">
          <w:rPr>
            <w:noProof/>
            <w:webHidden/>
          </w:rPr>
        </w:r>
        <w:r w:rsidR="00C05F29">
          <w:rPr>
            <w:noProof/>
            <w:webHidden/>
          </w:rPr>
          <w:fldChar w:fldCharType="separate"/>
        </w:r>
        <w:r w:rsidR="00697F98">
          <w:rPr>
            <w:noProof/>
            <w:webHidden/>
          </w:rPr>
          <w:t>18</w:t>
        </w:r>
        <w:r w:rsidR="00C05F29">
          <w:rPr>
            <w:noProof/>
            <w:webHidden/>
          </w:rPr>
          <w:fldChar w:fldCharType="end"/>
        </w:r>
      </w:hyperlink>
    </w:p>
    <w:p w14:paraId="11E476DD"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31" w:history="1">
        <w:r w:rsidR="00C05F29" w:rsidRPr="003F4216">
          <w:rPr>
            <w:rStyle w:val="Hyperlink"/>
            <w:noProof/>
          </w:rPr>
          <w:t>Hình 2.4.3: Sơ đồ giao tiếp với BH1750</w:t>
        </w:r>
        <w:r w:rsidR="00C05F29">
          <w:rPr>
            <w:noProof/>
            <w:webHidden/>
          </w:rPr>
          <w:tab/>
        </w:r>
        <w:r w:rsidR="00C05F29">
          <w:rPr>
            <w:noProof/>
            <w:webHidden/>
          </w:rPr>
          <w:fldChar w:fldCharType="begin"/>
        </w:r>
        <w:r w:rsidR="00C05F29">
          <w:rPr>
            <w:noProof/>
            <w:webHidden/>
          </w:rPr>
          <w:instrText xml:space="preserve"> PAGEREF _Toc484446931 \h </w:instrText>
        </w:r>
        <w:r w:rsidR="00C05F29">
          <w:rPr>
            <w:noProof/>
            <w:webHidden/>
          </w:rPr>
        </w:r>
        <w:r w:rsidR="00C05F29">
          <w:rPr>
            <w:noProof/>
            <w:webHidden/>
          </w:rPr>
          <w:fldChar w:fldCharType="separate"/>
        </w:r>
        <w:r w:rsidR="00697F98">
          <w:rPr>
            <w:noProof/>
            <w:webHidden/>
          </w:rPr>
          <w:t>18</w:t>
        </w:r>
        <w:r w:rsidR="00C05F29">
          <w:rPr>
            <w:noProof/>
            <w:webHidden/>
          </w:rPr>
          <w:fldChar w:fldCharType="end"/>
        </w:r>
      </w:hyperlink>
    </w:p>
    <w:p w14:paraId="04B0C2F2"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32" w:history="1">
        <w:r w:rsidR="00C05F29" w:rsidRPr="003F4216">
          <w:rPr>
            <w:rStyle w:val="Hyperlink"/>
            <w:noProof/>
          </w:rPr>
          <w:t>Hình 2.4.4: Khung truyền dữ liệu I2C yêu cầu đọc một lần chế độ H-resolution</w:t>
        </w:r>
        <w:r w:rsidR="00C05F29">
          <w:rPr>
            <w:noProof/>
            <w:webHidden/>
          </w:rPr>
          <w:tab/>
        </w:r>
        <w:r w:rsidR="00C05F29">
          <w:rPr>
            <w:noProof/>
            <w:webHidden/>
          </w:rPr>
          <w:fldChar w:fldCharType="begin"/>
        </w:r>
        <w:r w:rsidR="00C05F29">
          <w:rPr>
            <w:noProof/>
            <w:webHidden/>
          </w:rPr>
          <w:instrText xml:space="preserve"> PAGEREF _Toc484446932 \h </w:instrText>
        </w:r>
        <w:r w:rsidR="00C05F29">
          <w:rPr>
            <w:noProof/>
            <w:webHidden/>
          </w:rPr>
        </w:r>
        <w:r w:rsidR="00C05F29">
          <w:rPr>
            <w:noProof/>
            <w:webHidden/>
          </w:rPr>
          <w:fldChar w:fldCharType="separate"/>
        </w:r>
        <w:r w:rsidR="00697F98">
          <w:rPr>
            <w:noProof/>
            <w:webHidden/>
          </w:rPr>
          <w:t>19</w:t>
        </w:r>
        <w:r w:rsidR="00C05F29">
          <w:rPr>
            <w:noProof/>
            <w:webHidden/>
          </w:rPr>
          <w:fldChar w:fldCharType="end"/>
        </w:r>
      </w:hyperlink>
    </w:p>
    <w:p w14:paraId="0C337C68"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r:id="rId15" w:anchor="_Toc484446933" w:history="1">
        <w:r w:rsidR="00C05F29" w:rsidRPr="003F4216">
          <w:rPr>
            <w:rStyle w:val="Hyperlink"/>
            <w:noProof/>
          </w:rPr>
          <w:t>Hình 2.4.5: Khung nhận I2C từ module BH1750</w:t>
        </w:r>
        <w:r w:rsidR="00C05F29">
          <w:rPr>
            <w:noProof/>
            <w:webHidden/>
          </w:rPr>
          <w:tab/>
        </w:r>
        <w:r w:rsidR="00C05F29">
          <w:rPr>
            <w:noProof/>
            <w:webHidden/>
          </w:rPr>
          <w:fldChar w:fldCharType="begin"/>
        </w:r>
        <w:r w:rsidR="00C05F29">
          <w:rPr>
            <w:noProof/>
            <w:webHidden/>
          </w:rPr>
          <w:instrText xml:space="preserve"> PAGEREF _Toc484446933 \h </w:instrText>
        </w:r>
        <w:r w:rsidR="00C05F29">
          <w:rPr>
            <w:noProof/>
            <w:webHidden/>
          </w:rPr>
        </w:r>
        <w:r w:rsidR="00C05F29">
          <w:rPr>
            <w:noProof/>
            <w:webHidden/>
          </w:rPr>
          <w:fldChar w:fldCharType="separate"/>
        </w:r>
        <w:r w:rsidR="00697F98">
          <w:rPr>
            <w:noProof/>
            <w:webHidden/>
          </w:rPr>
          <w:t>20</w:t>
        </w:r>
        <w:r w:rsidR="00C05F29">
          <w:rPr>
            <w:noProof/>
            <w:webHidden/>
          </w:rPr>
          <w:fldChar w:fldCharType="end"/>
        </w:r>
      </w:hyperlink>
    </w:p>
    <w:p w14:paraId="2E3867FE"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34" w:history="1">
        <w:r w:rsidR="00C05F29" w:rsidRPr="003F4216">
          <w:rPr>
            <w:rStyle w:val="Hyperlink"/>
            <w:noProof/>
          </w:rPr>
          <w:t>Hình 2.5.1: Hình ảnh và cấu tạo sò nhiệt</w:t>
        </w:r>
        <w:r w:rsidR="00C05F29">
          <w:rPr>
            <w:noProof/>
            <w:webHidden/>
          </w:rPr>
          <w:tab/>
        </w:r>
        <w:r w:rsidR="00C05F29">
          <w:rPr>
            <w:noProof/>
            <w:webHidden/>
          </w:rPr>
          <w:fldChar w:fldCharType="begin"/>
        </w:r>
        <w:r w:rsidR="00C05F29">
          <w:rPr>
            <w:noProof/>
            <w:webHidden/>
          </w:rPr>
          <w:instrText xml:space="preserve"> PAGEREF _Toc484446934 \h </w:instrText>
        </w:r>
        <w:r w:rsidR="00C05F29">
          <w:rPr>
            <w:noProof/>
            <w:webHidden/>
          </w:rPr>
        </w:r>
        <w:r w:rsidR="00C05F29">
          <w:rPr>
            <w:noProof/>
            <w:webHidden/>
          </w:rPr>
          <w:fldChar w:fldCharType="separate"/>
        </w:r>
        <w:r w:rsidR="00697F98">
          <w:rPr>
            <w:noProof/>
            <w:webHidden/>
          </w:rPr>
          <w:t>20</w:t>
        </w:r>
        <w:r w:rsidR="00C05F29">
          <w:rPr>
            <w:noProof/>
            <w:webHidden/>
          </w:rPr>
          <w:fldChar w:fldCharType="end"/>
        </w:r>
      </w:hyperlink>
    </w:p>
    <w:p w14:paraId="44FA3651"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35" w:history="1">
        <w:r w:rsidR="00C05F29" w:rsidRPr="003F4216">
          <w:rPr>
            <w:rStyle w:val="Hyperlink"/>
            <w:noProof/>
          </w:rPr>
          <w:t>Hình 2.5.2: Hiệu ứng Seebek với vật liệu bán dẫn</w:t>
        </w:r>
        <w:r w:rsidR="00C05F29">
          <w:rPr>
            <w:noProof/>
            <w:webHidden/>
          </w:rPr>
          <w:tab/>
        </w:r>
        <w:r w:rsidR="00C05F29">
          <w:rPr>
            <w:noProof/>
            <w:webHidden/>
          </w:rPr>
          <w:fldChar w:fldCharType="begin"/>
        </w:r>
        <w:r w:rsidR="00C05F29">
          <w:rPr>
            <w:noProof/>
            <w:webHidden/>
          </w:rPr>
          <w:instrText xml:space="preserve"> PAGEREF _Toc484446935 \h </w:instrText>
        </w:r>
        <w:r w:rsidR="00C05F29">
          <w:rPr>
            <w:noProof/>
            <w:webHidden/>
          </w:rPr>
        </w:r>
        <w:r w:rsidR="00C05F29">
          <w:rPr>
            <w:noProof/>
            <w:webHidden/>
          </w:rPr>
          <w:fldChar w:fldCharType="separate"/>
        </w:r>
        <w:r w:rsidR="00697F98">
          <w:rPr>
            <w:noProof/>
            <w:webHidden/>
          </w:rPr>
          <w:t>21</w:t>
        </w:r>
        <w:r w:rsidR="00C05F29">
          <w:rPr>
            <w:noProof/>
            <w:webHidden/>
          </w:rPr>
          <w:fldChar w:fldCharType="end"/>
        </w:r>
      </w:hyperlink>
    </w:p>
    <w:p w14:paraId="4E02A05C"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36" w:history="1">
        <w:r w:rsidR="00C05F29" w:rsidRPr="003F4216">
          <w:rPr>
            <w:rStyle w:val="Hyperlink"/>
            <w:noProof/>
          </w:rPr>
          <w:t>Hình 2.5.3: Hiệu ứng Peltier với vật liệu bán dẫn</w:t>
        </w:r>
        <w:r w:rsidR="00C05F29">
          <w:rPr>
            <w:noProof/>
            <w:webHidden/>
          </w:rPr>
          <w:tab/>
        </w:r>
        <w:r w:rsidR="00C05F29">
          <w:rPr>
            <w:noProof/>
            <w:webHidden/>
          </w:rPr>
          <w:fldChar w:fldCharType="begin"/>
        </w:r>
        <w:r w:rsidR="00C05F29">
          <w:rPr>
            <w:noProof/>
            <w:webHidden/>
          </w:rPr>
          <w:instrText xml:space="preserve"> PAGEREF _Toc484446936 \h </w:instrText>
        </w:r>
        <w:r w:rsidR="00C05F29">
          <w:rPr>
            <w:noProof/>
            <w:webHidden/>
          </w:rPr>
        </w:r>
        <w:r w:rsidR="00C05F29">
          <w:rPr>
            <w:noProof/>
            <w:webHidden/>
          </w:rPr>
          <w:fldChar w:fldCharType="separate"/>
        </w:r>
        <w:r w:rsidR="00697F98">
          <w:rPr>
            <w:noProof/>
            <w:webHidden/>
          </w:rPr>
          <w:t>22</w:t>
        </w:r>
        <w:r w:rsidR="00C05F29">
          <w:rPr>
            <w:noProof/>
            <w:webHidden/>
          </w:rPr>
          <w:fldChar w:fldCharType="end"/>
        </w:r>
      </w:hyperlink>
    </w:p>
    <w:p w14:paraId="55CEC894"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37" w:history="1">
        <w:r w:rsidR="00C05F29" w:rsidRPr="003F4216">
          <w:rPr>
            <w:rStyle w:val="Hyperlink"/>
            <w:noProof/>
          </w:rPr>
          <w:t xml:space="preserve">Hình 2.5.4: Biểu đồ biểu diễn mối quan hệ </w:t>
        </w:r>
        <w:r w:rsidR="00C05F29" w:rsidRPr="004C20A8">
          <w:rPr>
            <w:noProof/>
            <w:position w:val="-12"/>
          </w:rPr>
          <w:object w:dxaOrig="1400" w:dyaOrig="380" w14:anchorId="13555C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pt" o:ole="">
              <v:imagedata r:id="rId16" o:title=""/>
            </v:shape>
            <o:OLEObject Type="Embed" ProgID="Equation.DSMT4" ShapeID="_x0000_i1025" DrawAspect="Content" ObjectID="_1558212344" r:id="rId17"/>
          </w:object>
        </w:r>
        <w:r w:rsidR="00C05F29">
          <w:rPr>
            <w:noProof/>
            <w:webHidden/>
          </w:rPr>
          <w:tab/>
        </w:r>
        <w:r w:rsidR="00C05F29">
          <w:rPr>
            <w:noProof/>
            <w:webHidden/>
          </w:rPr>
          <w:fldChar w:fldCharType="begin"/>
        </w:r>
        <w:r w:rsidR="00C05F29">
          <w:rPr>
            <w:noProof/>
            <w:webHidden/>
          </w:rPr>
          <w:instrText xml:space="preserve"> PAGEREF _Toc484446937 \h </w:instrText>
        </w:r>
        <w:r w:rsidR="00C05F29">
          <w:rPr>
            <w:noProof/>
            <w:webHidden/>
          </w:rPr>
        </w:r>
        <w:r w:rsidR="00C05F29">
          <w:rPr>
            <w:noProof/>
            <w:webHidden/>
          </w:rPr>
          <w:fldChar w:fldCharType="separate"/>
        </w:r>
        <w:r w:rsidR="00697F98">
          <w:rPr>
            <w:noProof/>
            <w:webHidden/>
          </w:rPr>
          <w:t>23</w:t>
        </w:r>
        <w:r w:rsidR="00C05F29">
          <w:rPr>
            <w:noProof/>
            <w:webHidden/>
          </w:rPr>
          <w:fldChar w:fldCharType="end"/>
        </w:r>
      </w:hyperlink>
    </w:p>
    <w:p w14:paraId="78F1C9D4"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r:id="rId18" w:anchor="_Toc484446938" w:history="1">
        <w:r w:rsidR="00C05F29" w:rsidRPr="003F4216">
          <w:rPr>
            <w:rStyle w:val="Hyperlink"/>
            <w:noProof/>
          </w:rPr>
          <w:t>Hình 2.6.1: Động cơ servo SG90</w:t>
        </w:r>
        <w:r w:rsidR="00C05F29">
          <w:rPr>
            <w:noProof/>
            <w:webHidden/>
          </w:rPr>
          <w:tab/>
        </w:r>
        <w:r w:rsidR="00C05F29">
          <w:rPr>
            <w:noProof/>
            <w:webHidden/>
          </w:rPr>
          <w:fldChar w:fldCharType="begin"/>
        </w:r>
        <w:r w:rsidR="00C05F29">
          <w:rPr>
            <w:noProof/>
            <w:webHidden/>
          </w:rPr>
          <w:instrText xml:space="preserve"> PAGEREF _Toc484446938 \h </w:instrText>
        </w:r>
        <w:r w:rsidR="00C05F29">
          <w:rPr>
            <w:noProof/>
            <w:webHidden/>
          </w:rPr>
        </w:r>
        <w:r w:rsidR="00C05F29">
          <w:rPr>
            <w:noProof/>
            <w:webHidden/>
          </w:rPr>
          <w:fldChar w:fldCharType="separate"/>
        </w:r>
        <w:r w:rsidR="00697F98">
          <w:rPr>
            <w:noProof/>
            <w:webHidden/>
          </w:rPr>
          <w:t>23</w:t>
        </w:r>
        <w:r w:rsidR="00C05F29">
          <w:rPr>
            <w:noProof/>
            <w:webHidden/>
          </w:rPr>
          <w:fldChar w:fldCharType="end"/>
        </w:r>
      </w:hyperlink>
    </w:p>
    <w:p w14:paraId="6ED8B1B7"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r:id="rId19" w:anchor="_Toc484446939" w:history="1">
        <w:r w:rsidR="00C05F29" w:rsidRPr="003F4216">
          <w:rPr>
            <w:rStyle w:val="Hyperlink"/>
            <w:noProof/>
          </w:rPr>
          <w:t>Hình 2.6.2: Động cơ servo S3003</w:t>
        </w:r>
        <w:r w:rsidR="00C05F29">
          <w:rPr>
            <w:noProof/>
            <w:webHidden/>
          </w:rPr>
          <w:tab/>
        </w:r>
        <w:r w:rsidR="00C05F29">
          <w:rPr>
            <w:noProof/>
            <w:webHidden/>
          </w:rPr>
          <w:fldChar w:fldCharType="begin"/>
        </w:r>
        <w:r w:rsidR="00C05F29">
          <w:rPr>
            <w:noProof/>
            <w:webHidden/>
          </w:rPr>
          <w:instrText xml:space="preserve"> PAGEREF _Toc484446939 \h </w:instrText>
        </w:r>
        <w:r w:rsidR="00C05F29">
          <w:rPr>
            <w:noProof/>
            <w:webHidden/>
          </w:rPr>
        </w:r>
        <w:r w:rsidR="00C05F29">
          <w:rPr>
            <w:noProof/>
            <w:webHidden/>
          </w:rPr>
          <w:fldChar w:fldCharType="separate"/>
        </w:r>
        <w:r w:rsidR="00697F98">
          <w:rPr>
            <w:noProof/>
            <w:webHidden/>
          </w:rPr>
          <w:t>24</w:t>
        </w:r>
        <w:r w:rsidR="00C05F29">
          <w:rPr>
            <w:noProof/>
            <w:webHidden/>
          </w:rPr>
          <w:fldChar w:fldCharType="end"/>
        </w:r>
      </w:hyperlink>
    </w:p>
    <w:p w14:paraId="0A26A24F"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r:id="rId20" w:anchor="_Toc484446940" w:history="1">
        <w:r w:rsidR="00C05F29" w:rsidRPr="003F4216">
          <w:rPr>
            <w:rStyle w:val="Hyperlink"/>
            <w:noProof/>
          </w:rPr>
          <w:t>Hình 2.6.3: Động cơ tạo hơi sương</w:t>
        </w:r>
        <w:r w:rsidR="00C05F29">
          <w:rPr>
            <w:noProof/>
            <w:webHidden/>
          </w:rPr>
          <w:tab/>
        </w:r>
        <w:r w:rsidR="00C05F29">
          <w:rPr>
            <w:noProof/>
            <w:webHidden/>
          </w:rPr>
          <w:fldChar w:fldCharType="begin"/>
        </w:r>
        <w:r w:rsidR="00C05F29">
          <w:rPr>
            <w:noProof/>
            <w:webHidden/>
          </w:rPr>
          <w:instrText xml:space="preserve"> PAGEREF _Toc484446940 \h </w:instrText>
        </w:r>
        <w:r w:rsidR="00C05F29">
          <w:rPr>
            <w:noProof/>
            <w:webHidden/>
          </w:rPr>
        </w:r>
        <w:r w:rsidR="00C05F29">
          <w:rPr>
            <w:noProof/>
            <w:webHidden/>
          </w:rPr>
          <w:fldChar w:fldCharType="separate"/>
        </w:r>
        <w:r w:rsidR="00697F98">
          <w:rPr>
            <w:noProof/>
            <w:webHidden/>
          </w:rPr>
          <w:t>24</w:t>
        </w:r>
        <w:r w:rsidR="00C05F29">
          <w:rPr>
            <w:noProof/>
            <w:webHidden/>
          </w:rPr>
          <w:fldChar w:fldCharType="end"/>
        </w:r>
      </w:hyperlink>
    </w:p>
    <w:p w14:paraId="072D68AD"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r:id="rId21" w:anchor="_Toc484446941" w:history="1">
        <w:r w:rsidR="00C05F29" w:rsidRPr="003F4216">
          <w:rPr>
            <w:rStyle w:val="Hyperlink"/>
            <w:noProof/>
          </w:rPr>
          <w:t>Hình 2.6.4: Quạt một chiều SUNON</w:t>
        </w:r>
        <w:r w:rsidR="00C05F29">
          <w:rPr>
            <w:noProof/>
            <w:webHidden/>
          </w:rPr>
          <w:tab/>
        </w:r>
        <w:r w:rsidR="00C05F29">
          <w:rPr>
            <w:noProof/>
            <w:webHidden/>
          </w:rPr>
          <w:fldChar w:fldCharType="begin"/>
        </w:r>
        <w:r w:rsidR="00C05F29">
          <w:rPr>
            <w:noProof/>
            <w:webHidden/>
          </w:rPr>
          <w:instrText xml:space="preserve"> PAGEREF _Toc484446941 \h </w:instrText>
        </w:r>
        <w:r w:rsidR="00C05F29">
          <w:rPr>
            <w:noProof/>
            <w:webHidden/>
          </w:rPr>
        </w:r>
        <w:r w:rsidR="00C05F29">
          <w:rPr>
            <w:noProof/>
            <w:webHidden/>
          </w:rPr>
          <w:fldChar w:fldCharType="separate"/>
        </w:r>
        <w:r w:rsidR="00697F98">
          <w:rPr>
            <w:noProof/>
            <w:webHidden/>
          </w:rPr>
          <w:t>24</w:t>
        </w:r>
        <w:r w:rsidR="00C05F29">
          <w:rPr>
            <w:noProof/>
            <w:webHidden/>
          </w:rPr>
          <w:fldChar w:fldCharType="end"/>
        </w:r>
      </w:hyperlink>
    </w:p>
    <w:p w14:paraId="74155C42"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42" w:history="1">
        <w:r w:rsidR="00C05F29" w:rsidRPr="003F4216">
          <w:rPr>
            <w:rStyle w:val="Hyperlink"/>
            <w:noProof/>
          </w:rPr>
          <w:t>Hình 3.1.1: Bảng chú thích thiết kế mô hình tổng quan</w:t>
        </w:r>
        <w:r w:rsidR="00C05F29">
          <w:rPr>
            <w:noProof/>
            <w:webHidden/>
          </w:rPr>
          <w:tab/>
        </w:r>
        <w:r w:rsidR="00C05F29">
          <w:rPr>
            <w:noProof/>
            <w:webHidden/>
          </w:rPr>
          <w:fldChar w:fldCharType="begin"/>
        </w:r>
        <w:r w:rsidR="00C05F29">
          <w:rPr>
            <w:noProof/>
            <w:webHidden/>
          </w:rPr>
          <w:instrText xml:space="preserve"> PAGEREF _Toc484446942 \h </w:instrText>
        </w:r>
        <w:r w:rsidR="00C05F29">
          <w:rPr>
            <w:noProof/>
            <w:webHidden/>
          </w:rPr>
        </w:r>
        <w:r w:rsidR="00C05F29">
          <w:rPr>
            <w:noProof/>
            <w:webHidden/>
          </w:rPr>
          <w:fldChar w:fldCharType="separate"/>
        </w:r>
        <w:r w:rsidR="00697F98">
          <w:rPr>
            <w:noProof/>
            <w:webHidden/>
          </w:rPr>
          <w:t>27</w:t>
        </w:r>
        <w:r w:rsidR="00C05F29">
          <w:rPr>
            <w:noProof/>
            <w:webHidden/>
          </w:rPr>
          <w:fldChar w:fldCharType="end"/>
        </w:r>
      </w:hyperlink>
    </w:p>
    <w:p w14:paraId="72813EA5"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43" w:history="1">
        <w:r w:rsidR="00C05F29" w:rsidRPr="003F4216">
          <w:rPr>
            <w:rStyle w:val="Hyperlink"/>
            <w:noProof/>
          </w:rPr>
          <w:t>Hình 3.2.1: Thiết bị cân bằng nhiệt</w:t>
        </w:r>
        <w:r w:rsidR="00C05F29">
          <w:rPr>
            <w:noProof/>
            <w:webHidden/>
          </w:rPr>
          <w:tab/>
        </w:r>
        <w:r w:rsidR="00C05F29">
          <w:rPr>
            <w:noProof/>
            <w:webHidden/>
          </w:rPr>
          <w:fldChar w:fldCharType="begin"/>
        </w:r>
        <w:r w:rsidR="00C05F29">
          <w:rPr>
            <w:noProof/>
            <w:webHidden/>
          </w:rPr>
          <w:instrText xml:space="preserve"> PAGEREF _Toc484446943 \h </w:instrText>
        </w:r>
        <w:r w:rsidR="00C05F29">
          <w:rPr>
            <w:noProof/>
            <w:webHidden/>
          </w:rPr>
        </w:r>
        <w:r w:rsidR="00C05F29">
          <w:rPr>
            <w:noProof/>
            <w:webHidden/>
          </w:rPr>
          <w:fldChar w:fldCharType="separate"/>
        </w:r>
        <w:r w:rsidR="00697F98">
          <w:rPr>
            <w:noProof/>
            <w:webHidden/>
          </w:rPr>
          <w:t>28</w:t>
        </w:r>
        <w:r w:rsidR="00C05F29">
          <w:rPr>
            <w:noProof/>
            <w:webHidden/>
          </w:rPr>
          <w:fldChar w:fldCharType="end"/>
        </w:r>
      </w:hyperlink>
    </w:p>
    <w:p w14:paraId="634D24B8"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44" w:history="1">
        <w:r w:rsidR="00C05F29" w:rsidRPr="003F4216">
          <w:rPr>
            <w:rStyle w:val="Hyperlink"/>
            <w:noProof/>
          </w:rPr>
          <w:t>Hình 3.2.2: Thiết bị cân bằng nhiệt được nhìn từ phía bên trong hộp</w:t>
        </w:r>
        <w:r w:rsidR="00C05F29">
          <w:rPr>
            <w:noProof/>
            <w:webHidden/>
          </w:rPr>
          <w:tab/>
        </w:r>
        <w:r w:rsidR="00C05F29">
          <w:rPr>
            <w:noProof/>
            <w:webHidden/>
          </w:rPr>
          <w:fldChar w:fldCharType="begin"/>
        </w:r>
        <w:r w:rsidR="00C05F29">
          <w:rPr>
            <w:noProof/>
            <w:webHidden/>
          </w:rPr>
          <w:instrText xml:space="preserve"> PAGEREF _Toc484446944 \h </w:instrText>
        </w:r>
        <w:r w:rsidR="00C05F29">
          <w:rPr>
            <w:noProof/>
            <w:webHidden/>
          </w:rPr>
        </w:r>
        <w:r w:rsidR="00C05F29">
          <w:rPr>
            <w:noProof/>
            <w:webHidden/>
          </w:rPr>
          <w:fldChar w:fldCharType="separate"/>
        </w:r>
        <w:r w:rsidR="00697F98">
          <w:rPr>
            <w:noProof/>
            <w:webHidden/>
          </w:rPr>
          <w:t>29</w:t>
        </w:r>
        <w:r w:rsidR="00C05F29">
          <w:rPr>
            <w:noProof/>
            <w:webHidden/>
          </w:rPr>
          <w:fldChar w:fldCharType="end"/>
        </w:r>
      </w:hyperlink>
    </w:p>
    <w:p w14:paraId="21868C86"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45" w:history="1">
        <w:r w:rsidR="00C05F29" w:rsidRPr="003F4216">
          <w:rPr>
            <w:rStyle w:val="Hyperlink"/>
            <w:noProof/>
          </w:rPr>
          <w:t>Hình 3.2.3: Thiết bị cân bằng nhiệt được nhìn từ phía thành bên ngoài hộp</w:t>
        </w:r>
        <w:r w:rsidR="00C05F29">
          <w:rPr>
            <w:noProof/>
            <w:webHidden/>
          </w:rPr>
          <w:tab/>
        </w:r>
        <w:r w:rsidR="00C05F29">
          <w:rPr>
            <w:noProof/>
            <w:webHidden/>
          </w:rPr>
          <w:fldChar w:fldCharType="begin"/>
        </w:r>
        <w:r w:rsidR="00C05F29">
          <w:rPr>
            <w:noProof/>
            <w:webHidden/>
          </w:rPr>
          <w:instrText xml:space="preserve"> PAGEREF _Toc484446945 \h </w:instrText>
        </w:r>
        <w:r w:rsidR="00C05F29">
          <w:rPr>
            <w:noProof/>
            <w:webHidden/>
          </w:rPr>
        </w:r>
        <w:r w:rsidR="00C05F29">
          <w:rPr>
            <w:noProof/>
            <w:webHidden/>
          </w:rPr>
          <w:fldChar w:fldCharType="separate"/>
        </w:r>
        <w:r w:rsidR="00697F98">
          <w:rPr>
            <w:noProof/>
            <w:webHidden/>
          </w:rPr>
          <w:t>29</w:t>
        </w:r>
        <w:r w:rsidR="00C05F29">
          <w:rPr>
            <w:noProof/>
            <w:webHidden/>
          </w:rPr>
          <w:fldChar w:fldCharType="end"/>
        </w:r>
      </w:hyperlink>
    </w:p>
    <w:p w14:paraId="41C9B6D0"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46" w:history="1">
        <w:r w:rsidR="00C05F29" w:rsidRPr="003F4216">
          <w:rPr>
            <w:rStyle w:val="Hyperlink"/>
            <w:noProof/>
          </w:rPr>
          <w:t>Hình 3.2.4: hệ thống tản nhiệt ngoài</w:t>
        </w:r>
        <w:r w:rsidR="00C05F29">
          <w:rPr>
            <w:noProof/>
            <w:webHidden/>
          </w:rPr>
          <w:tab/>
        </w:r>
        <w:r w:rsidR="00C05F29">
          <w:rPr>
            <w:noProof/>
            <w:webHidden/>
          </w:rPr>
          <w:fldChar w:fldCharType="begin"/>
        </w:r>
        <w:r w:rsidR="00C05F29">
          <w:rPr>
            <w:noProof/>
            <w:webHidden/>
          </w:rPr>
          <w:instrText xml:space="preserve"> PAGEREF _Toc484446946 \h </w:instrText>
        </w:r>
        <w:r w:rsidR="00C05F29">
          <w:rPr>
            <w:noProof/>
            <w:webHidden/>
          </w:rPr>
        </w:r>
        <w:r w:rsidR="00C05F29">
          <w:rPr>
            <w:noProof/>
            <w:webHidden/>
          </w:rPr>
          <w:fldChar w:fldCharType="separate"/>
        </w:r>
        <w:r w:rsidR="00697F98">
          <w:rPr>
            <w:noProof/>
            <w:webHidden/>
          </w:rPr>
          <w:t>29</w:t>
        </w:r>
        <w:r w:rsidR="00C05F29">
          <w:rPr>
            <w:noProof/>
            <w:webHidden/>
          </w:rPr>
          <w:fldChar w:fldCharType="end"/>
        </w:r>
      </w:hyperlink>
    </w:p>
    <w:p w14:paraId="72772400"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47" w:history="1">
        <w:r w:rsidR="00C05F29" w:rsidRPr="003F4216">
          <w:rPr>
            <w:rStyle w:val="Hyperlink"/>
            <w:noProof/>
          </w:rPr>
          <w:t>Hình 3.3.1: Bộ tạo hơi sương đặt trong ống nước</w:t>
        </w:r>
        <w:r w:rsidR="00C05F29">
          <w:rPr>
            <w:noProof/>
            <w:webHidden/>
          </w:rPr>
          <w:tab/>
        </w:r>
        <w:r w:rsidR="00C05F29">
          <w:rPr>
            <w:noProof/>
            <w:webHidden/>
          </w:rPr>
          <w:fldChar w:fldCharType="begin"/>
        </w:r>
        <w:r w:rsidR="00C05F29">
          <w:rPr>
            <w:noProof/>
            <w:webHidden/>
          </w:rPr>
          <w:instrText xml:space="preserve"> PAGEREF _Toc484446947 \h </w:instrText>
        </w:r>
        <w:r w:rsidR="00C05F29">
          <w:rPr>
            <w:noProof/>
            <w:webHidden/>
          </w:rPr>
        </w:r>
        <w:r w:rsidR="00C05F29">
          <w:rPr>
            <w:noProof/>
            <w:webHidden/>
          </w:rPr>
          <w:fldChar w:fldCharType="separate"/>
        </w:r>
        <w:r w:rsidR="00697F98">
          <w:rPr>
            <w:noProof/>
            <w:webHidden/>
          </w:rPr>
          <w:t>31</w:t>
        </w:r>
        <w:r w:rsidR="00C05F29">
          <w:rPr>
            <w:noProof/>
            <w:webHidden/>
          </w:rPr>
          <w:fldChar w:fldCharType="end"/>
        </w:r>
      </w:hyperlink>
    </w:p>
    <w:p w14:paraId="5FACF70E"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48" w:history="1">
        <w:r w:rsidR="00C05F29" w:rsidRPr="003F4216">
          <w:rPr>
            <w:rStyle w:val="Hyperlink"/>
            <w:noProof/>
          </w:rPr>
          <w:t>Hình 3.3.2: Cửa và quạt thổi hơi sương</w:t>
        </w:r>
        <w:r w:rsidR="00C05F29">
          <w:rPr>
            <w:noProof/>
            <w:webHidden/>
          </w:rPr>
          <w:tab/>
        </w:r>
        <w:r w:rsidR="00C05F29">
          <w:rPr>
            <w:noProof/>
            <w:webHidden/>
          </w:rPr>
          <w:fldChar w:fldCharType="begin"/>
        </w:r>
        <w:r w:rsidR="00C05F29">
          <w:rPr>
            <w:noProof/>
            <w:webHidden/>
          </w:rPr>
          <w:instrText xml:space="preserve"> PAGEREF _Toc484446948 \h </w:instrText>
        </w:r>
        <w:r w:rsidR="00C05F29">
          <w:rPr>
            <w:noProof/>
            <w:webHidden/>
          </w:rPr>
        </w:r>
        <w:r w:rsidR="00C05F29">
          <w:rPr>
            <w:noProof/>
            <w:webHidden/>
          </w:rPr>
          <w:fldChar w:fldCharType="separate"/>
        </w:r>
        <w:r w:rsidR="00697F98">
          <w:rPr>
            <w:noProof/>
            <w:webHidden/>
          </w:rPr>
          <w:t>31</w:t>
        </w:r>
        <w:r w:rsidR="00C05F29">
          <w:rPr>
            <w:noProof/>
            <w:webHidden/>
          </w:rPr>
          <w:fldChar w:fldCharType="end"/>
        </w:r>
      </w:hyperlink>
    </w:p>
    <w:p w14:paraId="098EB306"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49" w:history="1">
        <w:r w:rsidR="00C05F29" w:rsidRPr="003F4216">
          <w:rPr>
            <w:rStyle w:val="Hyperlink"/>
            <w:noProof/>
          </w:rPr>
          <w:t>Hình 3.4.1: Hệ thống thông hơi ở hai bên thành hộp</w:t>
        </w:r>
        <w:r w:rsidR="00C05F29">
          <w:rPr>
            <w:noProof/>
            <w:webHidden/>
          </w:rPr>
          <w:tab/>
        </w:r>
        <w:r w:rsidR="00C05F29">
          <w:rPr>
            <w:noProof/>
            <w:webHidden/>
          </w:rPr>
          <w:fldChar w:fldCharType="begin"/>
        </w:r>
        <w:r w:rsidR="00C05F29">
          <w:rPr>
            <w:noProof/>
            <w:webHidden/>
          </w:rPr>
          <w:instrText xml:space="preserve"> PAGEREF _Toc484446949 \h </w:instrText>
        </w:r>
        <w:r w:rsidR="00C05F29">
          <w:rPr>
            <w:noProof/>
            <w:webHidden/>
          </w:rPr>
        </w:r>
        <w:r w:rsidR="00C05F29">
          <w:rPr>
            <w:noProof/>
            <w:webHidden/>
          </w:rPr>
          <w:fldChar w:fldCharType="separate"/>
        </w:r>
        <w:r w:rsidR="00697F98">
          <w:rPr>
            <w:noProof/>
            <w:webHidden/>
          </w:rPr>
          <w:t>32</w:t>
        </w:r>
        <w:r w:rsidR="00C05F29">
          <w:rPr>
            <w:noProof/>
            <w:webHidden/>
          </w:rPr>
          <w:fldChar w:fldCharType="end"/>
        </w:r>
      </w:hyperlink>
    </w:p>
    <w:p w14:paraId="4276A5FA"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50" w:history="1">
        <w:r w:rsidR="00C05F29" w:rsidRPr="003F4216">
          <w:rPr>
            <w:rStyle w:val="Hyperlink"/>
            <w:noProof/>
          </w:rPr>
          <w:t>Hình 3.5.1: Đèn lắp trên nắp hộp</w:t>
        </w:r>
        <w:r w:rsidR="00C05F29">
          <w:rPr>
            <w:noProof/>
            <w:webHidden/>
          </w:rPr>
          <w:tab/>
        </w:r>
        <w:r w:rsidR="00C05F29">
          <w:rPr>
            <w:noProof/>
            <w:webHidden/>
          </w:rPr>
          <w:fldChar w:fldCharType="begin"/>
        </w:r>
        <w:r w:rsidR="00C05F29">
          <w:rPr>
            <w:noProof/>
            <w:webHidden/>
          </w:rPr>
          <w:instrText xml:space="preserve"> PAGEREF _Toc484446950 \h </w:instrText>
        </w:r>
        <w:r w:rsidR="00C05F29">
          <w:rPr>
            <w:noProof/>
            <w:webHidden/>
          </w:rPr>
        </w:r>
        <w:r w:rsidR="00C05F29">
          <w:rPr>
            <w:noProof/>
            <w:webHidden/>
          </w:rPr>
          <w:fldChar w:fldCharType="separate"/>
        </w:r>
        <w:r w:rsidR="00697F98">
          <w:rPr>
            <w:noProof/>
            <w:webHidden/>
          </w:rPr>
          <w:t>34</w:t>
        </w:r>
        <w:r w:rsidR="00C05F29">
          <w:rPr>
            <w:noProof/>
            <w:webHidden/>
          </w:rPr>
          <w:fldChar w:fldCharType="end"/>
        </w:r>
      </w:hyperlink>
    </w:p>
    <w:p w14:paraId="5CCA3585"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51" w:history="1">
        <w:r w:rsidR="00C05F29" w:rsidRPr="003F4216">
          <w:rPr>
            <w:rStyle w:val="Hyperlink"/>
            <w:noProof/>
          </w:rPr>
          <w:t>Hình 3.6.1: Mô hình hoạt động của hệ thống điều khiển</w:t>
        </w:r>
        <w:r w:rsidR="00C05F29">
          <w:rPr>
            <w:noProof/>
            <w:webHidden/>
          </w:rPr>
          <w:tab/>
        </w:r>
        <w:r w:rsidR="00C05F29">
          <w:rPr>
            <w:noProof/>
            <w:webHidden/>
          </w:rPr>
          <w:fldChar w:fldCharType="begin"/>
        </w:r>
        <w:r w:rsidR="00C05F29">
          <w:rPr>
            <w:noProof/>
            <w:webHidden/>
          </w:rPr>
          <w:instrText xml:space="preserve"> PAGEREF _Toc484446951 \h </w:instrText>
        </w:r>
        <w:r w:rsidR="00C05F29">
          <w:rPr>
            <w:noProof/>
            <w:webHidden/>
          </w:rPr>
        </w:r>
        <w:r w:rsidR="00C05F29">
          <w:rPr>
            <w:noProof/>
            <w:webHidden/>
          </w:rPr>
          <w:fldChar w:fldCharType="separate"/>
        </w:r>
        <w:r w:rsidR="00697F98">
          <w:rPr>
            <w:noProof/>
            <w:webHidden/>
          </w:rPr>
          <w:t>35</w:t>
        </w:r>
        <w:r w:rsidR="00C05F29">
          <w:rPr>
            <w:noProof/>
            <w:webHidden/>
          </w:rPr>
          <w:fldChar w:fldCharType="end"/>
        </w:r>
      </w:hyperlink>
    </w:p>
    <w:p w14:paraId="54741704"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52" w:history="1">
        <w:r w:rsidR="00C05F29" w:rsidRPr="003F4216">
          <w:rPr>
            <w:rStyle w:val="Hyperlink"/>
            <w:noProof/>
          </w:rPr>
          <w:t>Hình 3.6.2: Sơ đồ mạch mở rộng cho Raspberry Pi</w:t>
        </w:r>
        <w:r w:rsidR="00C05F29">
          <w:rPr>
            <w:noProof/>
            <w:webHidden/>
          </w:rPr>
          <w:tab/>
        </w:r>
        <w:r w:rsidR="00C05F29">
          <w:rPr>
            <w:noProof/>
            <w:webHidden/>
          </w:rPr>
          <w:fldChar w:fldCharType="begin"/>
        </w:r>
        <w:r w:rsidR="00C05F29">
          <w:rPr>
            <w:noProof/>
            <w:webHidden/>
          </w:rPr>
          <w:instrText xml:space="preserve"> PAGEREF _Toc484446952 \h </w:instrText>
        </w:r>
        <w:r w:rsidR="00C05F29">
          <w:rPr>
            <w:noProof/>
            <w:webHidden/>
          </w:rPr>
        </w:r>
        <w:r w:rsidR="00C05F29">
          <w:rPr>
            <w:noProof/>
            <w:webHidden/>
          </w:rPr>
          <w:fldChar w:fldCharType="separate"/>
        </w:r>
        <w:r w:rsidR="00697F98">
          <w:rPr>
            <w:noProof/>
            <w:webHidden/>
          </w:rPr>
          <w:t>36</w:t>
        </w:r>
        <w:r w:rsidR="00C05F29">
          <w:rPr>
            <w:noProof/>
            <w:webHidden/>
          </w:rPr>
          <w:fldChar w:fldCharType="end"/>
        </w:r>
      </w:hyperlink>
    </w:p>
    <w:p w14:paraId="04A3DD48"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53" w:history="1">
        <w:r w:rsidR="00C05F29" w:rsidRPr="003F4216">
          <w:rPr>
            <w:rStyle w:val="Hyperlink"/>
            <w:noProof/>
          </w:rPr>
          <w:t>Hình 3.6.3: Hình ảnh mạch PCB và mạch hoàn thiện thực tế của mạch mở rộng cho Raspberry Pi</w:t>
        </w:r>
        <w:r w:rsidR="00C05F29">
          <w:rPr>
            <w:noProof/>
            <w:webHidden/>
          </w:rPr>
          <w:tab/>
        </w:r>
        <w:r w:rsidR="00C05F29">
          <w:rPr>
            <w:noProof/>
            <w:webHidden/>
          </w:rPr>
          <w:fldChar w:fldCharType="begin"/>
        </w:r>
        <w:r w:rsidR="00C05F29">
          <w:rPr>
            <w:noProof/>
            <w:webHidden/>
          </w:rPr>
          <w:instrText xml:space="preserve"> PAGEREF _Toc484446953 \h </w:instrText>
        </w:r>
        <w:r w:rsidR="00C05F29">
          <w:rPr>
            <w:noProof/>
            <w:webHidden/>
          </w:rPr>
        </w:r>
        <w:r w:rsidR="00C05F29">
          <w:rPr>
            <w:noProof/>
            <w:webHidden/>
          </w:rPr>
          <w:fldChar w:fldCharType="separate"/>
        </w:r>
        <w:r w:rsidR="00697F98">
          <w:rPr>
            <w:noProof/>
            <w:webHidden/>
          </w:rPr>
          <w:t>37</w:t>
        </w:r>
        <w:r w:rsidR="00C05F29">
          <w:rPr>
            <w:noProof/>
            <w:webHidden/>
          </w:rPr>
          <w:fldChar w:fldCharType="end"/>
        </w:r>
      </w:hyperlink>
    </w:p>
    <w:p w14:paraId="1D6CCB0E"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54" w:history="1">
        <w:r w:rsidR="00C05F29" w:rsidRPr="003F4216">
          <w:rPr>
            <w:rStyle w:val="Hyperlink"/>
            <w:noProof/>
          </w:rPr>
          <w:t>Hình 3.6.4: Sơ đồ mạch điều khiển thiết bị</w:t>
        </w:r>
        <w:r w:rsidR="00C05F29">
          <w:rPr>
            <w:noProof/>
            <w:webHidden/>
          </w:rPr>
          <w:tab/>
        </w:r>
        <w:r w:rsidR="00C05F29">
          <w:rPr>
            <w:noProof/>
            <w:webHidden/>
          </w:rPr>
          <w:fldChar w:fldCharType="begin"/>
        </w:r>
        <w:r w:rsidR="00C05F29">
          <w:rPr>
            <w:noProof/>
            <w:webHidden/>
          </w:rPr>
          <w:instrText xml:space="preserve"> PAGEREF _Toc484446954 \h </w:instrText>
        </w:r>
        <w:r w:rsidR="00C05F29">
          <w:rPr>
            <w:noProof/>
            <w:webHidden/>
          </w:rPr>
        </w:r>
        <w:r w:rsidR="00C05F29">
          <w:rPr>
            <w:noProof/>
            <w:webHidden/>
          </w:rPr>
          <w:fldChar w:fldCharType="separate"/>
        </w:r>
        <w:r w:rsidR="00697F98">
          <w:rPr>
            <w:noProof/>
            <w:webHidden/>
          </w:rPr>
          <w:t>38</w:t>
        </w:r>
        <w:r w:rsidR="00C05F29">
          <w:rPr>
            <w:noProof/>
            <w:webHidden/>
          </w:rPr>
          <w:fldChar w:fldCharType="end"/>
        </w:r>
      </w:hyperlink>
    </w:p>
    <w:p w14:paraId="71B69EE4"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55" w:history="1">
        <w:r w:rsidR="00C05F29" w:rsidRPr="003F4216">
          <w:rPr>
            <w:rStyle w:val="Hyperlink"/>
            <w:noProof/>
          </w:rPr>
          <w:t>Hình 3.6.5: Mạch PCB và mạch thự tế của mạch điều khiển thiết bị</w:t>
        </w:r>
        <w:r w:rsidR="00C05F29">
          <w:rPr>
            <w:noProof/>
            <w:webHidden/>
          </w:rPr>
          <w:tab/>
        </w:r>
        <w:r w:rsidR="00C05F29">
          <w:rPr>
            <w:noProof/>
            <w:webHidden/>
          </w:rPr>
          <w:fldChar w:fldCharType="begin"/>
        </w:r>
        <w:r w:rsidR="00C05F29">
          <w:rPr>
            <w:noProof/>
            <w:webHidden/>
          </w:rPr>
          <w:instrText xml:space="preserve"> PAGEREF _Toc484446955 \h </w:instrText>
        </w:r>
        <w:r w:rsidR="00C05F29">
          <w:rPr>
            <w:noProof/>
            <w:webHidden/>
          </w:rPr>
        </w:r>
        <w:r w:rsidR="00C05F29">
          <w:rPr>
            <w:noProof/>
            <w:webHidden/>
          </w:rPr>
          <w:fldChar w:fldCharType="separate"/>
        </w:r>
        <w:r w:rsidR="00697F98">
          <w:rPr>
            <w:noProof/>
            <w:webHidden/>
          </w:rPr>
          <w:t>40</w:t>
        </w:r>
        <w:r w:rsidR="00C05F29">
          <w:rPr>
            <w:noProof/>
            <w:webHidden/>
          </w:rPr>
          <w:fldChar w:fldCharType="end"/>
        </w:r>
      </w:hyperlink>
    </w:p>
    <w:p w14:paraId="05FA839F"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56" w:history="1">
        <w:r w:rsidR="00C05F29" w:rsidRPr="003F4216">
          <w:rPr>
            <w:rStyle w:val="Hyperlink"/>
            <w:noProof/>
          </w:rPr>
          <w:t>Hình 3.6.6: Mạch relay 5V DC – 220V AC</w:t>
        </w:r>
        <w:r w:rsidR="00C05F29">
          <w:rPr>
            <w:noProof/>
            <w:webHidden/>
          </w:rPr>
          <w:tab/>
        </w:r>
        <w:r w:rsidR="00C05F29">
          <w:rPr>
            <w:noProof/>
            <w:webHidden/>
          </w:rPr>
          <w:fldChar w:fldCharType="begin"/>
        </w:r>
        <w:r w:rsidR="00C05F29">
          <w:rPr>
            <w:noProof/>
            <w:webHidden/>
          </w:rPr>
          <w:instrText xml:space="preserve"> PAGEREF _Toc484446956 \h </w:instrText>
        </w:r>
        <w:r w:rsidR="00C05F29">
          <w:rPr>
            <w:noProof/>
            <w:webHidden/>
          </w:rPr>
        </w:r>
        <w:r w:rsidR="00C05F29">
          <w:rPr>
            <w:noProof/>
            <w:webHidden/>
          </w:rPr>
          <w:fldChar w:fldCharType="separate"/>
        </w:r>
        <w:r w:rsidR="00697F98">
          <w:rPr>
            <w:noProof/>
            <w:webHidden/>
          </w:rPr>
          <w:t>40</w:t>
        </w:r>
        <w:r w:rsidR="00C05F29">
          <w:rPr>
            <w:noProof/>
            <w:webHidden/>
          </w:rPr>
          <w:fldChar w:fldCharType="end"/>
        </w:r>
      </w:hyperlink>
    </w:p>
    <w:p w14:paraId="769828B9"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57" w:history="1">
        <w:r w:rsidR="00C05F29" w:rsidRPr="003F4216">
          <w:rPr>
            <w:rStyle w:val="Hyperlink"/>
            <w:noProof/>
          </w:rPr>
          <w:t>Hình 4.1.1: Mô hình tổng quan hệ thống điều khiển</w:t>
        </w:r>
        <w:r w:rsidR="00C05F29">
          <w:rPr>
            <w:noProof/>
            <w:webHidden/>
          </w:rPr>
          <w:tab/>
        </w:r>
        <w:r w:rsidR="00C05F29">
          <w:rPr>
            <w:noProof/>
            <w:webHidden/>
          </w:rPr>
          <w:fldChar w:fldCharType="begin"/>
        </w:r>
        <w:r w:rsidR="00C05F29">
          <w:rPr>
            <w:noProof/>
            <w:webHidden/>
          </w:rPr>
          <w:instrText xml:space="preserve"> PAGEREF _Toc484446957 \h </w:instrText>
        </w:r>
        <w:r w:rsidR="00C05F29">
          <w:rPr>
            <w:noProof/>
            <w:webHidden/>
          </w:rPr>
        </w:r>
        <w:r w:rsidR="00C05F29">
          <w:rPr>
            <w:noProof/>
            <w:webHidden/>
          </w:rPr>
          <w:fldChar w:fldCharType="separate"/>
        </w:r>
        <w:r w:rsidR="00697F98">
          <w:rPr>
            <w:noProof/>
            <w:webHidden/>
          </w:rPr>
          <w:t>41</w:t>
        </w:r>
        <w:r w:rsidR="00C05F29">
          <w:rPr>
            <w:noProof/>
            <w:webHidden/>
          </w:rPr>
          <w:fldChar w:fldCharType="end"/>
        </w:r>
      </w:hyperlink>
    </w:p>
    <w:p w14:paraId="465F49BA"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58" w:history="1">
        <w:r w:rsidR="00C05F29" w:rsidRPr="003F4216">
          <w:rPr>
            <w:rStyle w:val="Hyperlink"/>
            <w:noProof/>
          </w:rPr>
          <w:t>Hình 4.2.1: Tương quan giữa cấu trúc lưu dữ liệu giữa RDBMS và Nosql</w:t>
        </w:r>
        <w:r w:rsidR="00C05F29">
          <w:rPr>
            <w:noProof/>
            <w:webHidden/>
          </w:rPr>
          <w:tab/>
        </w:r>
        <w:r w:rsidR="00C05F29">
          <w:rPr>
            <w:noProof/>
            <w:webHidden/>
          </w:rPr>
          <w:fldChar w:fldCharType="begin"/>
        </w:r>
        <w:r w:rsidR="00C05F29">
          <w:rPr>
            <w:noProof/>
            <w:webHidden/>
          </w:rPr>
          <w:instrText xml:space="preserve"> PAGEREF _Toc484446958 \h </w:instrText>
        </w:r>
        <w:r w:rsidR="00C05F29">
          <w:rPr>
            <w:noProof/>
            <w:webHidden/>
          </w:rPr>
        </w:r>
        <w:r w:rsidR="00C05F29">
          <w:rPr>
            <w:noProof/>
            <w:webHidden/>
          </w:rPr>
          <w:fldChar w:fldCharType="separate"/>
        </w:r>
        <w:r w:rsidR="00697F98">
          <w:rPr>
            <w:noProof/>
            <w:webHidden/>
          </w:rPr>
          <w:t>43</w:t>
        </w:r>
        <w:r w:rsidR="00C05F29">
          <w:rPr>
            <w:noProof/>
            <w:webHidden/>
          </w:rPr>
          <w:fldChar w:fldCharType="end"/>
        </w:r>
      </w:hyperlink>
    </w:p>
    <w:p w14:paraId="509C3C9C"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59" w:history="1">
        <w:r w:rsidR="00C05F29" w:rsidRPr="003F4216">
          <w:rPr>
            <w:rStyle w:val="Hyperlink"/>
            <w:noProof/>
          </w:rPr>
          <w:t>Hình 4.2.2: Cấu trúc lưu trữ dữ liệu của hệ thống</w:t>
        </w:r>
        <w:r w:rsidR="00C05F29">
          <w:rPr>
            <w:noProof/>
            <w:webHidden/>
          </w:rPr>
          <w:tab/>
        </w:r>
        <w:r w:rsidR="00C05F29">
          <w:rPr>
            <w:noProof/>
            <w:webHidden/>
          </w:rPr>
          <w:fldChar w:fldCharType="begin"/>
        </w:r>
        <w:r w:rsidR="00C05F29">
          <w:rPr>
            <w:noProof/>
            <w:webHidden/>
          </w:rPr>
          <w:instrText xml:space="preserve"> PAGEREF _Toc484446959 \h </w:instrText>
        </w:r>
        <w:r w:rsidR="00C05F29">
          <w:rPr>
            <w:noProof/>
            <w:webHidden/>
          </w:rPr>
        </w:r>
        <w:r w:rsidR="00C05F29">
          <w:rPr>
            <w:noProof/>
            <w:webHidden/>
          </w:rPr>
          <w:fldChar w:fldCharType="separate"/>
        </w:r>
        <w:r w:rsidR="00697F98">
          <w:rPr>
            <w:noProof/>
            <w:webHidden/>
          </w:rPr>
          <w:t>44</w:t>
        </w:r>
        <w:r w:rsidR="00C05F29">
          <w:rPr>
            <w:noProof/>
            <w:webHidden/>
          </w:rPr>
          <w:fldChar w:fldCharType="end"/>
        </w:r>
      </w:hyperlink>
    </w:p>
    <w:p w14:paraId="14CE16EC"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60" w:history="1">
        <w:r w:rsidR="00C05F29" w:rsidRPr="003F4216">
          <w:rPr>
            <w:rStyle w:val="Hyperlink"/>
            <w:noProof/>
          </w:rPr>
          <w:t>Hình 4.3.1: Tiến trình hoạt động song song của Master</w:t>
        </w:r>
        <w:r w:rsidR="00C05F29">
          <w:rPr>
            <w:noProof/>
            <w:webHidden/>
          </w:rPr>
          <w:tab/>
        </w:r>
        <w:r w:rsidR="00C05F29">
          <w:rPr>
            <w:noProof/>
            <w:webHidden/>
          </w:rPr>
          <w:fldChar w:fldCharType="begin"/>
        </w:r>
        <w:r w:rsidR="00C05F29">
          <w:rPr>
            <w:noProof/>
            <w:webHidden/>
          </w:rPr>
          <w:instrText xml:space="preserve"> PAGEREF _Toc484446960 \h </w:instrText>
        </w:r>
        <w:r w:rsidR="00C05F29">
          <w:rPr>
            <w:noProof/>
            <w:webHidden/>
          </w:rPr>
        </w:r>
        <w:r w:rsidR="00C05F29">
          <w:rPr>
            <w:noProof/>
            <w:webHidden/>
          </w:rPr>
          <w:fldChar w:fldCharType="separate"/>
        </w:r>
        <w:r w:rsidR="00697F98">
          <w:rPr>
            <w:noProof/>
            <w:webHidden/>
          </w:rPr>
          <w:t>45</w:t>
        </w:r>
        <w:r w:rsidR="00C05F29">
          <w:rPr>
            <w:noProof/>
            <w:webHidden/>
          </w:rPr>
          <w:fldChar w:fldCharType="end"/>
        </w:r>
      </w:hyperlink>
    </w:p>
    <w:p w14:paraId="415224F1"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61" w:history="1">
        <w:r w:rsidR="00C05F29" w:rsidRPr="003F4216">
          <w:rPr>
            <w:rStyle w:val="Hyperlink"/>
            <w:noProof/>
          </w:rPr>
          <w:t>Hình 4.3.2: Vùng hoạt động của hệ thống theo nhiệt độ</w:t>
        </w:r>
        <w:r w:rsidR="00C05F29">
          <w:rPr>
            <w:noProof/>
            <w:webHidden/>
          </w:rPr>
          <w:tab/>
        </w:r>
        <w:r w:rsidR="00C05F29">
          <w:rPr>
            <w:noProof/>
            <w:webHidden/>
          </w:rPr>
          <w:fldChar w:fldCharType="begin"/>
        </w:r>
        <w:r w:rsidR="00C05F29">
          <w:rPr>
            <w:noProof/>
            <w:webHidden/>
          </w:rPr>
          <w:instrText xml:space="preserve"> PAGEREF _Toc484446961 \h </w:instrText>
        </w:r>
        <w:r w:rsidR="00C05F29">
          <w:rPr>
            <w:noProof/>
            <w:webHidden/>
          </w:rPr>
        </w:r>
        <w:r w:rsidR="00C05F29">
          <w:rPr>
            <w:noProof/>
            <w:webHidden/>
          </w:rPr>
          <w:fldChar w:fldCharType="separate"/>
        </w:r>
        <w:r w:rsidR="00697F98">
          <w:rPr>
            <w:noProof/>
            <w:webHidden/>
          </w:rPr>
          <w:t>47</w:t>
        </w:r>
        <w:r w:rsidR="00C05F29">
          <w:rPr>
            <w:noProof/>
            <w:webHidden/>
          </w:rPr>
          <w:fldChar w:fldCharType="end"/>
        </w:r>
      </w:hyperlink>
    </w:p>
    <w:p w14:paraId="075FF6CA"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62" w:history="1">
        <w:r w:rsidR="00C05F29" w:rsidRPr="003F4216">
          <w:rPr>
            <w:rStyle w:val="Hyperlink"/>
            <w:noProof/>
          </w:rPr>
          <w:t>Hình 4.3.3: Lưu đồ thuật toán chi tiết điều khiển cân bằng nhiệt độ</w:t>
        </w:r>
        <w:r w:rsidR="00C05F29">
          <w:rPr>
            <w:noProof/>
            <w:webHidden/>
          </w:rPr>
          <w:tab/>
        </w:r>
        <w:r w:rsidR="00C05F29">
          <w:rPr>
            <w:noProof/>
            <w:webHidden/>
          </w:rPr>
          <w:fldChar w:fldCharType="begin"/>
        </w:r>
        <w:r w:rsidR="00C05F29">
          <w:rPr>
            <w:noProof/>
            <w:webHidden/>
          </w:rPr>
          <w:instrText xml:space="preserve"> PAGEREF _Toc484446962 \h </w:instrText>
        </w:r>
        <w:r w:rsidR="00C05F29">
          <w:rPr>
            <w:noProof/>
            <w:webHidden/>
          </w:rPr>
        </w:r>
        <w:r w:rsidR="00C05F29">
          <w:rPr>
            <w:noProof/>
            <w:webHidden/>
          </w:rPr>
          <w:fldChar w:fldCharType="separate"/>
        </w:r>
        <w:r w:rsidR="00697F98">
          <w:rPr>
            <w:noProof/>
            <w:webHidden/>
          </w:rPr>
          <w:t>48</w:t>
        </w:r>
        <w:r w:rsidR="00C05F29">
          <w:rPr>
            <w:noProof/>
            <w:webHidden/>
          </w:rPr>
          <w:fldChar w:fldCharType="end"/>
        </w:r>
      </w:hyperlink>
    </w:p>
    <w:p w14:paraId="078B5091"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63" w:history="1">
        <w:r w:rsidR="00C05F29" w:rsidRPr="003F4216">
          <w:rPr>
            <w:rStyle w:val="Hyperlink"/>
            <w:noProof/>
          </w:rPr>
          <w:t>Hình 4.3.4: Lưu đồ thuật toán thiết lập độ ẩm</w:t>
        </w:r>
        <w:r w:rsidR="00C05F29">
          <w:rPr>
            <w:noProof/>
            <w:webHidden/>
          </w:rPr>
          <w:tab/>
        </w:r>
        <w:r w:rsidR="00C05F29">
          <w:rPr>
            <w:noProof/>
            <w:webHidden/>
          </w:rPr>
          <w:fldChar w:fldCharType="begin"/>
        </w:r>
        <w:r w:rsidR="00C05F29">
          <w:rPr>
            <w:noProof/>
            <w:webHidden/>
          </w:rPr>
          <w:instrText xml:space="preserve"> PAGEREF _Toc484446963 \h </w:instrText>
        </w:r>
        <w:r w:rsidR="00C05F29">
          <w:rPr>
            <w:noProof/>
            <w:webHidden/>
          </w:rPr>
        </w:r>
        <w:r w:rsidR="00C05F29">
          <w:rPr>
            <w:noProof/>
            <w:webHidden/>
          </w:rPr>
          <w:fldChar w:fldCharType="separate"/>
        </w:r>
        <w:r w:rsidR="00697F98">
          <w:rPr>
            <w:noProof/>
            <w:webHidden/>
          </w:rPr>
          <w:t>49</w:t>
        </w:r>
        <w:r w:rsidR="00C05F29">
          <w:rPr>
            <w:noProof/>
            <w:webHidden/>
          </w:rPr>
          <w:fldChar w:fldCharType="end"/>
        </w:r>
      </w:hyperlink>
    </w:p>
    <w:p w14:paraId="069E9276"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64" w:history="1">
        <w:r w:rsidR="00C05F29" w:rsidRPr="003F4216">
          <w:rPr>
            <w:rStyle w:val="Hyperlink"/>
            <w:noProof/>
          </w:rPr>
          <w:t>Hình 4.3.5: Sơ đồ kết nối giữa các tệp chương trình của Master</w:t>
        </w:r>
        <w:r w:rsidR="00C05F29">
          <w:rPr>
            <w:noProof/>
            <w:webHidden/>
          </w:rPr>
          <w:tab/>
        </w:r>
        <w:r w:rsidR="00C05F29">
          <w:rPr>
            <w:noProof/>
            <w:webHidden/>
          </w:rPr>
          <w:fldChar w:fldCharType="begin"/>
        </w:r>
        <w:r w:rsidR="00C05F29">
          <w:rPr>
            <w:noProof/>
            <w:webHidden/>
          </w:rPr>
          <w:instrText xml:space="preserve"> PAGEREF _Toc484446964 \h </w:instrText>
        </w:r>
        <w:r w:rsidR="00C05F29">
          <w:rPr>
            <w:noProof/>
            <w:webHidden/>
          </w:rPr>
        </w:r>
        <w:r w:rsidR="00C05F29">
          <w:rPr>
            <w:noProof/>
            <w:webHidden/>
          </w:rPr>
          <w:fldChar w:fldCharType="separate"/>
        </w:r>
        <w:r w:rsidR="00697F98">
          <w:rPr>
            <w:noProof/>
            <w:webHidden/>
          </w:rPr>
          <w:t>51</w:t>
        </w:r>
        <w:r w:rsidR="00C05F29">
          <w:rPr>
            <w:noProof/>
            <w:webHidden/>
          </w:rPr>
          <w:fldChar w:fldCharType="end"/>
        </w:r>
      </w:hyperlink>
    </w:p>
    <w:p w14:paraId="0C656CCC"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65" w:history="1">
        <w:r w:rsidR="00C05F29" w:rsidRPr="003F4216">
          <w:rPr>
            <w:rStyle w:val="Hyperlink"/>
            <w:noProof/>
          </w:rPr>
          <w:t>Hình 4.4.1: Lưu đồ thuật toán của Controller</w:t>
        </w:r>
        <w:r w:rsidR="00C05F29">
          <w:rPr>
            <w:noProof/>
            <w:webHidden/>
          </w:rPr>
          <w:tab/>
        </w:r>
        <w:r w:rsidR="00C05F29">
          <w:rPr>
            <w:noProof/>
            <w:webHidden/>
          </w:rPr>
          <w:fldChar w:fldCharType="begin"/>
        </w:r>
        <w:r w:rsidR="00C05F29">
          <w:rPr>
            <w:noProof/>
            <w:webHidden/>
          </w:rPr>
          <w:instrText xml:space="preserve"> PAGEREF _Toc484446965 \h </w:instrText>
        </w:r>
        <w:r w:rsidR="00C05F29">
          <w:rPr>
            <w:noProof/>
            <w:webHidden/>
          </w:rPr>
        </w:r>
        <w:r w:rsidR="00C05F29">
          <w:rPr>
            <w:noProof/>
            <w:webHidden/>
          </w:rPr>
          <w:fldChar w:fldCharType="separate"/>
        </w:r>
        <w:r w:rsidR="00697F98">
          <w:rPr>
            <w:noProof/>
            <w:webHidden/>
          </w:rPr>
          <w:t>52</w:t>
        </w:r>
        <w:r w:rsidR="00C05F29">
          <w:rPr>
            <w:noProof/>
            <w:webHidden/>
          </w:rPr>
          <w:fldChar w:fldCharType="end"/>
        </w:r>
      </w:hyperlink>
    </w:p>
    <w:p w14:paraId="2A0B7CDE"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66" w:history="1">
        <w:r w:rsidR="00C05F29" w:rsidRPr="003F4216">
          <w:rPr>
            <w:rStyle w:val="Hyperlink"/>
            <w:noProof/>
          </w:rPr>
          <w:t>Hình 4.5.1: Thông tin hiện tại của hệ thống</w:t>
        </w:r>
        <w:r w:rsidR="00C05F29">
          <w:rPr>
            <w:noProof/>
            <w:webHidden/>
          </w:rPr>
          <w:tab/>
        </w:r>
        <w:r w:rsidR="00C05F29">
          <w:rPr>
            <w:noProof/>
            <w:webHidden/>
          </w:rPr>
          <w:fldChar w:fldCharType="begin"/>
        </w:r>
        <w:r w:rsidR="00C05F29">
          <w:rPr>
            <w:noProof/>
            <w:webHidden/>
          </w:rPr>
          <w:instrText xml:space="preserve"> PAGEREF _Toc484446966 \h </w:instrText>
        </w:r>
        <w:r w:rsidR="00C05F29">
          <w:rPr>
            <w:noProof/>
            <w:webHidden/>
          </w:rPr>
        </w:r>
        <w:r w:rsidR="00C05F29">
          <w:rPr>
            <w:noProof/>
            <w:webHidden/>
          </w:rPr>
          <w:fldChar w:fldCharType="separate"/>
        </w:r>
        <w:r w:rsidR="00697F98">
          <w:rPr>
            <w:noProof/>
            <w:webHidden/>
          </w:rPr>
          <w:t>52</w:t>
        </w:r>
        <w:r w:rsidR="00C05F29">
          <w:rPr>
            <w:noProof/>
            <w:webHidden/>
          </w:rPr>
          <w:fldChar w:fldCharType="end"/>
        </w:r>
      </w:hyperlink>
    </w:p>
    <w:p w14:paraId="15C21151"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67" w:history="1">
        <w:r w:rsidR="00C05F29" w:rsidRPr="003F4216">
          <w:rPr>
            <w:rStyle w:val="Hyperlink"/>
            <w:noProof/>
          </w:rPr>
          <w:t>Hình 4.5.2: Biểu đồ nhiệt độ, độ ẩm</w:t>
        </w:r>
        <w:r w:rsidR="00C05F29">
          <w:rPr>
            <w:noProof/>
            <w:webHidden/>
          </w:rPr>
          <w:tab/>
        </w:r>
        <w:r w:rsidR="00C05F29">
          <w:rPr>
            <w:noProof/>
            <w:webHidden/>
          </w:rPr>
          <w:fldChar w:fldCharType="begin"/>
        </w:r>
        <w:r w:rsidR="00C05F29">
          <w:rPr>
            <w:noProof/>
            <w:webHidden/>
          </w:rPr>
          <w:instrText xml:space="preserve"> PAGEREF _Toc484446967 \h </w:instrText>
        </w:r>
        <w:r w:rsidR="00C05F29">
          <w:rPr>
            <w:noProof/>
            <w:webHidden/>
          </w:rPr>
        </w:r>
        <w:r w:rsidR="00C05F29">
          <w:rPr>
            <w:noProof/>
            <w:webHidden/>
          </w:rPr>
          <w:fldChar w:fldCharType="separate"/>
        </w:r>
        <w:r w:rsidR="00697F98">
          <w:rPr>
            <w:noProof/>
            <w:webHidden/>
          </w:rPr>
          <w:t>53</w:t>
        </w:r>
        <w:r w:rsidR="00C05F29">
          <w:rPr>
            <w:noProof/>
            <w:webHidden/>
          </w:rPr>
          <w:fldChar w:fldCharType="end"/>
        </w:r>
      </w:hyperlink>
    </w:p>
    <w:p w14:paraId="511EFA89"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68" w:history="1">
        <w:r w:rsidR="00C05F29" w:rsidRPr="003F4216">
          <w:rPr>
            <w:rStyle w:val="Hyperlink"/>
            <w:noProof/>
          </w:rPr>
          <w:t>Hình 4.5.3: Bảng điều khiển thông số</w:t>
        </w:r>
        <w:r w:rsidR="00C05F29">
          <w:rPr>
            <w:noProof/>
            <w:webHidden/>
          </w:rPr>
          <w:tab/>
        </w:r>
        <w:r w:rsidR="00C05F29">
          <w:rPr>
            <w:noProof/>
            <w:webHidden/>
          </w:rPr>
          <w:fldChar w:fldCharType="begin"/>
        </w:r>
        <w:r w:rsidR="00C05F29">
          <w:rPr>
            <w:noProof/>
            <w:webHidden/>
          </w:rPr>
          <w:instrText xml:space="preserve"> PAGEREF _Toc484446968 \h </w:instrText>
        </w:r>
        <w:r w:rsidR="00C05F29">
          <w:rPr>
            <w:noProof/>
            <w:webHidden/>
          </w:rPr>
        </w:r>
        <w:r w:rsidR="00C05F29">
          <w:rPr>
            <w:noProof/>
            <w:webHidden/>
          </w:rPr>
          <w:fldChar w:fldCharType="separate"/>
        </w:r>
        <w:r w:rsidR="00697F98">
          <w:rPr>
            <w:noProof/>
            <w:webHidden/>
          </w:rPr>
          <w:t>53</w:t>
        </w:r>
        <w:r w:rsidR="00C05F29">
          <w:rPr>
            <w:noProof/>
            <w:webHidden/>
          </w:rPr>
          <w:fldChar w:fldCharType="end"/>
        </w:r>
      </w:hyperlink>
    </w:p>
    <w:p w14:paraId="2C7E36C2"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69" w:history="1">
        <w:r w:rsidR="00C05F29" w:rsidRPr="003F4216">
          <w:rPr>
            <w:rStyle w:val="Hyperlink"/>
            <w:noProof/>
          </w:rPr>
          <w:t>Hình 5.1.1: Hình ảnh tổng quan của mô hình</w:t>
        </w:r>
        <w:r w:rsidR="00C05F29">
          <w:rPr>
            <w:noProof/>
            <w:webHidden/>
          </w:rPr>
          <w:tab/>
        </w:r>
        <w:r w:rsidR="00C05F29">
          <w:rPr>
            <w:noProof/>
            <w:webHidden/>
          </w:rPr>
          <w:fldChar w:fldCharType="begin"/>
        </w:r>
        <w:r w:rsidR="00C05F29">
          <w:rPr>
            <w:noProof/>
            <w:webHidden/>
          </w:rPr>
          <w:instrText xml:space="preserve"> PAGEREF _Toc484446969 \h </w:instrText>
        </w:r>
        <w:r w:rsidR="00C05F29">
          <w:rPr>
            <w:noProof/>
            <w:webHidden/>
          </w:rPr>
        </w:r>
        <w:r w:rsidR="00C05F29">
          <w:rPr>
            <w:noProof/>
            <w:webHidden/>
          </w:rPr>
          <w:fldChar w:fldCharType="separate"/>
        </w:r>
        <w:r w:rsidR="00697F98">
          <w:rPr>
            <w:noProof/>
            <w:webHidden/>
          </w:rPr>
          <w:t>55</w:t>
        </w:r>
        <w:r w:rsidR="00C05F29">
          <w:rPr>
            <w:noProof/>
            <w:webHidden/>
          </w:rPr>
          <w:fldChar w:fldCharType="end"/>
        </w:r>
      </w:hyperlink>
    </w:p>
    <w:p w14:paraId="010773EB"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70" w:history="1">
        <w:r w:rsidR="00C05F29" w:rsidRPr="003F4216">
          <w:rPr>
            <w:rStyle w:val="Hyperlink"/>
            <w:noProof/>
          </w:rPr>
          <w:t>Hình 5.1.2: a) Hình ảnh các thiết bị được gắn vào mô hình, b) quạt tản nhiệt ở mặt đằng sau</w:t>
        </w:r>
        <w:r w:rsidR="00C05F29">
          <w:rPr>
            <w:noProof/>
            <w:webHidden/>
          </w:rPr>
          <w:tab/>
        </w:r>
        <w:r w:rsidR="00C05F29">
          <w:rPr>
            <w:noProof/>
            <w:webHidden/>
          </w:rPr>
          <w:fldChar w:fldCharType="begin"/>
        </w:r>
        <w:r w:rsidR="00C05F29">
          <w:rPr>
            <w:noProof/>
            <w:webHidden/>
          </w:rPr>
          <w:instrText xml:space="preserve"> PAGEREF _Toc484446970 \h </w:instrText>
        </w:r>
        <w:r w:rsidR="00C05F29">
          <w:rPr>
            <w:noProof/>
            <w:webHidden/>
          </w:rPr>
        </w:r>
        <w:r w:rsidR="00C05F29">
          <w:rPr>
            <w:noProof/>
            <w:webHidden/>
          </w:rPr>
          <w:fldChar w:fldCharType="separate"/>
        </w:r>
        <w:r w:rsidR="00697F98">
          <w:rPr>
            <w:noProof/>
            <w:webHidden/>
          </w:rPr>
          <w:t>55</w:t>
        </w:r>
        <w:r w:rsidR="00C05F29">
          <w:rPr>
            <w:noProof/>
            <w:webHidden/>
          </w:rPr>
          <w:fldChar w:fldCharType="end"/>
        </w:r>
      </w:hyperlink>
    </w:p>
    <w:p w14:paraId="15F69DC5"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71" w:history="1">
        <w:r w:rsidR="00C05F29" w:rsidRPr="003F4216">
          <w:rPr>
            <w:rStyle w:val="Hyperlink"/>
            <w:noProof/>
          </w:rPr>
          <w:t>Hình 5.1.3: Biểu đồ thử nghiệm tăng nhiệt độ</w:t>
        </w:r>
        <w:r w:rsidR="00C05F29">
          <w:rPr>
            <w:noProof/>
            <w:webHidden/>
          </w:rPr>
          <w:tab/>
        </w:r>
        <w:r w:rsidR="00C05F29">
          <w:rPr>
            <w:noProof/>
            <w:webHidden/>
          </w:rPr>
          <w:fldChar w:fldCharType="begin"/>
        </w:r>
        <w:r w:rsidR="00C05F29">
          <w:rPr>
            <w:noProof/>
            <w:webHidden/>
          </w:rPr>
          <w:instrText xml:space="preserve"> PAGEREF _Toc484446971 \h </w:instrText>
        </w:r>
        <w:r w:rsidR="00C05F29">
          <w:rPr>
            <w:noProof/>
            <w:webHidden/>
          </w:rPr>
        </w:r>
        <w:r w:rsidR="00C05F29">
          <w:rPr>
            <w:noProof/>
            <w:webHidden/>
          </w:rPr>
          <w:fldChar w:fldCharType="separate"/>
        </w:r>
        <w:r w:rsidR="00697F98">
          <w:rPr>
            <w:noProof/>
            <w:webHidden/>
          </w:rPr>
          <w:t>56</w:t>
        </w:r>
        <w:r w:rsidR="00C05F29">
          <w:rPr>
            <w:noProof/>
            <w:webHidden/>
          </w:rPr>
          <w:fldChar w:fldCharType="end"/>
        </w:r>
      </w:hyperlink>
    </w:p>
    <w:p w14:paraId="310F462A"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72" w:history="1">
        <w:r w:rsidR="00C05F29" w:rsidRPr="003F4216">
          <w:rPr>
            <w:rStyle w:val="Hyperlink"/>
            <w:noProof/>
          </w:rPr>
          <w:t>Hình 5.1.4: Biểu đồ thử nghiệm giảm nhiệt độ</w:t>
        </w:r>
        <w:r w:rsidR="00C05F29">
          <w:rPr>
            <w:noProof/>
            <w:webHidden/>
          </w:rPr>
          <w:tab/>
        </w:r>
        <w:r w:rsidR="00C05F29">
          <w:rPr>
            <w:noProof/>
            <w:webHidden/>
          </w:rPr>
          <w:fldChar w:fldCharType="begin"/>
        </w:r>
        <w:r w:rsidR="00C05F29">
          <w:rPr>
            <w:noProof/>
            <w:webHidden/>
          </w:rPr>
          <w:instrText xml:space="preserve"> PAGEREF _Toc484446972 \h </w:instrText>
        </w:r>
        <w:r w:rsidR="00C05F29">
          <w:rPr>
            <w:noProof/>
            <w:webHidden/>
          </w:rPr>
        </w:r>
        <w:r w:rsidR="00C05F29">
          <w:rPr>
            <w:noProof/>
            <w:webHidden/>
          </w:rPr>
          <w:fldChar w:fldCharType="separate"/>
        </w:r>
        <w:r w:rsidR="00697F98">
          <w:rPr>
            <w:noProof/>
            <w:webHidden/>
          </w:rPr>
          <w:t>56</w:t>
        </w:r>
        <w:r w:rsidR="00C05F29">
          <w:rPr>
            <w:noProof/>
            <w:webHidden/>
          </w:rPr>
          <w:fldChar w:fldCharType="end"/>
        </w:r>
      </w:hyperlink>
    </w:p>
    <w:p w14:paraId="3203960F"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73" w:history="1">
        <w:r w:rsidR="00C05F29" w:rsidRPr="003F4216">
          <w:rPr>
            <w:rStyle w:val="Hyperlink"/>
            <w:noProof/>
          </w:rPr>
          <w:t>Hình 5.1.5: Biểu đồ quá trình thử nghiệm tăng độ ẩm</w:t>
        </w:r>
        <w:r w:rsidR="00C05F29">
          <w:rPr>
            <w:noProof/>
            <w:webHidden/>
          </w:rPr>
          <w:tab/>
        </w:r>
        <w:r w:rsidR="00C05F29">
          <w:rPr>
            <w:noProof/>
            <w:webHidden/>
          </w:rPr>
          <w:fldChar w:fldCharType="begin"/>
        </w:r>
        <w:r w:rsidR="00C05F29">
          <w:rPr>
            <w:noProof/>
            <w:webHidden/>
          </w:rPr>
          <w:instrText xml:space="preserve"> PAGEREF _Toc484446973 \h </w:instrText>
        </w:r>
        <w:r w:rsidR="00C05F29">
          <w:rPr>
            <w:noProof/>
            <w:webHidden/>
          </w:rPr>
        </w:r>
        <w:r w:rsidR="00C05F29">
          <w:rPr>
            <w:noProof/>
            <w:webHidden/>
          </w:rPr>
          <w:fldChar w:fldCharType="separate"/>
        </w:r>
        <w:r w:rsidR="00697F98">
          <w:rPr>
            <w:noProof/>
            <w:webHidden/>
          </w:rPr>
          <w:t>57</w:t>
        </w:r>
        <w:r w:rsidR="00C05F29">
          <w:rPr>
            <w:noProof/>
            <w:webHidden/>
          </w:rPr>
          <w:fldChar w:fldCharType="end"/>
        </w:r>
      </w:hyperlink>
    </w:p>
    <w:p w14:paraId="4EA082A5" w14:textId="77777777" w:rsidR="00C05F29" w:rsidRDefault="005C5D66" w:rsidP="00C05F29">
      <w:pPr>
        <w:pStyle w:val="TableofFigures"/>
        <w:tabs>
          <w:tab w:val="right" w:leader="dot" w:pos="9395"/>
        </w:tabs>
        <w:ind w:firstLine="0"/>
        <w:rPr>
          <w:rFonts w:asciiTheme="minorHAnsi" w:eastAsiaTheme="minorEastAsia" w:hAnsiTheme="minorHAnsi"/>
          <w:noProof/>
          <w:sz w:val="22"/>
          <w:szCs w:val="22"/>
        </w:rPr>
      </w:pPr>
      <w:hyperlink w:anchor="_Toc484446974" w:history="1">
        <w:r w:rsidR="00C05F29" w:rsidRPr="003F4216">
          <w:rPr>
            <w:rStyle w:val="Hyperlink"/>
            <w:noProof/>
          </w:rPr>
          <w:t>Hình 5.1.6: : Giao diện tương tác người dùng</w:t>
        </w:r>
        <w:r w:rsidR="00C05F29">
          <w:rPr>
            <w:noProof/>
            <w:webHidden/>
          </w:rPr>
          <w:tab/>
        </w:r>
        <w:r w:rsidR="00C05F29">
          <w:rPr>
            <w:noProof/>
            <w:webHidden/>
          </w:rPr>
          <w:fldChar w:fldCharType="begin"/>
        </w:r>
        <w:r w:rsidR="00C05F29">
          <w:rPr>
            <w:noProof/>
            <w:webHidden/>
          </w:rPr>
          <w:instrText xml:space="preserve"> PAGEREF _Toc484446974 \h </w:instrText>
        </w:r>
        <w:r w:rsidR="00C05F29">
          <w:rPr>
            <w:noProof/>
            <w:webHidden/>
          </w:rPr>
        </w:r>
        <w:r w:rsidR="00C05F29">
          <w:rPr>
            <w:noProof/>
            <w:webHidden/>
          </w:rPr>
          <w:fldChar w:fldCharType="separate"/>
        </w:r>
        <w:r w:rsidR="00697F98">
          <w:rPr>
            <w:noProof/>
            <w:webHidden/>
          </w:rPr>
          <w:t>58</w:t>
        </w:r>
        <w:r w:rsidR="00C05F29">
          <w:rPr>
            <w:noProof/>
            <w:webHidden/>
          </w:rPr>
          <w:fldChar w:fldCharType="end"/>
        </w:r>
      </w:hyperlink>
    </w:p>
    <w:p w14:paraId="4C0415CE" w14:textId="7EC0D72E" w:rsidR="00C05F29" w:rsidRDefault="00C05F29" w:rsidP="009F4FB6">
      <w:pPr>
        <w:pStyle w:val="Heading1"/>
      </w:pPr>
      <w:r>
        <w:fldChar w:fldCharType="end"/>
      </w:r>
    </w:p>
    <w:p w14:paraId="26E731EC" w14:textId="699457AB" w:rsidR="007E183F" w:rsidRPr="00C05F29" w:rsidRDefault="00B51BC5" w:rsidP="009F4FB6">
      <w:pPr>
        <w:pStyle w:val="Heading1"/>
        <w:numPr>
          <w:ilvl w:val="0"/>
          <w:numId w:val="0"/>
        </w:numPr>
        <w:ind w:left="-720"/>
        <w:rPr>
          <w:sz w:val="36"/>
          <w:szCs w:val="36"/>
        </w:rPr>
      </w:pPr>
      <w:r w:rsidRPr="00C05F29">
        <w:br w:type="page"/>
      </w:r>
    </w:p>
    <w:p w14:paraId="347B227C" w14:textId="58FE2A57" w:rsidR="000116EA" w:rsidRDefault="000116EA" w:rsidP="009F4FB6">
      <w:pPr>
        <w:pStyle w:val="Heading1"/>
      </w:pPr>
      <w:bookmarkStart w:id="1" w:name="_Toc392297062"/>
      <w:bookmarkStart w:id="2" w:name="_Toc484468974"/>
      <w:r w:rsidRPr="001C67C5">
        <w:lastRenderedPageBreak/>
        <w:t>DANH MỤC BẢNG SỐ LIỆU</w:t>
      </w:r>
      <w:bookmarkEnd w:id="1"/>
      <w:bookmarkEnd w:id="2"/>
    </w:p>
    <w:p w14:paraId="4F7161DE" w14:textId="77777777" w:rsidR="006A1C8B" w:rsidRDefault="006A1C8B" w:rsidP="00880AF6">
      <w:pPr>
        <w:pStyle w:val="TableofFigures"/>
        <w:tabs>
          <w:tab w:val="right" w:leader="dot" w:pos="9395"/>
        </w:tabs>
        <w:ind w:firstLine="0"/>
        <w:rPr>
          <w:rFonts w:asciiTheme="minorHAnsi" w:eastAsiaTheme="minorEastAsia" w:hAnsiTheme="minorHAnsi"/>
          <w:noProof/>
          <w:sz w:val="22"/>
          <w:szCs w:val="22"/>
        </w:rPr>
      </w:pPr>
      <w:r>
        <w:fldChar w:fldCharType="begin"/>
      </w:r>
      <w:r>
        <w:instrText xml:space="preserve"> TOC \h \z \c "Bảng" </w:instrText>
      </w:r>
      <w:r>
        <w:fldChar w:fldCharType="separate"/>
      </w:r>
      <w:hyperlink w:anchor="_Toc484463370" w:history="1">
        <w:r w:rsidRPr="003F3D32">
          <w:rPr>
            <w:rStyle w:val="Hyperlink"/>
            <w:noProof/>
          </w:rPr>
          <w:t>Bảng 2.2.1: Thời gian mức tín hiệu của các thao tác thiết lập tín hiệu cơ bản</w:t>
        </w:r>
        <w:r>
          <w:rPr>
            <w:noProof/>
            <w:webHidden/>
          </w:rPr>
          <w:tab/>
        </w:r>
        <w:r>
          <w:rPr>
            <w:noProof/>
            <w:webHidden/>
          </w:rPr>
          <w:fldChar w:fldCharType="begin"/>
        </w:r>
        <w:r>
          <w:rPr>
            <w:noProof/>
            <w:webHidden/>
          </w:rPr>
          <w:instrText xml:space="preserve"> PAGEREF _Toc484463370 \h </w:instrText>
        </w:r>
        <w:r>
          <w:rPr>
            <w:noProof/>
            <w:webHidden/>
          </w:rPr>
        </w:r>
        <w:r>
          <w:rPr>
            <w:noProof/>
            <w:webHidden/>
          </w:rPr>
          <w:fldChar w:fldCharType="separate"/>
        </w:r>
        <w:r w:rsidR="00697F98">
          <w:rPr>
            <w:noProof/>
            <w:webHidden/>
          </w:rPr>
          <w:t>12</w:t>
        </w:r>
        <w:r>
          <w:rPr>
            <w:noProof/>
            <w:webHidden/>
          </w:rPr>
          <w:fldChar w:fldCharType="end"/>
        </w:r>
      </w:hyperlink>
    </w:p>
    <w:p w14:paraId="4BC4538B" w14:textId="77777777" w:rsidR="006A1C8B" w:rsidRDefault="005C5D66" w:rsidP="00880AF6">
      <w:pPr>
        <w:pStyle w:val="TableofFigures"/>
        <w:tabs>
          <w:tab w:val="right" w:leader="dot" w:pos="9395"/>
        </w:tabs>
        <w:ind w:firstLine="0"/>
        <w:rPr>
          <w:rFonts w:asciiTheme="minorHAnsi" w:eastAsiaTheme="minorEastAsia" w:hAnsiTheme="minorHAnsi"/>
          <w:noProof/>
          <w:sz w:val="22"/>
          <w:szCs w:val="22"/>
        </w:rPr>
      </w:pPr>
      <w:hyperlink w:anchor="_Toc484463371" w:history="1">
        <w:r w:rsidR="006A1C8B" w:rsidRPr="003F3D32">
          <w:rPr>
            <w:rStyle w:val="Hyperlink"/>
            <w:noProof/>
          </w:rPr>
          <w:t>Bảng 2.4.1: Bảng mã chế độ đọc của cảm biến BH1750</w:t>
        </w:r>
        <w:r w:rsidR="006A1C8B">
          <w:rPr>
            <w:noProof/>
            <w:webHidden/>
          </w:rPr>
          <w:tab/>
        </w:r>
        <w:r w:rsidR="006A1C8B">
          <w:rPr>
            <w:noProof/>
            <w:webHidden/>
          </w:rPr>
          <w:fldChar w:fldCharType="begin"/>
        </w:r>
        <w:r w:rsidR="006A1C8B">
          <w:rPr>
            <w:noProof/>
            <w:webHidden/>
          </w:rPr>
          <w:instrText xml:space="preserve"> PAGEREF _Toc484463371 \h </w:instrText>
        </w:r>
        <w:r w:rsidR="006A1C8B">
          <w:rPr>
            <w:noProof/>
            <w:webHidden/>
          </w:rPr>
        </w:r>
        <w:r w:rsidR="006A1C8B">
          <w:rPr>
            <w:noProof/>
            <w:webHidden/>
          </w:rPr>
          <w:fldChar w:fldCharType="separate"/>
        </w:r>
        <w:r w:rsidR="00697F98">
          <w:rPr>
            <w:noProof/>
            <w:webHidden/>
          </w:rPr>
          <w:t>19</w:t>
        </w:r>
        <w:r w:rsidR="006A1C8B">
          <w:rPr>
            <w:noProof/>
            <w:webHidden/>
          </w:rPr>
          <w:fldChar w:fldCharType="end"/>
        </w:r>
      </w:hyperlink>
    </w:p>
    <w:p w14:paraId="45C5E9CA" w14:textId="77777777" w:rsidR="006A1C8B" w:rsidRDefault="005C5D66" w:rsidP="00880AF6">
      <w:pPr>
        <w:pStyle w:val="TableofFigures"/>
        <w:tabs>
          <w:tab w:val="right" w:leader="dot" w:pos="9395"/>
        </w:tabs>
        <w:ind w:firstLine="0"/>
        <w:rPr>
          <w:rFonts w:asciiTheme="minorHAnsi" w:eastAsiaTheme="minorEastAsia" w:hAnsiTheme="minorHAnsi"/>
          <w:noProof/>
          <w:sz w:val="22"/>
          <w:szCs w:val="22"/>
        </w:rPr>
      </w:pPr>
      <w:hyperlink w:anchor="_Toc484463372" w:history="1">
        <w:r w:rsidR="006A1C8B" w:rsidRPr="003F3D32">
          <w:rPr>
            <w:rStyle w:val="Hyperlink"/>
            <w:noProof/>
          </w:rPr>
          <w:t>Bảng 2.5.1: Bảng thông số kỹ thuật của sò nhiệt TEC1-12715</w:t>
        </w:r>
        <w:r w:rsidR="006A1C8B">
          <w:rPr>
            <w:noProof/>
            <w:webHidden/>
          </w:rPr>
          <w:tab/>
        </w:r>
        <w:r w:rsidR="006A1C8B">
          <w:rPr>
            <w:noProof/>
            <w:webHidden/>
          </w:rPr>
          <w:fldChar w:fldCharType="begin"/>
        </w:r>
        <w:r w:rsidR="006A1C8B">
          <w:rPr>
            <w:noProof/>
            <w:webHidden/>
          </w:rPr>
          <w:instrText xml:space="preserve"> PAGEREF _Toc484463372 \h </w:instrText>
        </w:r>
        <w:r w:rsidR="006A1C8B">
          <w:rPr>
            <w:noProof/>
            <w:webHidden/>
          </w:rPr>
        </w:r>
        <w:r w:rsidR="006A1C8B">
          <w:rPr>
            <w:noProof/>
            <w:webHidden/>
          </w:rPr>
          <w:fldChar w:fldCharType="separate"/>
        </w:r>
        <w:r w:rsidR="00697F98">
          <w:rPr>
            <w:noProof/>
            <w:webHidden/>
          </w:rPr>
          <w:t>22</w:t>
        </w:r>
        <w:r w:rsidR="006A1C8B">
          <w:rPr>
            <w:noProof/>
            <w:webHidden/>
          </w:rPr>
          <w:fldChar w:fldCharType="end"/>
        </w:r>
      </w:hyperlink>
    </w:p>
    <w:p w14:paraId="54A6D29B" w14:textId="77777777" w:rsidR="006A1C8B" w:rsidRDefault="005C5D66" w:rsidP="00880AF6">
      <w:pPr>
        <w:pStyle w:val="TableofFigures"/>
        <w:tabs>
          <w:tab w:val="right" w:leader="dot" w:pos="9395"/>
        </w:tabs>
        <w:ind w:firstLine="0"/>
        <w:rPr>
          <w:rFonts w:asciiTheme="minorHAnsi" w:eastAsiaTheme="minorEastAsia" w:hAnsiTheme="minorHAnsi"/>
          <w:noProof/>
          <w:sz w:val="22"/>
          <w:szCs w:val="22"/>
        </w:rPr>
      </w:pPr>
      <w:hyperlink w:anchor="_Toc484463373" w:history="1">
        <w:r w:rsidR="006A1C8B" w:rsidRPr="003F3D32">
          <w:rPr>
            <w:rStyle w:val="Hyperlink"/>
            <w:noProof/>
          </w:rPr>
          <w:t>Bảng 4.3.1: Bảng khung dữ liệu truyền thông qua SPI</w:t>
        </w:r>
        <w:r w:rsidR="006A1C8B">
          <w:rPr>
            <w:noProof/>
            <w:webHidden/>
          </w:rPr>
          <w:tab/>
        </w:r>
        <w:r w:rsidR="006A1C8B">
          <w:rPr>
            <w:noProof/>
            <w:webHidden/>
          </w:rPr>
          <w:fldChar w:fldCharType="begin"/>
        </w:r>
        <w:r w:rsidR="006A1C8B">
          <w:rPr>
            <w:noProof/>
            <w:webHidden/>
          </w:rPr>
          <w:instrText xml:space="preserve"> PAGEREF _Toc484463373 \h </w:instrText>
        </w:r>
        <w:r w:rsidR="006A1C8B">
          <w:rPr>
            <w:noProof/>
            <w:webHidden/>
          </w:rPr>
        </w:r>
        <w:r w:rsidR="006A1C8B">
          <w:rPr>
            <w:noProof/>
            <w:webHidden/>
          </w:rPr>
          <w:fldChar w:fldCharType="separate"/>
        </w:r>
        <w:r w:rsidR="00697F98">
          <w:rPr>
            <w:noProof/>
            <w:webHidden/>
          </w:rPr>
          <w:t>46</w:t>
        </w:r>
        <w:r w:rsidR="006A1C8B">
          <w:rPr>
            <w:noProof/>
            <w:webHidden/>
          </w:rPr>
          <w:fldChar w:fldCharType="end"/>
        </w:r>
      </w:hyperlink>
    </w:p>
    <w:p w14:paraId="1EEA778D" w14:textId="77777777" w:rsidR="006A1C8B" w:rsidRDefault="005C5D66" w:rsidP="00880AF6">
      <w:pPr>
        <w:pStyle w:val="TableofFigures"/>
        <w:tabs>
          <w:tab w:val="right" w:leader="dot" w:pos="9395"/>
        </w:tabs>
        <w:ind w:firstLine="0"/>
        <w:rPr>
          <w:rFonts w:asciiTheme="minorHAnsi" w:eastAsiaTheme="minorEastAsia" w:hAnsiTheme="minorHAnsi"/>
          <w:noProof/>
          <w:sz w:val="22"/>
          <w:szCs w:val="22"/>
        </w:rPr>
      </w:pPr>
      <w:hyperlink w:anchor="_Toc484463374" w:history="1">
        <w:r w:rsidR="006A1C8B" w:rsidRPr="003F3D32">
          <w:rPr>
            <w:rStyle w:val="Hyperlink"/>
            <w:noProof/>
          </w:rPr>
          <w:t>Bảng 4.3.2: Bảng khung dữ liệu truyền thông qua TCP/IP</w:t>
        </w:r>
        <w:r w:rsidR="006A1C8B">
          <w:rPr>
            <w:noProof/>
            <w:webHidden/>
          </w:rPr>
          <w:tab/>
        </w:r>
        <w:r w:rsidR="006A1C8B">
          <w:rPr>
            <w:noProof/>
            <w:webHidden/>
          </w:rPr>
          <w:fldChar w:fldCharType="begin"/>
        </w:r>
        <w:r w:rsidR="006A1C8B">
          <w:rPr>
            <w:noProof/>
            <w:webHidden/>
          </w:rPr>
          <w:instrText xml:space="preserve"> PAGEREF _Toc484463374 \h </w:instrText>
        </w:r>
        <w:r w:rsidR="006A1C8B">
          <w:rPr>
            <w:noProof/>
            <w:webHidden/>
          </w:rPr>
        </w:r>
        <w:r w:rsidR="006A1C8B">
          <w:rPr>
            <w:noProof/>
            <w:webHidden/>
          </w:rPr>
          <w:fldChar w:fldCharType="separate"/>
        </w:r>
        <w:r w:rsidR="00697F98">
          <w:rPr>
            <w:noProof/>
            <w:webHidden/>
          </w:rPr>
          <w:t>46</w:t>
        </w:r>
        <w:r w:rsidR="006A1C8B">
          <w:rPr>
            <w:noProof/>
            <w:webHidden/>
          </w:rPr>
          <w:fldChar w:fldCharType="end"/>
        </w:r>
      </w:hyperlink>
    </w:p>
    <w:p w14:paraId="23F91DA3" w14:textId="77777777" w:rsidR="006A1C8B" w:rsidRDefault="005C5D66" w:rsidP="00880AF6">
      <w:pPr>
        <w:pStyle w:val="TableofFigures"/>
        <w:tabs>
          <w:tab w:val="right" w:leader="dot" w:pos="9395"/>
        </w:tabs>
        <w:ind w:firstLine="0"/>
        <w:rPr>
          <w:rFonts w:asciiTheme="minorHAnsi" w:eastAsiaTheme="minorEastAsia" w:hAnsiTheme="minorHAnsi"/>
          <w:noProof/>
          <w:sz w:val="22"/>
          <w:szCs w:val="22"/>
        </w:rPr>
      </w:pPr>
      <w:hyperlink w:anchor="_Toc484463375" w:history="1">
        <w:r w:rsidR="006A1C8B" w:rsidRPr="003F3D32">
          <w:rPr>
            <w:rStyle w:val="Hyperlink"/>
            <w:noProof/>
          </w:rPr>
          <w:t>Bảng 4.3.3: Bảng cấp độ log-system</w:t>
        </w:r>
        <w:r w:rsidR="006A1C8B">
          <w:rPr>
            <w:noProof/>
            <w:webHidden/>
          </w:rPr>
          <w:tab/>
        </w:r>
        <w:r w:rsidR="006A1C8B">
          <w:rPr>
            <w:noProof/>
            <w:webHidden/>
          </w:rPr>
          <w:fldChar w:fldCharType="begin"/>
        </w:r>
        <w:r w:rsidR="006A1C8B">
          <w:rPr>
            <w:noProof/>
            <w:webHidden/>
          </w:rPr>
          <w:instrText xml:space="preserve"> PAGEREF _Toc484463375 \h </w:instrText>
        </w:r>
        <w:r w:rsidR="006A1C8B">
          <w:rPr>
            <w:noProof/>
            <w:webHidden/>
          </w:rPr>
        </w:r>
        <w:r w:rsidR="006A1C8B">
          <w:rPr>
            <w:noProof/>
            <w:webHidden/>
          </w:rPr>
          <w:fldChar w:fldCharType="separate"/>
        </w:r>
        <w:r w:rsidR="00697F98">
          <w:rPr>
            <w:noProof/>
            <w:webHidden/>
          </w:rPr>
          <w:t>49</w:t>
        </w:r>
        <w:r w:rsidR="006A1C8B">
          <w:rPr>
            <w:noProof/>
            <w:webHidden/>
          </w:rPr>
          <w:fldChar w:fldCharType="end"/>
        </w:r>
      </w:hyperlink>
    </w:p>
    <w:p w14:paraId="29AB4298" w14:textId="5849A7CF" w:rsidR="000116EA" w:rsidRDefault="006A1C8B" w:rsidP="00880AF6">
      <w:pPr>
        <w:ind w:firstLine="0"/>
      </w:pPr>
      <w:r>
        <w:fldChar w:fldCharType="end"/>
      </w:r>
      <w:r>
        <w:tab/>
      </w:r>
    </w:p>
    <w:p w14:paraId="1CB79F78" w14:textId="10B943AD" w:rsidR="006A1C8B" w:rsidRDefault="006A1C8B" w:rsidP="009F4FB6">
      <w:pPr>
        <w:pStyle w:val="Heading1"/>
      </w:pPr>
      <w:bookmarkStart w:id="3" w:name="_Toc484468975"/>
      <w:r w:rsidRPr="001C67C5">
        <w:t xml:space="preserve">DANH MỤC </w:t>
      </w:r>
      <w:r>
        <w:t>TỪ VIẾT TẮT</w:t>
      </w:r>
      <w:r w:rsidR="00304F50">
        <w:t xml:space="preserve"> VÀ CHÚ THÍCH</w:t>
      </w:r>
      <w:bookmarkEnd w:id="3"/>
    </w:p>
    <w:p w14:paraId="3CEC5FDA" w14:textId="48B35BB4" w:rsidR="00247F89" w:rsidRDefault="00247F89" w:rsidP="00880AF6">
      <w:pPr>
        <w:pStyle w:val="normal-none"/>
        <w:ind w:firstLine="0"/>
      </w:pPr>
      <w:r>
        <w:t>Raspberry: Raspberry Pi</w:t>
      </w:r>
      <w:r w:rsidR="00D50F7E">
        <w:t xml:space="preserve"> – máy tính nhúng</w:t>
      </w:r>
    </w:p>
    <w:p w14:paraId="75B5D25D" w14:textId="76CF2393" w:rsidR="00D50F7E" w:rsidRDefault="00D50F7E" w:rsidP="00880AF6">
      <w:pPr>
        <w:pStyle w:val="normal-none"/>
        <w:ind w:firstLine="0"/>
      </w:pPr>
      <w:r>
        <w:t xml:space="preserve">AVR: vi điều khiển do hãng </w:t>
      </w:r>
      <w:r w:rsidRPr="00D50F7E">
        <w:t>hãng Atmel sản xuất</w:t>
      </w:r>
    </w:p>
    <w:p w14:paraId="70232C56" w14:textId="01B6C623" w:rsidR="003424BF" w:rsidRDefault="003424BF" w:rsidP="00880AF6">
      <w:pPr>
        <w:pStyle w:val="normal-none"/>
        <w:ind w:firstLine="0"/>
      </w:pPr>
      <w:r>
        <w:t xml:space="preserve">RDBMS: </w:t>
      </w:r>
      <w:r w:rsidRPr="003424BF">
        <w:t>Relational Database Management System</w:t>
      </w:r>
      <w:r>
        <w:t xml:space="preserve"> – hệ quản trị cơ sở dữ liệu</w:t>
      </w:r>
    </w:p>
    <w:p w14:paraId="0CF8B882" w14:textId="240ED634" w:rsidR="004E5BA9" w:rsidRDefault="004E5BA9" w:rsidP="00850095">
      <w:pPr>
        <w:spacing w:after="160" w:line="259" w:lineRule="auto"/>
        <w:ind w:firstLine="0"/>
        <w:jc w:val="left"/>
        <w:sectPr w:rsidR="004E5BA9" w:rsidSect="006A5263">
          <w:footerReference w:type="default" r:id="rId22"/>
          <w:pgSz w:w="12240" w:h="15840"/>
          <w:pgMar w:top="1418" w:right="1134" w:bottom="1418" w:left="1701" w:header="720" w:footer="720" w:gutter="0"/>
          <w:pgNumType w:fmt="upperRoman" w:start="1"/>
          <w:cols w:space="720"/>
          <w:docGrid w:linePitch="360"/>
        </w:sectPr>
      </w:pPr>
    </w:p>
    <w:p w14:paraId="5418D192" w14:textId="77777777" w:rsidR="004E5BA9" w:rsidRPr="009F4FB6" w:rsidRDefault="004E5BA9" w:rsidP="009F4FB6">
      <w:pPr>
        <w:pStyle w:val="Heading1"/>
      </w:pPr>
      <w:bookmarkStart w:id="4" w:name="_Toc484468976"/>
      <w:r w:rsidRPr="009F4FB6">
        <w:lastRenderedPageBreak/>
        <w:t>LỜI NÓI ĐẦU</w:t>
      </w:r>
      <w:bookmarkEnd w:id="4"/>
    </w:p>
    <w:p w14:paraId="572CAFF8" w14:textId="77777777" w:rsidR="004E5BA9" w:rsidRDefault="004E5BA9" w:rsidP="004E5BA9">
      <w:r>
        <w:t>Ngành công nghiệp nông nghiệp hiện nay đang phát triển mạnh với xu thế mới “nông nghiệp bền vững”. Nông nghiệp được chú trọng hóa về sản lượng, chất lượng và cả không gian cây trồng khi đất nông nghiệp đang dần được chiếm dụng làm không gian sống cho con người. Nhiều hình thức nuôi trồng mới được triển khai với sự giúp đỡ lớn lao của công nghệ như công nghệ trồng cây nhà kính, công nghệ thủy canh nhằm tạo điều kiện sống thích hợp hơn cho cầy trồng và tiết kiệm không gian.</w:t>
      </w:r>
    </w:p>
    <w:p w14:paraId="6867A671" w14:textId="77777777" w:rsidR="004E5BA9" w:rsidRDefault="004E5BA9" w:rsidP="004E5BA9">
      <w:r>
        <w:t xml:space="preserve">Đề tài của em hướng tới tạo một không gian sống cho cây trồng, một mô hình thu nhỏ có thể trồng trong gia đình hoặc phòng nghiên cứu. Đề tài mang tên </w:t>
      </w:r>
      <w:r w:rsidRPr="00510CAA">
        <w:rPr>
          <w:b/>
        </w:rPr>
        <w:t>“</w:t>
      </w:r>
      <w:r>
        <w:rPr>
          <w:b/>
        </w:rPr>
        <w:t>thiết kế mô hình</w:t>
      </w:r>
      <w:r w:rsidRPr="00510CAA">
        <w:rPr>
          <w:b/>
        </w:rPr>
        <w:t xml:space="preserve"> trồng cây thu nhỏ”</w:t>
      </w:r>
      <w:r>
        <w:rPr>
          <w:b/>
        </w:rPr>
        <w:t xml:space="preserve"> </w:t>
      </w:r>
      <w:r w:rsidRPr="0097779D">
        <w:t xml:space="preserve">em </w:t>
      </w:r>
      <w:r>
        <w:t>gọi ngắn gọn là hộp trồng cây. Mô hình này kiểm soát các yếu tố ngoại cảnh nhằm tạo môi trường sống thích hợp cho cây, môi trường đó bao gồm nhiệt độ, độ ẩm, ánh sáng và không khí. Mô hình bao gồm hệ thống tự động giám sát, điều khiển và có thể tùy biết thiết lập do người dùng chỉ đinh thông qua giao diện web đơn giản.</w:t>
      </w:r>
    </w:p>
    <w:p w14:paraId="6B6925B9" w14:textId="77777777" w:rsidR="004E5BA9" w:rsidRDefault="004E5BA9" w:rsidP="004E5BA9">
      <w:r>
        <w:t>Qua quá trình thực hiện đề tài, những kiến thức được tích lũy trong suốt quá trình học đại học của em được vận dụng, hiểu sâu hơn sự vận dụng lý thuyết với thực hành, kinh nghiệm thực tế được vun đắp. Kiến thức trong đề tài sẽ tập trung vào các phần cảm biến, lập trình thiết kế thuật toán, thiết kế mạch và thiết kế hệ thống. Tuy vậy, với kiến thức và tầm hiểu biết còn nhiều hạn chế, sản phẩm cuối cùng chỉ đạt được kết quả phần nào và còn có nhiều thiếu sót, cần cải tiến.</w:t>
      </w:r>
    </w:p>
    <w:p w14:paraId="3BD920E5" w14:textId="77777777" w:rsidR="004E5BA9" w:rsidRDefault="004E5BA9" w:rsidP="004E5BA9">
      <w:r>
        <w:t xml:space="preserve">Em xin chân thành cảm ơn tới thầy PGS-TS.Nguyễn Quốc Cường (trưởng </w:t>
      </w:r>
      <w:r w:rsidRPr="00E56697">
        <w:rPr>
          <w:lang w:bidi="en-US"/>
        </w:rPr>
        <w:t>bộ môn tự động hóa xí nghiệp công nghiệp)</w:t>
      </w:r>
      <w:r>
        <w:rPr>
          <w:lang w:bidi="en-US"/>
        </w:rPr>
        <w:t xml:space="preserve"> đã giúp đỡ em tận tình trong thời gian dài. Dưới sự hướng dẫn và chỉ bảo của thầy, em đã học được nhiều kiến thức không chỉ còn trong sách vở, tiến từng bước trên con đường trở thành kỹ sư. Một lần nữa em xin chân thành cảm ơn thầy.</w:t>
      </w:r>
    </w:p>
    <w:p w14:paraId="4D96F694" w14:textId="77777777" w:rsidR="0049490C" w:rsidRDefault="003D70D8" w:rsidP="00AD2765">
      <w:r>
        <w:br w:type="page"/>
      </w:r>
    </w:p>
    <w:p w14:paraId="0AFDA9A7" w14:textId="77777777" w:rsidR="00AC58DE" w:rsidRDefault="00AC58DE" w:rsidP="009F4FB6">
      <w:pPr>
        <w:pStyle w:val="chuong"/>
      </w:pPr>
      <w:bookmarkStart w:id="5" w:name="_Toc484468977"/>
      <w:bookmarkEnd w:id="5"/>
    </w:p>
    <w:p w14:paraId="337E6BE6" w14:textId="35DAB3E0" w:rsidR="006F1E15" w:rsidRPr="0068347B" w:rsidRDefault="00166119" w:rsidP="009F4FB6">
      <w:pPr>
        <w:pStyle w:val="Heading1"/>
        <w:numPr>
          <w:ilvl w:val="0"/>
          <w:numId w:val="25"/>
        </w:numPr>
        <w:ind w:left="-432" w:firstLine="0"/>
      </w:pPr>
      <w:bookmarkStart w:id="6" w:name="_Toc484387139"/>
      <w:bookmarkStart w:id="7" w:name="_Toc484468978"/>
      <w:r w:rsidRPr="0068347B">
        <w:t>PHÂN TÍCH ỨNG DỤNG</w:t>
      </w:r>
      <w:bookmarkEnd w:id="6"/>
      <w:bookmarkEnd w:id="7"/>
    </w:p>
    <w:p w14:paraId="3D074861" w14:textId="0667B06D" w:rsidR="00D20D48" w:rsidRDefault="00D20D48" w:rsidP="00841BD2">
      <w:pPr>
        <w:pStyle w:val="Heading2"/>
      </w:pPr>
      <w:bookmarkStart w:id="8" w:name="_Toc484468979"/>
      <w:r w:rsidRPr="006B4155">
        <w:t>Mục tiêu</w:t>
      </w:r>
      <w:r w:rsidR="00A37631">
        <w:t xml:space="preserve"> ứng dụng</w:t>
      </w:r>
      <w:bookmarkEnd w:id="8"/>
    </w:p>
    <w:p w14:paraId="088E6D03" w14:textId="77994190" w:rsidR="00735DC0" w:rsidRDefault="00735DC0" w:rsidP="00735DC0">
      <w:r>
        <w:t>Có một số yếu tố môi trường chính tác động lên hoạt động sống của cây là ánh sáng, nhiệt độ, độ ẩm và không khí. Ánh sáng cần thiết cho cây trong quá trình quang hợp. Tùy mỗi loài cây mà yêu cầu cường độ ánh sáng khác nhau như cây ưa bóng, ưa sáng, thời gian sáng trong ngày của cây cũng có thể khác nhau. Đa phần cây trồng chỉ phù hợp sống trong một vùng nhiệt nhất định như một số cây chỉ ưa khí hậu lạnh mùa đông hoặc sống vùng ôn đới, một số cây chỉ phát triên tươi tốt vào mùa hè, hay sống ở vùng nhiệt đới. Ngoài ra nhiệt độ còn có ảnh hưởng tới từng thời kỳ sống của cây như lúc cây đang này mầm hay cây đã trường thành. Độ ẩm cũng đóng vai trò quan trọng tới sự sống của cây và nó cũng khác biệt vào từng loài. Cuối cùng cây cần hô hấp, cây cần sống trong môi trường có đủ không gian, đủ không khí để phát triển tươi tốt.</w:t>
      </w:r>
    </w:p>
    <w:p w14:paraId="13FE321F" w14:textId="2A19B073" w:rsidR="006102AA" w:rsidRDefault="00672C68" w:rsidP="00AD2765">
      <w:r>
        <w:t>Trên thị trường hiện nay có một số loại sản phẩm về trồng cây trong môi trường nhỏ</w:t>
      </w:r>
      <w:r w:rsidR="00FC52AA">
        <w:t xml:space="preserve"> đáp ứng một vài yếu tố môi trường</w:t>
      </w:r>
      <w:r>
        <w:t>. Các sản phẩm này tập trung vào việc tạo dựng môi trường trồng cây cỡ nhỏ nơi không có đủ ánh sáng hay không gian.</w:t>
      </w:r>
      <w:r w:rsidR="003D2BB0">
        <w:t xml:space="preserve"> </w:t>
      </w:r>
      <w:r>
        <w:t>Ứng dụng của nó có thể dành cho mọi người/gia đình nhà ở không có không gian ánh sáng, rộng rãi và muốn trồng cây</w:t>
      </w:r>
      <w:r w:rsidR="003E481E">
        <w:t>, rau</w:t>
      </w:r>
      <w:r>
        <w:t xml:space="preserve"> trong nhà.</w:t>
      </w:r>
    </w:p>
    <w:p w14:paraId="75D3F8B8" w14:textId="77777777" w:rsidR="008C63C0" w:rsidRDefault="005C2099" w:rsidP="008C63C0">
      <w:r>
        <w:t>Một số hình ảnh thực tế của sản phẩ</w:t>
      </w:r>
      <w:r w:rsidR="0058541E">
        <w:t>m</w:t>
      </w:r>
      <w:r>
        <w:t>:</w:t>
      </w:r>
    </w:p>
    <w:p w14:paraId="681674AB" w14:textId="77777777" w:rsidR="0069039D" w:rsidRDefault="008C63C0" w:rsidP="0069039D">
      <w:pPr>
        <w:keepNext/>
        <w:ind w:firstLine="0"/>
        <w:jc w:val="center"/>
      </w:pPr>
      <w:r>
        <w:rPr>
          <w:noProof/>
        </w:rPr>
        <w:drawing>
          <wp:inline distT="0" distB="0" distL="0" distR="0" wp14:anchorId="76A5FE83" wp14:editId="4176F7C7">
            <wp:extent cx="4750805" cy="273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uperbox-opened.png"/>
                    <pic:cNvPicPr/>
                  </pic:nvPicPr>
                  <pic:blipFill>
                    <a:blip r:embed="rId23">
                      <a:extLst>
                        <a:ext uri="{28A0092B-C50C-407E-A947-70E740481C1C}">
                          <a14:useLocalDpi xmlns:a14="http://schemas.microsoft.com/office/drawing/2010/main" val="0"/>
                        </a:ext>
                      </a:extLst>
                    </a:blip>
                    <a:stretch>
                      <a:fillRect/>
                    </a:stretch>
                  </pic:blipFill>
                  <pic:spPr>
                    <a:xfrm>
                      <a:off x="0" y="0"/>
                      <a:ext cx="4778914" cy="2746656"/>
                    </a:xfrm>
                    <a:prstGeom prst="rect">
                      <a:avLst/>
                    </a:prstGeom>
                  </pic:spPr>
                </pic:pic>
              </a:graphicData>
            </a:graphic>
          </wp:inline>
        </w:drawing>
      </w:r>
    </w:p>
    <w:p w14:paraId="2ED1A0A9" w14:textId="2FB78C09" w:rsidR="0046540A" w:rsidRDefault="0069039D" w:rsidP="009C2108">
      <w:pPr>
        <w:pStyle w:val="Caption"/>
      </w:pPr>
      <w:bookmarkStart w:id="9" w:name="_Toc484446913"/>
      <w:r>
        <w:t xml:space="preserve">Hình </w:t>
      </w:r>
      <w:fldSimple w:instr=" STYLEREF 2 \s ">
        <w:r w:rsidR="00697F98">
          <w:rPr>
            <w:noProof/>
          </w:rPr>
          <w:t>1.1</w:t>
        </w:r>
      </w:fldSimple>
      <w:r w:rsidR="00AB4D52">
        <w:t>.</w:t>
      </w:r>
      <w:fldSimple w:instr=" SEQ Hình \* ARABIC \s 2 ">
        <w:r w:rsidR="00697F98">
          <w:rPr>
            <w:noProof/>
          </w:rPr>
          <w:t>1</w:t>
        </w:r>
      </w:fldSimple>
      <w:r>
        <w:t xml:space="preserve">: </w:t>
      </w:r>
      <w:r w:rsidRPr="0069039D">
        <w:t>Hình ảnh một số sản phẩm mô hình trồng câu trên thị trường</w:t>
      </w:r>
      <w:bookmarkEnd w:id="9"/>
    </w:p>
    <w:p w14:paraId="42727624" w14:textId="14EB0A42" w:rsidR="00856B27" w:rsidRDefault="000623DB" w:rsidP="00573840">
      <w:r>
        <w:t>Đây là hai loa</w:t>
      </w:r>
      <w:r w:rsidR="00C52B33">
        <w:t xml:space="preserve">ị sản phẩm có cùng chức năng là cung cấp ánh sáng, có quạt thông </w:t>
      </w:r>
      <w:r w:rsidR="001A17CC">
        <w:t>khí trong hộp</w:t>
      </w:r>
      <w:r w:rsidR="00C52B33">
        <w:t>.</w:t>
      </w:r>
      <w:r w:rsidR="00FD4456">
        <w:t xml:space="preserve"> </w:t>
      </w:r>
    </w:p>
    <w:p w14:paraId="160EF15C" w14:textId="48EC3573" w:rsidR="009B112B" w:rsidRDefault="009C2108" w:rsidP="00AD2765">
      <w:r>
        <w:rPr>
          <w:noProof/>
        </w:rPr>
        <w:lastRenderedPageBreak/>
        <w:drawing>
          <wp:anchor distT="0" distB="0" distL="114300" distR="114300" simplePos="0" relativeHeight="251732992" behindDoc="0" locked="0" layoutInCell="1" allowOverlap="1" wp14:anchorId="5C5E949E" wp14:editId="464CBBBB">
            <wp:simplePos x="0" y="0"/>
            <wp:positionH relativeFrom="margin">
              <wp:align>right</wp:align>
            </wp:positionH>
            <wp:positionV relativeFrom="margin">
              <wp:posOffset>8255</wp:posOffset>
            </wp:positionV>
            <wp:extent cx="3200400" cy="2120900"/>
            <wp:effectExtent l="0" t="0" r="0" b="0"/>
            <wp:wrapThrough wrapText="bothSides">
              <wp:wrapPolygon edited="0">
                <wp:start x="0" y="0"/>
                <wp:lineTo x="0" y="21341"/>
                <wp:lineTo x="21471" y="21341"/>
                <wp:lineTo x="21471"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pp2.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200400" cy="2120900"/>
                    </a:xfrm>
                    <a:prstGeom prst="rect">
                      <a:avLst/>
                    </a:prstGeom>
                  </pic:spPr>
                </pic:pic>
              </a:graphicData>
            </a:graphic>
            <wp14:sizeRelH relativeFrom="margin">
              <wp14:pctWidth>0</wp14:pctWidth>
            </wp14:sizeRelH>
            <wp14:sizeRelV relativeFrom="margin">
              <wp14:pctHeight>0</wp14:pctHeight>
            </wp14:sizeRelV>
          </wp:anchor>
        </w:drawing>
      </w:r>
      <w:r w:rsidR="00D41D95">
        <w:t>Sản phẩm ở hình</w:t>
      </w:r>
      <w:r w:rsidR="00B77D8F">
        <w:t xml:space="preserve"> </w:t>
      </w:r>
      <w:r w:rsidR="001229AA">
        <w:t>1</w:t>
      </w:r>
      <w:r w:rsidR="00B77D8F">
        <w:t>.</w:t>
      </w:r>
      <w:r w:rsidR="006831EF">
        <w:t>1.</w:t>
      </w:r>
      <w:r w:rsidR="00B77D8F">
        <w:t>2</w:t>
      </w:r>
      <w:r w:rsidR="00D41D95">
        <w:t xml:space="preserve"> có thêm tính năng cung cấp độ ẩm cho cây. Có hệ thống cảm biến đo đạc nhiệt độ ánh sáng, độ ẩm, lưu trữ thông tin và được kết nối với ứng dụng trên điện thoại đẻ quản lý.</w:t>
      </w:r>
    </w:p>
    <w:p w14:paraId="7119CEFF" w14:textId="00AEB1EB" w:rsidR="0054603E" w:rsidRDefault="0054603E" w:rsidP="003D2BB0">
      <w:pPr>
        <w:ind w:firstLine="0"/>
      </w:pPr>
    </w:p>
    <w:p w14:paraId="4A94EE58" w14:textId="550897D5" w:rsidR="000F77C6" w:rsidRDefault="000F77C6" w:rsidP="00856B27">
      <w:pPr>
        <w:ind w:firstLine="720"/>
      </w:pPr>
    </w:p>
    <w:p w14:paraId="4E887491" w14:textId="1D0A5E8D" w:rsidR="000F77C6" w:rsidRDefault="000F77C6" w:rsidP="00856B27">
      <w:pPr>
        <w:ind w:firstLine="720"/>
      </w:pPr>
    </w:p>
    <w:p w14:paraId="63ECCD45" w14:textId="6F7EE7AE" w:rsidR="000F77C6" w:rsidRDefault="00D47994" w:rsidP="00856B27">
      <w:pPr>
        <w:ind w:firstLine="720"/>
      </w:pPr>
      <w:r>
        <w:rPr>
          <w:noProof/>
        </w:rPr>
        <mc:AlternateContent>
          <mc:Choice Requires="wps">
            <w:drawing>
              <wp:anchor distT="0" distB="0" distL="114300" distR="114300" simplePos="0" relativeHeight="251722752" behindDoc="0" locked="0" layoutInCell="1" allowOverlap="1" wp14:anchorId="134B99A5" wp14:editId="0DD8A41C">
                <wp:simplePos x="0" y="0"/>
                <wp:positionH relativeFrom="column">
                  <wp:posOffset>2774950</wp:posOffset>
                </wp:positionH>
                <wp:positionV relativeFrom="paragraph">
                  <wp:posOffset>207010</wp:posOffset>
                </wp:positionV>
                <wp:extent cx="3200400" cy="409575"/>
                <wp:effectExtent l="0" t="0" r="0" b="9525"/>
                <wp:wrapThrough wrapText="bothSides">
                  <wp:wrapPolygon edited="0">
                    <wp:start x="0" y="0"/>
                    <wp:lineTo x="0" y="21098"/>
                    <wp:lineTo x="21471" y="21098"/>
                    <wp:lineTo x="21471" y="0"/>
                    <wp:lineTo x="0" y="0"/>
                  </wp:wrapPolygon>
                </wp:wrapThrough>
                <wp:docPr id="1" name="Text Box 1"/>
                <wp:cNvGraphicFramePr/>
                <a:graphic xmlns:a="http://schemas.openxmlformats.org/drawingml/2006/main">
                  <a:graphicData uri="http://schemas.microsoft.com/office/word/2010/wordprocessingShape">
                    <wps:wsp>
                      <wps:cNvSpPr txBox="1"/>
                      <wps:spPr>
                        <a:xfrm>
                          <a:off x="0" y="0"/>
                          <a:ext cx="3200400" cy="409575"/>
                        </a:xfrm>
                        <a:prstGeom prst="rect">
                          <a:avLst/>
                        </a:prstGeom>
                        <a:solidFill>
                          <a:prstClr val="white"/>
                        </a:solidFill>
                        <a:ln>
                          <a:noFill/>
                        </a:ln>
                        <a:effectLst/>
                      </wps:spPr>
                      <wps:txbx>
                        <w:txbxContent>
                          <w:p w14:paraId="72B9E2A9" w14:textId="04DAC7F6" w:rsidR="00C3662D" w:rsidRPr="00D35871" w:rsidRDefault="00C3662D" w:rsidP="009C2108">
                            <w:pPr>
                              <w:pStyle w:val="Caption"/>
                              <w:rPr>
                                <w:noProof/>
                                <w:sz w:val="24"/>
                                <w:szCs w:val="24"/>
                              </w:rPr>
                            </w:pPr>
                            <w:bookmarkStart w:id="10" w:name="_Toc484446914"/>
                            <w:r>
                              <w:t xml:space="preserve">Hình </w:t>
                            </w:r>
                            <w:fldSimple w:instr=" STYLEREF 2 \s ">
                              <w:r w:rsidR="00697F98">
                                <w:rPr>
                                  <w:noProof/>
                                </w:rPr>
                                <w:t>1.1</w:t>
                              </w:r>
                            </w:fldSimple>
                            <w:r>
                              <w:t>.</w:t>
                            </w:r>
                            <w:fldSimple w:instr=" SEQ Hình \* ARABIC \s 2 ">
                              <w:r w:rsidR="00697F98">
                                <w:rPr>
                                  <w:noProof/>
                                </w:rPr>
                                <w:t>2</w:t>
                              </w:r>
                            </w:fldSimple>
                            <w:r>
                              <w:t>: Quản lý mô hình qua kết nối smartphone</w:t>
                            </w:r>
                            <w:bookmarkEnd w:id="1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34B99A5" id="Text Box 1" o:spid="_x0000_s1086" type="#_x0000_t202" style="position:absolute;left:0;text-align:left;margin-left:218.5pt;margin-top:16.3pt;width:252pt;height:32.25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" stroked="f">
                <v:textbox inset="0,0,0,0">
                  <w:txbxContent>
                    <w:p w14:paraId="72B9E2A9" w14:textId="04DAC7F6" w:rsidR="00C3662D" w:rsidRPr="00D35871" w:rsidRDefault="00C3662D" w:rsidP="009C2108">
                      <w:pPr>
                        <w:pStyle w:val="Caption"/>
                        <w:rPr>
                          <w:noProof/>
                          <w:sz w:val="24"/>
                          <w:szCs w:val="24"/>
                        </w:rPr>
                      </w:pPr>
                      <w:bookmarkStart w:id="11" w:name="_Toc484446914"/>
                      <w:r>
                        <w:t xml:space="preserve">Hình </w:t>
                      </w:r>
                      <w:fldSimple w:instr=" STYLEREF 2 \s ">
                        <w:r w:rsidR="00697F98">
                          <w:rPr>
                            <w:noProof/>
                          </w:rPr>
                          <w:t>1.1</w:t>
                        </w:r>
                      </w:fldSimple>
                      <w:r>
                        <w:t>.</w:t>
                      </w:r>
                      <w:fldSimple w:instr=" SEQ Hình \* ARABIC \s 2 ">
                        <w:r w:rsidR="00697F98">
                          <w:rPr>
                            <w:noProof/>
                          </w:rPr>
                          <w:t>2</w:t>
                        </w:r>
                      </w:fldSimple>
                      <w:r>
                        <w:t>: Quản lý mô hình qua kết nối smartphone</w:t>
                      </w:r>
                      <w:bookmarkEnd w:id="11"/>
                    </w:p>
                  </w:txbxContent>
                </v:textbox>
                <w10:wrap type="through"/>
              </v:shape>
            </w:pict>
          </mc:Fallback>
        </mc:AlternateContent>
      </w:r>
    </w:p>
    <w:p w14:paraId="64E49EFC" w14:textId="77777777" w:rsidR="00D47994" w:rsidRDefault="00D47994" w:rsidP="00856B27">
      <w:pPr>
        <w:ind w:firstLine="720"/>
      </w:pPr>
    </w:p>
    <w:p w14:paraId="34FE2EE4" w14:textId="77777777" w:rsidR="00233FAD" w:rsidRDefault="00233FAD" w:rsidP="00856B27">
      <w:pPr>
        <w:ind w:firstLine="720"/>
      </w:pPr>
    </w:p>
    <w:p w14:paraId="3832114B" w14:textId="7CCF6D2C" w:rsidR="00FD4456" w:rsidRDefault="003D70D8" w:rsidP="005C12E6">
      <w:r>
        <w:t xml:space="preserve">Ứng dụng của em thực hiện trong đề tài </w:t>
      </w:r>
      <w:r w:rsidR="00171C68">
        <w:t>sẽ thực hiện phần nào ứng dụng từ các sản phẩm trên và thêm vào đó những ứng dụng riêng phù hợp.</w:t>
      </w:r>
    </w:p>
    <w:p w14:paraId="73CE4CEC" w14:textId="374A089D" w:rsidR="00156348" w:rsidRDefault="00156348" w:rsidP="00EC2F77">
      <w:pPr>
        <w:pStyle w:val="List1"/>
      </w:pPr>
      <w:r>
        <w:t xml:space="preserve">Tạo môi trưởng thu nhỏ để có thể trồng cây – một chiếc hộp có </w:t>
      </w:r>
      <w:r w:rsidR="00344098">
        <w:t>kích thước</w:t>
      </w:r>
      <w:r w:rsidR="0009653A">
        <w:t xml:space="preserve"> dài – rộng – cao:</w:t>
      </w:r>
      <w:r w:rsidR="00344098">
        <w:t xml:space="preserve"> 30x20x20 cm (thể tích 12000</w:t>
      </w:r>
      <w:r w:rsidR="00344098" w:rsidRPr="00344098">
        <w:rPr>
          <w:position w:val="-6"/>
        </w:rPr>
        <w:object w:dxaOrig="480" w:dyaOrig="360" w14:anchorId="4BCDD962">
          <v:shape id="_x0000_i1026" type="#_x0000_t75" style="width:24pt;height:18pt" o:ole="">
            <v:imagedata r:id="rId25" o:title=""/>
          </v:shape>
          <o:OLEObject Type="Embed" ProgID="Equation.DSMT4" ShapeID="_x0000_i1026" DrawAspect="Content" ObjectID="_1558212345" r:id="rId26"/>
        </w:object>
      </w:r>
      <w:r w:rsidR="00344098">
        <w:t xml:space="preserve">)  vừa đủ để </w:t>
      </w:r>
      <w:r w:rsidR="006831EF">
        <w:t>mô hình</w:t>
      </w:r>
      <w:r w:rsidR="00344098">
        <w:t xml:space="preserve"> ứng dụng</w:t>
      </w:r>
      <w:r w:rsidR="00D509E5">
        <w:t>.</w:t>
      </w:r>
    </w:p>
    <w:p w14:paraId="4C6A0267" w14:textId="644FEE1E" w:rsidR="0099159D" w:rsidRDefault="0099159D" w:rsidP="00EC2F77">
      <w:pPr>
        <w:pStyle w:val="List1"/>
      </w:pPr>
      <w:r>
        <w:t>Hệ thống điề</w:t>
      </w:r>
      <w:r w:rsidR="004539BA">
        <w:t>u</w:t>
      </w:r>
      <w:r>
        <w:t xml:space="preserve"> khiển</w:t>
      </w:r>
      <w:r w:rsidR="004539BA">
        <w:t xml:space="preserve"> cân bằng</w:t>
      </w:r>
      <w:r>
        <w:t xml:space="preserve"> nhiệt độ. Dải nhiệt độ trong khoảng 10</w:t>
      </w:r>
      <w:r w:rsidRPr="0059230D">
        <w:t>°</w:t>
      </w:r>
      <w:r>
        <w:t>C tới 40</w:t>
      </w:r>
      <w:r w:rsidRPr="0059230D">
        <w:t>°</w:t>
      </w:r>
      <w:r>
        <w:t>C.</w:t>
      </w:r>
      <w:r w:rsidR="00A313D7">
        <w:t xml:space="preserve"> Độ</w:t>
      </w:r>
      <w:r w:rsidR="00FF1DF1">
        <w:t xml:space="preserve"> phân giải 1</w:t>
      </w:r>
      <w:r w:rsidR="00FF1DF1" w:rsidRPr="0059230D">
        <w:t>°</w:t>
      </w:r>
      <w:r w:rsidR="00FF1DF1">
        <w:t xml:space="preserve">C và sai số </w:t>
      </w:r>
      <w:r w:rsidR="00A313D7">
        <w:rPr>
          <w:rFonts w:cs="Times New Roman"/>
        </w:rPr>
        <w:t>±</w:t>
      </w:r>
      <w:r w:rsidR="00A313D7">
        <w:t>3</w:t>
      </w:r>
      <w:r w:rsidR="00A313D7" w:rsidRPr="0059230D">
        <w:t>°</w:t>
      </w:r>
      <w:r w:rsidR="00A313D7">
        <w:t>C</w:t>
      </w:r>
      <w:r w:rsidR="00D13908">
        <w:t>.</w:t>
      </w:r>
    </w:p>
    <w:p w14:paraId="19EB0F40" w14:textId="42DE2892" w:rsidR="0099159D" w:rsidRDefault="000E067F" w:rsidP="00EC2F77">
      <w:pPr>
        <w:pStyle w:val="List1"/>
      </w:pPr>
      <w:r>
        <w:t xml:space="preserve">Điều khển </w:t>
      </w:r>
      <w:r w:rsidR="0099159D">
        <w:t xml:space="preserve">Độ ẩm : từ 60%RH tới 100%RH. </w:t>
      </w:r>
      <w:r w:rsidR="00A313D7">
        <w:t xml:space="preserve"> Độ </w:t>
      </w:r>
      <w:r w:rsidR="002B45F1">
        <w:t>phận giải 3%RH và sai số</w:t>
      </w:r>
      <w:r w:rsidR="00A313D7">
        <w:t xml:space="preserve"> </w:t>
      </w:r>
      <w:r w:rsidR="00A313D7">
        <w:rPr>
          <w:rFonts w:cs="Times New Roman"/>
        </w:rPr>
        <w:t>±</w:t>
      </w:r>
      <w:r w:rsidR="00A313D7">
        <w:t>5%RH.</w:t>
      </w:r>
    </w:p>
    <w:p w14:paraId="69B4B7F4" w14:textId="77777777" w:rsidR="0099159D" w:rsidRDefault="00102AFB" w:rsidP="00EC2F77">
      <w:pPr>
        <w:pStyle w:val="List1"/>
      </w:pPr>
      <w:r>
        <w:t>Ánh sáng: cung cấp ánh sáng bằng đèn led chuyên dụng trong nông nghiệp có cường độ ánh sáng cao phù hợp vớ</w:t>
      </w:r>
      <w:r w:rsidR="00475CFE">
        <w:t>i cây (&gt;5000lux được coi là phù hợp cho cây).</w:t>
      </w:r>
      <w:r w:rsidR="004539BA">
        <w:t xml:space="preserve"> Hệ thống sẽ tự động</w:t>
      </w:r>
      <w:r w:rsidR="00980F4B">
        <w:t xml:space="preserve"> bật tắt đèn theo lịch trình.</w:t>
      </w:r>
    </w:p>
    <w:p w14:paraId="55020433" w14:textId="77777777" w:rsidR="00475CFE" w:rsidRDefault="00F93B1F" w:rsidP="00EC2F77">
      <w:pPr>
        <w:pStyle w:val="List1"/>
      </w:pPr>
      <w:r>
        <w:t>Hệ thống thơi hơi cho môi trường để cây có thể hô</w:t>
      </w:r>
      <w:r w:rsidR="00301E40">
        <w:t xml:space="preserve"> hấp.</w:t>
      </w:r>
    </w:p>
    <w:p w14:paraId="4967FC55" w14:textId="77777777" w:rsidR="0042340A" w:rsidRDefault="0042340A" w:rsidP="00EC2F77">
      <w:pPr>
        <w:pStyle w:val="List1"/>
      </w:pPr>
      <w:r>
        <w:t>Hệ thống tự động giám sát và lưu trữ</w:t>
      </w:r>
      <w:r w:rsidR="00440440">
        <w:t xml:space="preserve"> dữ liệu.</w:t>
      </w:r>
    </w:p>
    <w:p w14:paraId="3548209F" w14:textId="46D87986" w:rsidR="00440440" w:rsidRDefault="00440440" w:rsidP="00EC2F77">
      <w:pPr>
        <w:pStyle w:val="List1"/>
      </w:pPr>
      <w:r>
        <w:t>Giao diện người dùng: giao diện web</w:t>
      </w:r>
      <w:r w:rsidR="00A73D9C">
        <w:t xml:space="preserve"> b</w:t>
      </w:r>
      <w:r>
        <w:t xml:space="preserve">ao gồm </w:t>
      </w:r>
      <w:r w:rsidR="00A73D9C">
        <w:t xml:space="preserve">kết quả giám sát thông tin nhiệt độ, độ ẩm dưới dạng biểu đồ, </w:t>
      </w:r>
      <w:r w:rsidR="000F1AFC">
        <w:t>thiết lập thông số và điều khiển hệ thống.</w:t>
      </w:r>
    </w:p>
    <w:p w14:paraId="2B184223" w14:textId="77777777" w:rsidR="00E07AD7" w:rsidRPr="00285032" w:rsidRDefault="00E07AD7" w:rsidP="00841BD2">
      <w:pPr>
        <w:pStyle w:val="Heading2"/>
      </w:pPr>
      <w:bookmarkStart w:id="12" w:name="_Toc484468980"/>
      <w:r w:rsidRPr="00285032">
        <w:t>Phân tích ứng dụ</w:t>
      </w:r>
      <w:r w:rsidR="00BD4507" w:rsidRPr="00285032">
        <w:t>ng</w:t>
      </w:r>
      <w:bookmarkEnd w:id="12"/>
    </w:p>
    <w:p w14:paraId="5CAE1267" w14:textId="77777777" w:rsidR="006B4155" w:rsidRDefault="00FB185A" w:rsidP="00AD2765">
      <w:r>
        <w:t>Phân tích những yêu cầu đặt ra cho ứng dụng để từ đó đưa ra cách giải quyết vấn đề lựa chọn thiết bị phù hợp.</w:t>
      </w:r>
    </w:p>
    <w:p w14:paraId="1D04E385" w14:textId="77777777" w:rsidR="00121BAB" w:rsidRPr="00F4426D" w:rsidRDefault="00121BAB" w:rsidP="00AD2765">
      <w:pPr>
        <w:pStyle w:val="Heading3"/>
      </w:pPr>
      <w:bookmarkStart w:id="13" w:name="_Toc484468981"/>
      <w:r w:rsidRPr="00F4426D">
        <w:lastRenderedPageBreak/>
        <w:t>Nhiệt độ</w:t>
      </w:r>
      <w:bookmarkEnd w:id="13"/>
    </w:p>
    <w:p w14:paraId="5F992095" w14:textId="77777777" w:rsidR="001B2DAA" w:rsidRDefault="00F933BB" w:rsidP="00AD2765">
      <w:r>
        <w:t>Để tạo sự cân bằng nhiệt độ cần có cơ chế tăng nhiệt và hạ nhiệt</w:t>
      </w:r>
      <w:r w:rsidR="00F62832">
        <w:t>. Lựa chọn sò nhiệt</w:t>
      </w:r>
      <w:r w:rsidR="005F2602">
        <w:t xml:space="preserve"> – thiết bị điện-nhiệt chuyển đổ</w:t>
      </w:r>
      <w:r w:rsidR="00CE632A">
        <w:t xml:space="preserve">i </w:t>
      </w:r>
      <w:r w:rsidR="005F2602">
        <w:t>trực tiếp từ điện sang nhiệt</w:t>
      </w:r>
      <w:r w:rsidR="002A1688">
        <w:t>.</w:t>
      </w:r>
      <w:r w:rsidR="00F62832">
        <w:t xml:space="preserve"> </w:t>
      </w:r>
      <w:r w:rsidR="002A1688">
        <w:t>S</w:t>
      </w:r>
      <w:r w:rsidR="00F62832">
        <w:t xml:space="preserve">ò nhiệt có cơ chế sinh nhiệt hai chiều, có thể làm lạnh hoặc làm nóng. Ngoài ra </w:t>
      </w:r>
      <w:r w:rsidR="00C50378">
        <w:t>sò nhiệt có</w:t>
      </w:r>
      <w:r w:rsidR="009700A4">
        <w:t xml:space="preserve"> thiết kế đơn giản</w:t>
      </w:r>
      <w:r w:rsidR="00FF575F">
        <w:t>, rất nhỏ (4x4cm)</w:t>
      </w:r>
      <w:r w:rsidR="009700A4">
        <w:t xml:space="preserve"> và độ tin cậy cao (không có bộ phận chuyển động).</w:t>
      </w:r>
    </w:p>
    <w:p w14:paraId="1083E7F9" w14:textId="2E91871D" w:rsidR="002B1996" w:rsidRDefault="002B1996" w:rsidP="00AD2765">
      <w:r>
        <w:t>Để giám sát tốt hoạt động của hệ thống nhiệt cần có cảm biến nhiệt độ đặt vào đầu vào nhiệt độ trong hộp và đầu ra nhiệt độ trong hộp.</w:t>
      </w:r>
      <w:r w:rsidR="00E05C70">
        <w:t xml:space="preserve"> Cảm biến này cần hoạt động </w:t>
      </w:r>
      <w:r w:rsidR="0079609A">
        <w:t>trong dải nhiệt độ từ nhiệt độ âm -10</w:t>
      </w:r>
      <w:r w:rsidR="0079609A" w:rsidRPr="0059230D">
        <w:t>°</w:t>
      </w:r>
      <w:r w:rsidR="0079609A">
        <w:t>C tới 80</w:t>
      </w:r>
      <w:r w:rsidR="0079609A" w:rsidRPr="0059230D">
        <w:t>°</w:t>
      </w:r>
      <w:r w:rsidR="0079609A">
        <w:t>C (</w:t>
      </w:r>
      <w:r w:rsidR="00166472">
        <w:t>dải nhiệt hoạt động của sò</w:t>
      </w:r>
      <w:r w:rsidR="00A67357">
        <w:t xml:space="preserve"> nhiệt</w:t>
      </w:r>
      <w:r w:rsidR="00166472">
        <w:t xml:space="preserve"> đạt được</w:t>
      </w:r>
      <w:r w:rsidR="0079609A">
        <w:t>)</w:t>
      </w:r>
      <w:r w:rsidR="00462AC8">
        <w:t xml:space="preserve"> và có thể</w:t>
      </w:r>
      <w:r w:rsidR="007609EF">
        <w:t xml:space="preserve"> </w:t>
      </w:r>
      <w:r w:rsidR="00462AC8">
        <w:t>hoạt động trong môi trườ</w:t>
      </w:r>
      <w:r w:rsidR="00380286">
        <w:t>ng có độ ẩm cao</w:t>
      </w:r>
      <w:r w:rsidR="00097793">
        <w:t xml:space="preserve">. Lựa chọn cảm biến DS18B20 hoạt động từ </w:t>
      </w:r>
      <w:r w:rsidR="00801F94">
        <w:t>-</w:t>
      </w:r>
      <w:r w:rsidR="00097793">
        <w:t>55</w:t>
      </w:r>
      <w:r w:rsidR="00097793" w:rsidRPr="0059230D">
        <w:t>°</w:t>
      </w:r>
      <w:r w:rsidR="00097793">
        <w:t>C tới +125</w:t>
      </w:r>
      <w:r w:rsidR="00097793" w:rsidRPr="0059230D">
        <w:t>°</w:t>
      </w:r>
      <w:r w:rsidR="00097793">
        <w:t>C</w:t>
      </w:r>
      <w:r w:rsidR="00801F6D">
        <w:t xml:space="preserve">, độ phân giải cao </w:t>
      </w:r>
      <w:r w:rsidR="0015647A">
        <w:t>(</w:t>
      </w:r>
      <w:r w:rsidR="00801F6D">
        <w:t>&lt;1</w:t>
      </w:r>
      <w:r w:rsidR="00C92C26" w:rsidRPr="0059230D">
        <w:t>°</w:t>
      </w:r>
      <w:r w:rsidR="00C92C26">
        <w:t>C</w:t>
      </w:r>
      <w:r w:rsidR="0015647A">
        <w:t>)</w:t>
      </w:r>
      <w:r w:rsidR="005D73F4">
        <w:t xml:space="preserve"> được tích hợp với vỏ chống nước.</w:t>
      </w:r>
    </w:p>
    <w:p w14:paraId="2F66E7E4" w14:textId="77777777" w:rsidR="00F90890" w:rsidRDefault="00801F6D" w:rsidP="00AD2765">
      <w:r>
        <w:t>Trong hộp cần có cảm biến nhiệt độ và độ ẩm</w:t>
      </w:r>
      <w:r w:rsidR="000A2BF4">
        <w:t xml:space="preserve"> để quan sát kết quả trực tiếp của môi trường trồng cây. Lựa chọ</w:t>
      </w:r>
      <w:r w:rsidR="00115F98">
        <w:t>n module</w:t>
      </w:r>
      <w:r w:rsidR="00FB123B">
        <w:t xml:space="preserve"> DHT22 tích hợp</w:t>
      </w:r>
      <w:r w:rsidR="00A231F2">
        <w:t xml:space="preserve"> cả</w:t>
      </w:r>
      <w:r w:rsidR="00FB123B">
        <w:t xml:space="preserve"> cảm biến nhiệt độ và độ ẩm.</w:t>
      </w:r>
      <w:r w:rsidR="009C7C11">
        <w:t xml:space="preserve"> Dải nhiệt từ -40 tới 80 </w:t>
      </w:r>
      <w:r w:rsidR="009C7C11" w:rsidRPr="0059230D">
        <w:t>°</w:t>
      </w:r>
      <w:r w:rsidR="009C7C11">
        <w:t>C, độ chính xác  &lt;±0.5</w:t>
      </w:r>
      <w:r w:rsidR="009C7C11" w:rsidRPr="0059230D">
        <w:t>°</w:t>
      </w:r>
      <w:r w:rsidR="009C7C11">
        <w:t>C và dải độ ẩm 0-100%RH, độ chính xác ±2%RH.</w:t>
      </w:r>
    </w:p>
    <w:p w14:paraId="19DAE4A8" w14:textId="77777777" w:rsidR="009C7C11" w:rsidRPr="00F4426D" w:rsidRDefault="00804D04" w:rsidP="00AD2765">
      <w:pPr>
        <w:pStyle w:val="Heading3"/>
      </w:pPr>
      <w:bookmarkStart w:id="14" w:name="_Toc484468982"/>
      <w:r w:rsidRPr="00F4426D">
        <w:t>Độ ẩm</w:t>
      </w:r>
      <w:bookmarkEnd w:id="14"/>
    </w:p>
    <w:p w14:paraId="7D82B7CD" w14:textId="51888DAD" w:rsidR="001B2DAA" w:rsidRDefault="008C3EEB" w:rsidP="00AD2765">
      <w:r>
        <w:t>Để tạo ra độ ẩm có thể dùng bộ tạo sương dùng sóng siêu âm.</w:t>
      </w:r>
      <w:r w:rsidR="00DD7E96">
        <w:t xml:space="preserve"> Thiết bị sẽ dùng sóng siêu âm tác động lên bề mặt nước </w:t>
      </w:r>
      <w:r w:rsidR="00A320B0">
        <w:t>tạo ra hơi sương.</w:t>
      </w:r>
      <w:r w:rsidR="00A77F93">
        <w:t xml:space="preserve"> Cơ chế hạ độ ẩm thường có thiết kế lơn không phù hợp với mô hình nhỏ của em, nên em đã bỏ qua cơ chế này. Đây là một điểm hạn chế của mô hình</w:t>
      </w:r>
      <w:r w:rsidR="00311AD7">
        <w:t>.</w:t>
      </w:r>
    </w:p>
    <w:p w14:paraId="1AD22B36" w14:textId="77777777" w:rsidR="00F4426D" w:rsidRDefault="00F4426D" w:rsidP="00AD2765">
      <w:pPr>
        <w:pStyle w:val="Heading3"/>
      </w:pPr>
      <w:bookmarkStart w:id="15" w:name="_Toc484468983"/>
      <w:r>
        <w:t>Ánh sáng</w:t>
      </w:r>
      <w:bookmarkEnd w:id="15"/>
    </w:p>
    <w:p w14:paraId="0BD07449" w14:textId="0B989811" w:rsidR="00F4426D" w:rsidRDefault="00676EB2" w:rsidP="00AD2765">
      <w:r>
        <w:t>Dùng đèn với mục đích kích thích sự phát triển cho cây thì chúng ta nên dùng loại đèn có nhiều bước sóng phổ tức là đèn đủ phổ</w:t>
      </w:r>
      <w:r w:rsidR="00804F82">
        <w:t xml:space="preserve"> nghĩa là (</w:t>
      </w:r>
      <w:r>
        <w:t xml:space="preserve">dải xanh có nhiều bước sóng xanh 425-475nm và dải sóng đỏ cũng có nhiều dải sóng đỏ 620-730nm) và cũng với một tỷ lệ xanh đỏ phù hợp cho nhóm cây đó, đồng thời phải dựa vào đặc tính quang chu kỳ của cây là cây dài ngày hay ngắn ngày mà quyết định thời gian chiếu sáng trong một ngày là bao nhiêu thời gian để kích thích và điều tiết việc </w:t>
      </w:r>
      <w:r w:rsidR="00535FAC">
        <w:t>sinh</w:t>
      </w:r>
      <w:r>
        <w:t xml:space="preserve"> trưởng của cây.</w:t>
      </w:r>
      <w:r w:rsidR="0034518D">
        <w:t xml:space="preserve"> Lựa chọn đèn LED chuyên dùng trong nông nghiệp</w:t>
      </w:r>
      <w:r w:rsidR="007B6F3E">
        <w:t>.</w:t>
      </w:r>
    </w:p>
    <w:p w14:paraId="5709DACD" w14:textId="77777777" w:rsidR="00362480" w:rsidRDefault="009241E5" w:rsidP="00AD2765">
      <w:pPr>
        <w:pStyle w:val="Heading3"/>
      </w:pPr>
      <w:bookmarkStart w:id="16" w:name="_Toc484468984"/>
      <w:r>
        <w:t>Hệ thống thông hơi</w:t>
      </w:r>
      <w:bookmarkEnd w:id="16"/>
    </w:p>
    <w:p w14:paraId="301BD2D9" w14:textId="5EE2E9E6" w:rsidR="009241E5" w:rsidRDefault="009B6705" w:rsidP="00AD2765">
      <w:r>
        <w:t>Cần sử dụng quạt thông gió để thông hơi cho môi trường trong hộp. Vì hộp cần có điều khiển nhiệt độ nên hộp cần phải đóng kín, vì thế cần thêm cửa đóng mở cho cửa thông hơi.</w:t>
      </w:r>
      <w:r w:rsidR="00784057">
        <w:t xml:space="preserve"> Lựa chọn quạt một chiều kích thước nhỏ</w:t>
      </w:r>
      <w:r w:rsidR="00804F82">
        <w:t xml:space="preserve"> để thông hơi</w:t>
      </w:r>
      <w:r w:rsidR="00784057">
        <w:t xml:space="preserve"> và động cơ servo để đóng/mở cửa thông hơi.</w:t>
      </w:r>
    </w:p>
    <w:p w14:paraId="3674A9A5" w14:textId="77777777" w:rsidR="00784057" w:rsidRDefault="001C18CD" w:rsidP="00AD2765">
      <w:pPr>
        <w:pStyle w:val="Heading3"/>
      </w:pPr>
      <w:bookmarkStart w:id="17" w:name="_Toc484468985"/>
      <w:r>
        <w:t>Hệ thống điều khiể</w:t>
      </w:r>
      <w:r w:rsidR="00220320">
        <w:t>n</w:t>
      </w:r>
      <w:bookmarkEnd w:id="17"/>
    </w:p>
    <w:p w14:paraId="1E10B80B" w14:textId="26EE66D8" w:rsidR="00871D06" w:rsidRDefault="00BE69E4" w:rsidP="00F673E9">
      <w:r>
        <w:t>Trung tâm điều khiển cần lưu trữ dữ liệu trong thời gian dài, có cơ chế dao diện web tương tác với người dùng. Lựa chon máy tính nhúng siêu nhỏ</w:t>
      </w:r>
      <w:r w:rsidR="00AC3FBB">
        <w:t xml:space="preserve"> Raspberry </w:t>
      </w:r>
      <w:r>
        <w:t xml:space="preserve">Pi có đầy đủ khả năng đáp ứng </w:t>
      </w:r>
      <w:r>
        <w:lastRenderedPageBreak/>
        <w:t xml:space="preserve">yêu cầu ứng dụng. Có thể biến Raspberry Pi thành trung tâm giám sát lưu trữ, điều khiển và tích hợp máy chủ cung cấp giao diện web tới người dùng. Ngoài ra sử dụng </w:t>
      </w:r>
      <w:r w:rsidR="00B01CC8">
        <w:t xml:space="preserve">Raspberry </w:t>
      </w:r>
      <w:r>
        <w:t>có thể</w:t>
      </w:r>
      <w:r w:rsidR="00986C26">
        <w:t xml:space="preserve"> dễ dàng</w:t>
      </w:r>
      <w:r>
        <w:t xml:space="preserve"> mở rộng hệ thống ra nhiều hộp hay hôp có kích thước lớn hơn và chức năng nhiều hơn.</w:t>
      </w:r>
    </w:p>
    <w:p w14:paraId="2AB9A06E" w14:textId="77777777" w:rsidR="00871D06" w:rsidRDefault="00871D06">
      <w:pPr>
        <w:spacing w:after="160" w:line="259" w:lineRule="auto"/>
        <w:ind w:firstLine="0"/>
        <w:jc w:val="left"/>
      </w:pPr>
      <w:r>
        <w:br w:type="page"/>
      </w:r>
    </w:p>
    <w:p w14:paraId="3E4097A1" w14:textId="77777777" w:rsidR="00E91431" w:rsidRDefault="00E91431" w:rsidP="009F4FB6">
      <w:pPr>
        <w:pStyle w:val="chuong"/>
      </w:pPr>
      <w:bookmarkStart w:id="18" w:name="_Toc484468986"/>
      <w:bookmarkEnd w:id="18"/>
    </w:p>
    <w:p w14:paraId="05DB5881" w14:textId="3F051186" w:rsidR="002C2AFE" w:rsidRPr="00F673E9" w:rsidRDefault="001D118D" w:rsidP="009F4FB6">
      <w:pPr>
        <w:pStyle w:val="Heading1"/>
      </w:pPr>
      <w:bookmarkStart w:id="19" w:name="_Toc484468987"/>
      <w:r w:rsidRPr="00F673E9">
        <w:t>CÁC THIẾT BỊ SỬ DỤNG VÀ KIẾN THỨC CĂN BẢN</w:t>
      </w:r>
      <w:bookmarkEnd w:id="19"/>
    </w:p>
    <w:p w14:paraId="4ADEF998" w14:textId="77777777" w:rsidR="0055679C" w:rsidRPr="004951E1" w:rsidRDefault="0055679C" w:rsidP="00841BD2">
      <w:pPr>
        <w:pStyle w:val="Heading2"/>
      </w:pPr>
      <w:bookmarkStart w:id="20" w:name="_Toc484468988"/>
      <w:r w:rsidRPr="004951E1">
        <w:t>Raspberry Pi</w:t>
      </w:r>
      <w:bookmarkEnd w:id="20"/>
    </w:p>
    <w:p w14:paraId="671A26EA" w14:textId="77777777" w:rsidR="0055679C" w:rsidRDefault="0055679C" w:rsidP="00AD2765">
      <w:r w:rsidRPr="00BF24A6">
        <w:t>Raspberry Pi là máy tính</w:t>
      </w:r>
      <w:r>
        <w:t xml:space="preserve"> nhúng được thiết kế trên </w:t>
      </w:r>
      <w:r w:rsidRPr="00BF24A6">
        <w:t>một boa</w:t>
      </w:r>
      <w:bookmarkStart w:id="21" w:name="_GoBack"/>
      <w:bookmarkEnd w:id="21"/>
      <w:r w:rsidRPr="00BF24A6">
        <w:t>rd mạch kích thước chỉ bẳng một thẻ tín dụng, được phát triển tại Anh bởi Raspberry Pi Foundation với mục đích thúc đẩy việc giảng dạy về khoa học máy tính cơ bản trong các trường học và các nước đang phát triển</w:t>
      </w:r>
      <w:r>
        <w:t xml:space="preserve">. </w:t>
      </w:r>
    </w:p>
    <w:p w14:paraId="396F54BA" w14:textId="59560BE7" w:rsidR="00E84B58" w:rsidRDefault="0055679C" w:rsidP="004C0A89">
      <w:r>
        <w:t xml:space="preserve">Raspberry Pi có cấu hình đủ tốt cho nhiều yêu cầu ứng dụng từ mục đích giải trí khi dùng làm smart Tv hay dùng </w:t>
      </w:r>
      <w:r w:rsidR="00B01CC8">
        <w:t xml:space="preserve">Raspberry </w:t>
      </w:r>
      <w:r>
        <w:t xml:space="preserve">làm trung tâm (server) trong mô hình IOT, trong khi giá thành ở mức thấp. Đây cũng là lý hai lý do chính em lựa chọn </w:t>
      </w:r>
      <w:r w:rsidR="00B01CC8">
        <w:t xml:space="preserve">Raspberry </w:t>
      </w:r>
      <w:r>
        <w:t>vào trong ứng dụng củ</w:t>
      </w:r>
      <w:r w:rsidR="00FE1E2D">
        <w:t>a mình.</w:t>
      </w:r>
      <w:r w:rsidR="00FA1FEE">
        <w:rPr>
          <w:noProof/>
        </w:rPr>
        <mc:AlternateContent>
          <mc:Choice Requires="wps">
            <w:drawing>
              <wp:anchor distT="0" distB="0" distL="114300" distR="114300" simplePos="0" relativeHeight="251720704" behindDoc="0" locked="0" layoutInCell="1" allowOverlap="1" wp14:anchorId="6DDBEB75" wp14:editId="795A66C1">
                <wp:simplePos x="0" y="0"/>
                <wp:positionH relativeFrom="column">
                  <wp:posOffset>1905</wp:posOffset>
                </wp:positionH>
                <wp:positionV relativeFrom="paragraph">
                  <wp:posOffset>3067685</wp:posOffset>
                </wp:positionV>
                <wp:extent cx="5972175" cy="635"/>
                <wp:effectExtent l="0" t="0" r="0" b="0"/>
                <wp:wrapTopAndBottom/>
                <wp:docPr id="26" name="Text Box 26"/>
                <wp:cNvGraphicFramePr/>
                <a:graphic xmlns:a="http://schemas.openxmlformats.org/drawingml/2006/main">
                  <a:graphicData uri="http://schemas.microsoft.com/office/word/2010/wordprocessingShape">
                    <wps:wsp>
                      <wps:cNvSpPr txBox="1"/>
                      <wps:spPr>
                        <a:xfrm>
                          <a:off x="0" y="0"/>
                          <a:ext cx="5972175" cy="635"/>
                        </a:xfrm>
                        <a:prstGeom prst="rect">
                          <a:avLst/>
                        </a:prstGeom>
                        <a:solidFill>
                          <a:prstClr val="white"/>
                        </a:solidFill>
                        <a:ln>
                          <a:noFill/>
                        </a:ln>
                        <a:effectLst/>
                      </wps:spPr>
                      <wps:txbx>
                        <w:txbxContent>
                          <w:p w14:paraId="4914DC07" w14:textId="2D133474" w:rsidR="00C3662D" w:rsidRPr="00A71DE4" w:rsidRDefault="00C3662D" w:rsidP="009C2108">
                            <w:pPr>
                              <w:pStyle w:val="Caption"/>
                              <w:rPr>
                                <w:sz w:val="24"/>
                                <w:szCs w:val="24"/>
                              </w:rPr>
                            </w:pPr>
                            <w:bookmarkStart w:id="22" w:name="_Toc484446915"/>
                            <w:r>
                              <w:t xml:space="preserve">Hình </w:t>
                            </w:r>
                            <w:fldSimple w:instr=" STYLEREF 2 \s ">
                              <w:r w:rsidR="00697F98">
                                <w:rPr>
                                  <w:noProof/>
                                </w:rPr>
                                <w:t>2.1</w:t>
                              </w:r>
                            </w:fldSimple>
                            <w:r>
                              <w:t>.</w:t>
                            </w:r>
                            <w:fldSimple w:instr=" SEQ Hình \* ARABIC \s 2 ">
                              <w:r w:rsidR="00697F98">
                                <w:rPr>
                                  <w:noProof/>
                                </w:rPr>
                                <w:t>1</w:t>
                              </w:r>
                            </w:fldSimple>
                            <w:r>
                              <w:t>: Máy tính nhúng Raspberry Pi</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DBEB75" id="Text Box 26" o:spid="_x0000_s1087" type="#_x0000_t202" style="position:absolute;left:0;text-align:left;margin-left:.15pt;margin-top:241.55pt;width:470.25pt;height:.0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" stroked="f">
                <v:textbox style="mso-fit-shape-to-text:t" inset="0,0,0,0">
                  <w:txbxContent>
                    <w:p w14:paraId="4914DC07" w14:textId="2D133474" w:rsidR="00C3662D" w:rsidRPr="00A71DE4" w:rsidRDefault="00C3662D" w:rsidP="009C2108">
                      <w:pPr>
                        <w:pStyle w:val="Caption"/>
                        <w:rPr>
                          <w:sz w:val="24"/>
                          <w:szCs w:val="24"/>
                        </w:rPr>
                      </w:pPr>
                      <w:bookmarkStart w:id="23" w:name="_Toc484446915"/>
                      <w:r>
                        <w:t xml:space="preserve">Hình </w:t>
                      </w:r>
                      <w:fldSimple w:instr=" STYLEREF 2 \s ">
                        <w:r w:rsidR="00697F98">
                          <w:rPr>
                            <w:noProof/>
                          </w:rPr>
                          <w:t>2.1</w:t>
                        </w:r>
                      </w:fldSimple>
                      <w:r>
                        <w:t>.</w:t>
                      </w:r>
                      <w:fldSimple w:instr=" SEQ Hình \* ARABIC \s 2 ">
                        <w:r w:rsidR="00697F98">
                          <w:rPr>
                            <w:noProof/>
                          </w:rPr>
                          <w:t>1</w:t>
                        </w:r>
                      </w:fldSimple>
                      <w:r>
                        <w:t>: Máy tính nhúng Raspberry Pi</w:t>
                      </w:r>
                      <w:bookmarkEnd w:id="23"/>
                    </w:p>
                  </w:txbxContent>
                </v:textbox>
                <w10:wrap type="topAndBottom"/>
              </v:shape>
            </w:pict>
          </mc:Fallback>
        </mc:AlternateContent>
      </w:r>
      <w:r w:rsidR="00294A0B">
        <w:rPr>
          <w:noProof/>
        </w:rPr>
        <w:drawing>
          <wp:anchor distT="0" distB="0" distL="114300" distR="114300" simplePos="0" relativeHeight="251718656" behindDoc="0" locked="0" layoutInCell="1" allowOverlap="1" wp14:anchorId="07CE8388" wp14:editId="43782B1A">
            <wp:simplePos x="0" y="0"/>
            <wp:positionH relativeFrom="column">
              <wp:posOffset>1905</wp:posOffset>
            </wp:positionH>
            <wp:positionV relativeFrom="paragraph">
              <wp:posOffset>-3810</wp:posOffset>
            </wp:positionV>
            <wp:extent cx="5972175" cy="3014345"/>
            <wp:effectExtent l="0" t="0" r="9525"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1.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72175" cy="3014345"/>
                    </a:xfrm>
                    <a:prstGeom prst="rect">
                      <a:avLst/>
                    </a:prstGeom>
                  </pic:spPr>
                </pic:pic>
              </a:graphicData>
            </a:graphic>
          </wp:anchor>
        </w:drawing>
      </w:r>
    </w:p>
    <w:p w14:paraId="1246732C" w14:textId="77777777" w:rsidR="006B5A19" w:rsidRDefault="0039166C" w:rsidP="006B5A19">
      <w:pPr>
        <w:keepNext/>
      </w:pPr>
      <w:r>
        <w:rPr>
          <w:noProof/>
        </w:rPr>
        <w:lastRenderedPageBreak/>
        <w:drawing>
          <wp:inline distT="0" distB="0" distL="0" distR="0" wp14:anchorId="06ECB45F" wp14:editId="48BD57FC">
            <wp:extent cx="5972175" cy="3222625"/>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pinput.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72175" cy="3222625"/>
                    </a:xfrm>
                    <a:prstGeom prst="rect">
                      <a:avLst/>
                    </a:prstGeom>
                  </pic:spPr>
                </pic:pic>
              </a:graphicData>
            </a:graphic>
          </wp:inline>
        </w:drawing>
      </w:r>
    </w:p>
    <w:p w14:paraId="6E9C5E3B" w14:textId="7F644EA4" w:rsidR="00AD0B7A" w:rsidRDefault="006B5A19" w:rsidP="009C2108">
      <w:pPr>
        <w:pStyle w:val="Caption"/>
      </w:pPr>
      <w:bookmarkStart w:id="24" w:name="_Toc484446916"/>
      <w:r>
        <w:t xml:space="preserve">Hình </w:t>
      </w:r>
      <w:fldSimple w:instr=" STYLEREF 2 \s ">
        <w:r w:rsidR="00697F98">
          <w:rPr>
            <w:noProof/>
          </w:rPr>
          <w:t>2.1</w:t>
        </w:r>
      </w:fldSimple>
      <w:r w:rsidR="00AB4D52">
        <w:t>.</w:t>
      </w:r>
      <w:fldSimple w:instr=" SEQ Hình \* ARABIC \s 2 ">
        <w:r w:rsidR="00697F98">
          <w:rPr>
            <w:noProof/>
          </w:rPr>
          <w:t>2</w:t>
        </w:r>
      </w:fldSimple>
      <w:r>
        <w:t xml:space="preserve">: </w:t>
      </w:r>
      <w:r w:rsidRPr="00B94004">
        <w:t>Sơ đồ chân GPIO của Raspberry Pi</w:t>
      </w:r>
      <w:bookmarkEnd w:id="24"/>
    </w:p>
    <w:p w14:paraId="035ADFAB" w14:textId="77777777" w:rsidR="0055679C" w:rsidRPr="004951E1" w:rsidRDefault="0055679C" w:rsidP="00890E91">
      <w:pPr>
        <w:pStyle w:val="underline"/>
      </w:pPr>
      <w:r w:rsidRPr="004951E1">
        <w:t>Thông số kỹ thuật.</w:t>
      </w:r>
    </w:p>
    <w:p w14:paraId="504363B5" w14:textId="77777777" w:rsidR="0055679C" w:rsidRDefault="0055679C" w:rsidP="00EC2F77">
      <w:pPr>
        <w:pStyle w:val="List1"/>
      </w:pPr>
      <w:r>
        <w:t xml:space="preserve">Vi xử lý </w:t>
      </w:r>
      <w:r w:rsidRPr="000A3BE4">
        <w:t>Broadcom BCM2836</w:t>
      </w:r>
      <w:r>
        <w:t xml:space="preserve"> cấu trúc</w:t>
      </w:r>
      <w:r w:rsidRPr="000A3BE4">
        <w:t xml:space="preserve"> </w:t>
      </w:r>
      <w:r w:rsidRPr="00DB64D5">
        <w:t>ARMv7</w:t>
      </w:r>
      <w:r>
        <w:t xml:space="preserve"> 32bit</w:t>
      </w:r>
      <w:r w:rsidRPr="00DB64D5">
        <w:t xml:space="preserve"> quad core</w:t>
      </w:r>
      <w:r>
        <w:t xml:space="preserve"> 900Mhz.</w:t>
      </w:r>
    </w:p>
    <w:p w14:paraId="4455069F" w14:textId="0B2DA070" w:rsidR="0055679C" w:rsidRDefault="0055679C" w:rsidP="00EC2F77">
      <w:pPr>
        <w:pStyle w:val="List1"/>
      </w:pPr>
      <w:r>
        <w:t>Bộ nhớ RAM GB SDRAM tốc độ đọc ghi 400 MHz</w:t>
      </w:r>
      <w:r w:rsidR="002A4040">
        <w:t>.</w:t>
      </w:r>
    </w:p>
    <w:p w14:paraId="0CEBE2DF" w14:textId="42A691A1" w:rsidR="0055679C" w:rsidRPr="001D0E8F" w:rsidRDefault="0055679C" w:rsidP="00EC2F77">
      <w:pPr>
        <w:pStyle w:val="List1"/>
      </w:pPr>
      <w:r w:rsidRPr="001D0E8F">
        <w:t xml:space="preserve">4 </w:t>
      </w:r>
      <w:r>
        <w:t>cổng USB</w:t>
      </w:r>
      <w:r w:rsidR="002A4040">
        <w:t>.</w:t>
      </w:r>
    </w:p>
    <w:p w14:paraId="506B4812" w14:textId="76194630" w:rsidR="0055679C" w:rsidRPr="001D0E8F" w:rsidRDefault="0055679C" w:rsidP="00EC2F77">
      <w:pPr>
        <w:pStyle w:val="List1"/>
      </w:pPr>
      <w:r w:rsidRPr="001D0E8F">
        <w:t xml:space="preserve">40 </w:t>
      </w:r>
      <w:r>
        <w:t>chân GPIO</w:t>
      </w:r>
      <w:r w:rsidR="00E95E34">
        <w:t>, Uart, I2C, SPI</w:t>
      </w:r>
      <w:r>
        <w:t xml:space="preserve"> </w:t>
      </w:r>
      <w:r w:rsidR="002A4040">
        <w:t>.</w:t>
      </w:r>
    </w:p>
    <w:p w14:paraId="3EB8CA2F" w14:textId="0EBFFB53" w:rsidR="0055679C" w:rsidRPr="001D0E8F" w:rsidRDefault="0055679C" w:rsidP="00EC2F77">
      <w:pPr>
        <w:pStyle w:val="List1"/>
      </w:pPr>
      <w:r>
        <w:t xml:space="preserve">Cổng HDMI </w:t>
      </w:r>
      <w:r w:rsidRPr="00DB64D5">
        <w:t>1920x1080</w:t>
      </w:r>
      <w:r w:rsidR="002A4040">
        <w:t>.</w:t>
      </w:r>
    </w:p>
    <w:p w14:paraId="52313947" w14:textId="581A9481" w:rsidR="0055679C" w:rsidRPr="001D0E8F" w:rsidRDefault="0055679C" w:rsidP="00EC2F77">
      <w:pPr>
        <w:pStyle w:val="List1"/>
      </w:pPr>
      <w:r>
        <w:t xml:space="preserve">Cổng </w:t>
      </w:r>
      <w:r w:rsidRPr="001D0E8F">
        <w:t>Ethernet port</w:t>
      </w:r>
      <w:r w:rsidR="002A4040">
        <w:t>.</w:t>
      </w:r>
    </w:p>
    <w:p w14:paraId="456F2838" w14:textId="77777777" w:rsidR="0055679C" w:rsidRPr="001D0E8F" w:rsidRDefault="0055679C" w:rsidP="00EC2F77">
      <w:pPr>
        <w:pStyle w:val="List1"/>
      </w:pPr>
      <w:r>
        <w:t>Audio jack chuẩn 3.5mm.</w:t>
      </w:r>
    </w:p>
    <w:p w14:paraId="5466B480" w14:textId="70709F15" w:rsidR="0055679C" w:rsidRPr="001D0E8F" w:rsidRDefault="0055679C" w:rsidP="00EC2F77">
      <w:pPr>
        <w:pStyle w:val="List1"/>
      </w:pPr>
      <w:r>
        <w:t xml:space="preserve">Cổng </w:t>
      </w:r>
      <w:r w:rsidRPr="001D0E8F">
        <w:t>C</w:t>
      </w:r>
      <w:r>
        <w:t xml:space="preserve">amera </w:t>
      </w:r>
      <w:r w:rsidRPr="001D0E8F">
        <w:t>(CSI)</w:t>
      </w:r>
      <w:r w:rsidR="002A4040">
        <w:t>.</w:t>
      </w:r>
    </w:p>
    <w:p w14:paraId="03276945" w14:textId="2B93E3E3" w:rsidR="0055679C" w:rsidRPr="001D0E8F" w:rsidRDefault="0055679C" w:rsidP="00EC2F77">
      <w:pPr>
        <w:pStyle w:val="List1"/>
      </w:pPr>
      <w:r>
        <w:t xml:space="preserve">Cổng </w:t>
      </w:r>
      <w:r w:rsidRPr="001D0E8F">
        <w:t>Display interface (DSI)</w:t>
      </w:r>
      <w:r w:rsidR="002A4040">
        <w:t>.</w:t>
      </w:r>
    </w:p>
    <w:p w14:paraId="19FE3C95" w14:textId="639A4DA9" w:rsidR="0055679C" w:rsidRPr="001D0E8F" w:rsidRDefault="0055679C" w:rsidP="00EC2F77">
      <w:pPr>
        <w:pStyle w:val="List1"/>
      </w:pPr>
      <w:r>
        <w:t>Khe cắm thẻ m</w:t>
      </w:r>
      <w:r w:rsidRPr="001D0E8F">
        <w:t xml:space="preserve">icro </w:t>
      </w:r>
      <w:r>
        <w:t>SD</w:t>
      </w:r>
      <w:r w:rsidR="002A4040">
        <w:t>.</w:t>
      </w:r>
    </w:p>
    <w:p w14:paraId="4966E2AB" w14:textId="77777777" w:rsidR="0055679C" w:rsidRDefault="0055679C" w:rsidP="00EC2F77">
      <w:pPr>
        <w:pStyle w:val="List1"/>
      </w:pPr>
      <w:r>
        <w:t xml:space="preserve">GPU </w:t>
      </w:r>
      <w:r w:rsidRPr="00DB64D5">
        <w:t>Broadcom VideoCore IV, OpenGL ES 2.0,OpenVG 1080p30 H.264 high-profile encode/decode, 250 MHz</w:t>
      </w:r>
      <w:r>
        <w:t>.</w:t>
      </w:r>
    </w:p>
    <w:p w14:paraId="0B128FFE" w14:textId="74788FC0" w:rsidR="0055679C" w:rsidRDefault="0055679C" w:rsidP="00AD2765">
      <w:r>
        <w:t xml:space="preserve">Sử dụng nguồn 5V tối thiểu 2A để đảm bảo làm việc hết công suất. Khi ở trạng thái chờ </w:t>
      </w:r>
      <w:r w:rsidR="00B01CC8">
        <w:t xml:space="preserve">Raspberry </w:t>
      </w:r>
      <w:r>
        <w:t xml:space="preserve">tiêu thụ </w:t>
      </w:r>
      <w:r w:rsidRPr="00067C5D">
        <w:t>220 mA (1.1 W)</w:t>
      </w:r>
      <w:r>
        <w:t xml:space="preserve"> và </w:t>
      </w:r>
      <w:r w:rsidRPr="00067C5D">
        <w:t>820 mA (4.1 W)</w:t>
      </w:r>
      <w:r>
        <w:t xml:space="preserve"> khi được kết nối màn hình, chuột bàn phím thực hiện các tác vụ thông thường.</w:t>
      </w:r>
    </w:p>
    <w:p w14:paraId="622ABCE4" w14:textId="77777777" w:rsidR="0055679C" w:rsidRPr="004951E1" w:rsidRDefault="0055679C" w:rsidP="00890E91">
      <w:pPr>
        <w:pStyle w:val="underline"/>
      </w:pPr>
      <w:r w:rsidRPr="004951E1">
        <w:lastRenderedPageBreak/>
        <w:t>Hệ điều hành :</w:t>
      </w:r>
    </w:p>
    <w:p w14:paraId="0C564BC4" w14:textId="4DC6A934" w:rsidR="0055679C" w:rsidRPr="00E11C1B" w:rsidRDefault="00B01CC8" w:rsidP="00AD2765">
      <w:r>
        <w:t xml:space="preserve">Raspberry </w:t>
      </w:r>
      <w:r w:rsidR="0055679C">
        <w:t xml:space="preserve">có thể chạy với rất nhiều hệ điều hành khác nhau,, đa phần là phiên bản trên nhân linux. Trong ứng dụng này em sử dụng hệ điều hành RASPBIAN JESSIE LITE. Đây là một bản hệ điều hành </w:t>
      </w:r>
      <w:r w:rsidR="00F92395">
        <w:t>được lược giản</w:t>
      </w:r>
      <w:r w:rsidR="0055679C">
        <w:t xml:space="preserve"> chỉ có giao tiếp terminal, không có giao diện</w:t>
      </w:r>
      <w:r w:rsidR="009F5385">
        <w:t xml:space="preserve"> và</w:t>
      </w:r>
      <w:r w:rsidR="0055679C">
        <w:t xml:space="preserve"> phù hợp với ứng dụng làm trung tâm xử lý và lưu trữ dữ liệu.</w:t>
      </w:r>
    </w:p>
    <w:p w14:paraId="65A556A0" w14:textId="77777777" w:rsidR="0055679C" w:rsidRPr="004951E1" w:rsidRDefault="0055679C" w:rsidP="00841BD2">
      <w:pPr>
        <w:pStyle w:val="Heading2"/>
      </w:pPr>
      <w:bookmarkStart w:id="25" w:name="_Toc484468989"/>
      <w:r w:rsidRPr="004951E1">
        <w:t>Cảm biến nhiệt độ DS18B20</w:t>
      </w:r>
      <w:bookmarkEnd w:id="25"/>
    </w:p>
    <w:p w14:paraId="12F914DA" w14:textId="23643BC6" w:rsidR="0055679C" w:rsidRDefault="0055679C" w:rsidP="00AD2765">
      <w:r>
        <w:t xml:space="preserve">Cảm biến DS18B20 được được chọn lựa do có khả năng đo nhiệt độ dưới 0 </w:t>
      </w:r>
      <w:r w:rsidRPr="0059230D">
        <w:t>°</w:t>
      </w:r>
      <w:r>
        <w:t xml:space="preserve">C, độ chính xác </w:t>
      </w:r>
      <w:r w:rsidR="001E4FB1">
        <w:t>phù hợp</w:t>
      </w:r>
      <w:r>
        <w:t xml:space="preserve"> và quan trọng hơn là có bọc cách nước bên ngoài do đó có thể để đặt trong môi trường ẩm.</w:t>
      </w:r>
    </w:p>
    <w:p w14:paraId="78A1AD62" w14:textId="77777777" w:rsidR="0055679C" w:rsidRDefault="0055679C" w:rsidP="00AD2765">
      <w:r>
        <w:t>Thông số kỹ thuật:</w:t>
      </w:r>
    </w:p>
    <w:p w14:paraId="6D857FA9" w14:textId="77777777" w:rsidR="0055679C" w:rsidRDefault="0055679C" w:rsidP="00EC2F77">
      <w:pPr>
        <w:pStyle w:val="List1"/>
      </w:pPr>
      <w:r>
        <w:t>Nhiệt độ: dải đo từ -55</w:t>
      </w:r>
      <w:r w:rsidRPr="0059230D">
        <w:t>°</w:t>
      </w:r>
      <w:r>
        <w:t>C tới +125</w:t>
      </w:r>
      <w:r w:rsidRPr="0059230D">
        <w:t>°</w:t>
      </w:r>
      <w:r>
        <w:t>C, độ chính xác ±0.5</w:t>
      </w:r>
      <w:r w:rsidRPr="0059230D">
        <w:t>°</w:t>
      </w:r>
      <w:r>
        <w:t>C trong khoảng -10</w:t>
      </w:r>
      <w:r w:rsidRPr="0059230D">
        <w:t>°</w:t>
      </w:r>
      <w:r>
        <w:t>C tới +85</w:t>
      </w:r>
      <w:r w:rsidRPr="0059230D">
        <w:t>°</w:t>
      </w:r>
      <w:r>
        <w:t>C.</w:t>
      </w:r>
    </w:p>
    <w:p w14:paraId="357F685D" w14:textId="77777777" w:rsidR="0055679C" w:rsidRDefault="0055679C" w:rsidP="00EC2F77">
      <w:pPr>
        <w:pStyle w:val="List1"/>
      </w:pPr>
      <w:r>
        <w:t>Có 4 chế độ phân giải khác nhau từ 9bit, 10bit, 11bit, 12bit tương ứng với độ chính xác 0.5°C, 0.25°C, 0.125°C và 0.0625°C (đo trong khoảng từ -10</w:t>
      </w:r>
      <w:r w:rsidRPr="0059230D">
        <w:t>°</w:t>
      </w:r>
      <w:r>
        <w:t>C tới +85</w:t>
      </w:r>
      <w:r w:rsidRPr="0059230D">
        <w:t>°</w:t>
      </w:r>
      <w:r>
        <w:t>C).</w:t>
      </w:r>
    </w:p>
    <w:p w14:paraId="73D375E6" w14:textId="77777777" w:rsidR="0055679C" w:rsidRDefault="0055679C" w:rsidP="00EC2F77">
      <w:pPr>
        <w:pStyle w:val="List1"/>
      </w:pPr>
      <w:r>
        <w:t xml:space="preserve">Thời gian đáp ứng tương ứng với độ phân giải là 9bit - </w:t>
      </w:r>
      <w:r w:rsidRPr="0059230D">
        <w:t>93.75</w:t>
      </w:r>
      <w:r>
        <w:t xml:space="preserve"> ms, 10bit - </w:t>
      </w:r>
      <w:r w:rsidRPr="0059230D">
        <w:t>187.5</w:t>
      </w:r>
      <w:r>
        <w:t>ms, 11bit – 375ms, 12bit – 750ms.</w:t>
      </w:r>
    </w:p>
    <w:p w14:paraId="125EE8A7" w14:textId="77777777" w:rsidR="0055679C" w:rsidRDefault="0055679C" w:rsidP="00EC2F77">
      <w:pPr>
        <w:pStyle w:val="List1"/>
      </w:pPr>
      <w:r>
        <w:t>Nguồn cấp: 3.3-5V.</w:t>
      </w:r>
    </w:p>
    <w:p w14:paraId="5E0FF7F4" w14:textId="77777777" w:rsidR="0055679C" w:rsidRDefault="0055679C" w:rsidP="00EC2F77">
      <w:pPr>
        <w:pStyle w:val="List1"/>
      </w:pPr>
      <w:r>
        <w:t>Chuẩn kết nối : onewire.</w:t>
      </w:r>
    </w:p>
    <w:p w14:paraId="25A828B4" w14:textId="67D674D5" w:rsidR="0055679C" w:rsidRDefault="0055679C" w:rsidP="00EC2F77">
      <w:pPr>
        <w:pStyle w:val="List1"/>
      </w:pPr>
      <w:r w:rsidRPr="00EC2F77">
        <w:t>Tiêu thụ trung bình khoảng 1mA ở chế</w:t>
      </w:r>
      <w:r>
        <w:t xml:space="preserve"> đọc dữ liệu và 750nA ở chế độ chờ.</w:t>
      </w:r>
    </w:p>
    <w:p w14:paraId="3F2E4BCB" w14:textId="1D4E1E16" w:rsidR="0055679C" w:rsidRDefault="007662E6" w:rsidP="00AD2765">
      <w:r>
        <w:rPr>
          <w:noProof/>
        </w:rPr>
        <mc:AlternateContent>
          <mc:Choice Requires="wps">
            <w:drawing>
              <wp:anchor distT="0" distB="0" distL="114300" distR="114300" simplePos="0" relativeHeight="251724800" behindDoc="0" locked="0" layoutInCell="1" allowOverlap="1" wp14:anchorId="58E4F4D4" wp14:editId="45536463">
                <wp:simplePos x="0" y="0"/>
                <wp:positionH relativeFrom="column">
                  <wp:posOffset>3565525</wp:posOffset>
                </wp:positionH>
                <wp:positionV relativeFrom="paragraph">
                  <wp:posOffset>2694940</wp:posOffset>
                </wp:positionV>
                <wp:extent cx="2406650" cy="635"/>
                <wp:effectExtent l="0" t="0" r="0" b="0"/>
                <wp:wrapSquare wrapText="bothSides"/>
                <wp:docPr id="46" name="Text Box 46"/>
                <wp:cNvGraphicFramePr/>
                <a:graphic xmlns:a="http://schemas.openxmlformats.org/drawingml/2006/main">
                  <a:graphicData uri="http://schemas.microsoft.com/office/word/2010/wordprocessingShape">
                    <wps:wsp>
                      <wps:cNvSpPr txBox="1"/>
                      <wps:spPr>
                        <a:xfrm>
                          <a:off x="0" y="0"/>
                          <a:ext cx="2406650" cy="635"/>
                        </a:xfrm>
                        <a:prstGeom prst="rect">
                          <a:avLst/>
                        </a:prstGeom>
                        <a:solidFill>
                          <a:prstClr val="white"/>
                        </a:solidFill>
                        <a:ln>
                          <a:noFill/>
                        </a:ln>
                        <a:effectLst/>
                      </wps:spPr>
                      <wps:txbx>
                        <w:txbxContent>
                          <w:p w14:paraId="364F5A75" w14:textId="5EE83E53" w:rsidR="00C3662D" w:rsidRPr="00C10AB0" w:rsidRDefault="00C3662D" w:rsidP="009C2108">
                            <w:pPr>
                              <w:pStyle w:val="Caption"/>
                              <w:rPr>
                                <w:noProof/>
                                <w:sz w:val="24"/>
                                <w:szCs w:val="24"/>
                              </w:rPr>
                            </w:pPr>
                            <w:bookmarkStart w:id="26" w:name="_Toc484446917"/>
                            <w:r>
                              <w:t xml:space="preserve">Hình </w:t>
                            </w:r>
                            <w:fldSimple w:instr=" STYLEREF 2 \s ">
                              <w:r w:rsidR="00697F98">
                                <w:rPr>
                                  <w:noProof/>
                                </w:rPr>
                                <w:t>2.2</w:t>
                              </w:r>
                            </w:fldSimple>
                            <w:r>
                              <w:t>.</w:t>
                            </w:r>
                            <w:fldSimple w:instr=" SEQ Hình \* ARABIC \s 2 ">
                              <w:r w:rsidR="00697F98">
                                <w:rPr>
                                  <w:noProof/>
                                </w:rPr>
                                <w:t>1</w:t>
                              </w:r>
                            </w:fldSimple>
                            <w:r>
                              <w:t>: hình ảnh thực của cảm biến DS18B20</w:t>
                            </w:r>
                            <w:bookmarkEnd w:id="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8E4F4D4" id="Text Box 46" o:spid="_x0000_s1088" type="#_x0000_t202" style="position:absolute;left:0;text-align:left;margin-left:280.75pt;margin-top:212.2pt;width:189.5pt;height:.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" stroked="f">
                <v:textbox style="mso-fit-shape-to-text:t" inset="0,0,0,0">
                  <w:txbxContent>
                    <w:p w14:paraId="364F5A75" w14:textId="5EE83E53" w:rsidR="00C3662D" w:rsidRPr="00C10AB0" w:rsidRDefault="00C3662D" w:rsidP="009C2108">
                      <w:pPr>
                        <w:pStyle w:val="Caption"/>
                        <w:rPr>
                          <w:noProof/>
                          <w:sz w:val="24"/>
                          <w:szCs w:val="24"/>
                        </w:rPr>
                      </w:pPr>
                      <w:bookmarkStart w:id="27" w:name="_Toc484446917"/>
                      <w:r>
                        <w:t xml:space="preserve">Hình </w:t>
                      </w:r>
                      <w:fldSimple w:instr=" STYLEREF 2 \s ">
                        <w:r w:rsidR="00697F98">
                          <w:rPr>
                            <w:noProof/>
                          </w:rPr>
                          <w:t>2.2</w:t>
                        </w:r>
                      </w:fldSimple>
                      <w:r>
                        <w:t>.</w:t>
                      </w:r>
                      <w:fldSimple w:instr=" SEQ Hình \* ARABIC \s 2 ">
                        <w:r w:rsidR="00697F98">
                          <w:rPr>
                            <w:noProof/>
                          </w:rPr>
                          <w:t>1</w:t>
                        </w:r>
                      </w:fldSimple>
                      <w:r>
                        <w:t>: hình ảnh thực của cảm biến DS18B20</w:t>
                      </w:r>
                      <w:bookmarkEnd w:id="27"/>
                    </w:p>
                  </w:txbxContent>
                </v:textbox>
                <w10:wrap type="square"/>
              </v:shape>
            </w:pict>
          </mc:Fallback>
        </mc:AlternateContent>
      </w:r>
      <w:r w:rsidR="0034580A">
        <w:rPr>
          <w:noProof/>
        </w:rPr>
        <w:drawing>
          <wp:anchor distT="0" distB="0" distL="114300" distR="114300" simplePos="0" relativeHeight="251665408" behindDoc="0" locked="0" layoutInCell="1" allowOverlap="1" wp14:anchorId="469E5637" wp14:editId="7E20DD93">
            <wp:simplePos x="0" y="0"/>
            <wp:positionH relativeFrom="margin">
              <wp:align>right</wp:align>
            </wp:positionH>
            <wp:positionV relativeFrom="paragraph">
              <wp:posOffset>7951</wp:posOffset>
            </wp:positionV>
            <wp:extent cx="2406650" cy="2962910"/>
            <wp:effectExtent l="0" t="0" r="0" b="8890"/>
            <wp:wrapSquare wrapText="left"/>
            <wp:docPr id="35" name="Picture 35" descr="ds18b20-waterpro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18b20-waterproo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06650" cy="2962910"/>
                    </a:xfrm>
                    <a:prstGeom prst="rect">
                      <a:avLst/>
                    </a:prstGeom>
                    <a:noFill/>
                  </pic:spPr>
                </pic:pic>
              </a:graphicData>
            </a:graphic>
            <wp14:sizeRelH relativeFrom="page">
              <wp14:pctWidth>0</wp14:pctWidth>
            </wp14:sizeRelH>
            <wp14:sizeRelV relativeFrom="page">
              <wp14:pctHeight>0</wp14:pctHeight>
            </wp14:sizeRelV>
          </wp:anchor>
        </w:drawing>
      </w:r>
      <w:r w:rsidR="0055679C">
        <w:t>Có 3 đường nối dây :</w:t>
      </w:r>
    </w:p>
    <w:p w14:paraId="6E1E92BE" w14:textId="77777777" w:rsidR="0055679C" w:rsidRDefault="0055679C" w:rsidP="00EC2F77">
      <w:pPr>
        <w:pStyle w:val="List1"/>
      </w:pPr>
      <w:r>
        <w:t>Dây Vcc</w:t>
      </w:r>
    </w:p>
    <w:p w14:paraId="25F087B9" w14:textId="77777777" w:rsidR="0055679C" w:rsidRDefault="0055679C" w:rsidP="00EC2F77">
      <w:pPr>
        <w:pStyle w:val="List1"/>
      </w:pPr>
      <w:r>
        <w:t>Dây GND</w:t>
      </w:r>
    </w:p>
    <w:p w14:paraId="1793920F" w14:textId="77777777" w:rsidR="0055679C" w:rsidRDefault="0055679C" w:rsidP="00EC2F77">
      <w:pPr>
        <w:pStyle w:val="List1"/>
      </w:pPr>
      <w:r>
        <w:lastRenderedPageBreak/>
        <w:t>Dây tín hiệu</w:t>
      </w:r>
      <w:r>
        <w:br w:type="textWrapping" w:clear="all"/>
      </w:r>
    </w:p>
    <w:p w14:paraId="135718BA" w14:textId="77777777" w:rsidR="0055679C" w:rsidRPr="004951E1" w:rsidRDefault="0055679C" w:rsidP="00AD2765">
      <w:pPr>
        <w:pStyle w:val="Heading3"/>
      </w:pPr>
      <w:bookmarkStart w:id="28" w:name="_Toc484468990"/>
      <w:r w:rsidRPr="004951E1">
        <w:t>Kết nối phần cứng</w:t>
      </w:r>
      <w:bookmarkEnd w:id="28"/>
    </w:p>
    <w:p w14:paraId="0F5C51CB" w14:textId="77777777" w:rsidR="0055679C" w:rsidRDefault="0055679C" w:rsidP="00AD2765">
      <w:r>
        <w:t>Có 2 chế độ cung cấp nguồn cho thiết bị (theo chuẩn onewire) :</w:t>
      </w:r>
    </w:p>
    <w:p w14:paraId="63BA9164" w14:textId="5ACD3E3C" w:rsidR="0055679C" w:rsidRDefault="0055679C" w:rsidP="00E61A5D">
      <w:pPr>
        <w:pStyle w:val="List1"/>
      </w:pPr>
      <w:r>
        <w:t>Chế độ “</w:t>
      </w:r>
      <w:r w:rsidRPr="00914C35">
        <w:t>Parasite power</w:t>
      </w:r>
      <w:r>
        <w:t>”: Bên trong thiết bị có sẵn một tụ điện nhỏ có thể tích điện làm nguồn hoạt động có giá</w:t>
      </w:r>
      <w:r w:rsidR="00E61A5D">
        <w:t xml:space="preserve"> t</w:t>
      </w:r>
      <w:r>
        <w:t>rị 25pF. Tụ điện sẽ được tích điện khi dây tín hiệu được đưa lên mức cao (trong khoảng từ +3V tới +5V). Như vậy chỉ cần kết nối 2 dây là dây GND và dây tín hiệu tới thiết bị.</w:t>
      </w:r>
    </w:p>
    <w:p w14:paraId="07688F76" w14:textId="77777777" w:rsidR="0055679C" w:rsidRDefault="0055679C" w:rsidP="00E61A5D">
      <w:pPr>
        <w:pStyle w:val="List1"/>
      </w:pPr>
      <w:r>
        <w:t>Chế độ “</w:t>
      </w:r>
      <w:r w:rsidRPr="00914C35">
        <w:t>Normal (external supply)</w:t>
      </w:r>
      <w:r>
        <w:t>”: sẽ kết nối dây VCC, GND và dây tín hiệu bình thường. thiết bị sẽ dùng nguồn từ bên ngoài.</w:t>
      </w:r>
    </w:p>
    <w:p w14:paraId="67CF2E85" w14:textId="77777777" w:rsidR="00200A0B" w:rsidRDefault="00200A0B" w:rsidP="00200A0B">
      <w:pPr>
        <w:keepNext/>
        <w:ind w:firstLine="0"/>
      </w:pPr>
      <w:r>
        <w:rPr>
          <w:noProof/>
        </w:rPr>
        <w:drawing>
          <wp:inline distT="0" distB="0" distL="0" distR="0" wp14:anchorId="66D601EF" wp14:editId="4FFDB208">
            <wp:extent cx="5972175" cy="169926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s-power.png"/>
                    <pic:cNvPicPr/>
                  </pic:nvPicPr>
                  <pic:blipFill>
                    <a:blip r:embed="rId30">
                      <a:extLst>
                        <a:ext uri="{28A0092B-C50C-407E-A947-70E740481C1C}">
                          <a14:useLocalDpi xmlns:a14="http://schemas.microsoft.com/office/drawing/2010/main" val="0"/>
                        </a:ext>
                      </a:extLst>
                    </a:blip>
                    <a:stretch>
                      <a:fillRect/>
                    </a:stretch>
                  </pic:blipFill>
                  <pic:spPr>
                    <a:xfrm>
                      <a:off x="0" y="0"/>
                      <a:ext cx="5972175" cy="1699260"/>
                    </a:xfrm>
                    <a:prstGeom prst="rect">
                      <a:avLst/>
                    </a:prstGeom>
                  </pic:spPr>
                </pic:pic>
              </a:graphicData>
            </a:graphic>
          </wp:inline>
        </w:drawing>
      </w:r>
    </w:p>
    <w:p w14:paraId="51544515" w14:textId="29EE6DD9" w:rsidR="0055679C" w:rsidRPr="00487D98" w:rsidRDefault="00200A0B" w:rsidP="009C2108">
      <w:pPr>
        <w:pStyle w:val="Caption"/>
      </w:pPr>
      <w:bookmarkStart w:id="29" w:name="_Toc484446918"/>
      <w:r>
        <w:t xml:space="preserve">Hình </w:t>
      </w:r>
      <w:fldSimple w:instr=" STYLEREF 2 \s ">
        <w:r w:rsidR="00697F98">
          <w:rPr>
            <w:noProof/>
          </w:rPr>
          <w:t>2.2</w:t>
        </w:r>
      </w:fldSimple>
      <w:r w:rsidR="00AB4D52">
        <w:t>.</w:t>
      </w:r>
      <w:fldSimple w:instr=" SEQ Hình \* ARABIC \s 2 ">
        <w:r w:rsidR="00697F98">
          <w:rPr>
            <w:noProof/>
          </w:rPr>
          <w:t>2</w:t>
        </w:r>
      </w:fldSimple>
      <w:r>
        <w:t>: a) chế độ parasite power, b) chế độ normal power</w:t>
      </w:r>
      <w:bookmarkEnd w:id="29"/>
    </w:p>
    <w:p w14:paraId="7B57AA51" w14:textId="77777777" w:rsidR="0055679C" w:rsidRDefault="0055679C" w:rsidP="00AD2765">
      <w:r>
        <w:t>DS18B20 khi hoạt động có thể đặt tiêu thụ giá trị dòng tối đa 1.5mA. Nếu D18B20 ở chế độ parasite mode thì cần điện trở kéo lớn khoảng 4.7KΩ thì mới đủ cung cấp dòng cho tụ nạp. Để cung ứng đủ thời gian nạp cho tụ điện dây tín hiệu phải được đưa lên mức cao trong khoảng 10ms sau quá trình Ds18b20 thực hiện lệnh đọc nhiệt độ [0x44h] và chuyển dữ liệu [0x</w:t>
      </w:r>
      <w:r w:rsidRPr="008710CD">
        <w:t>48h</w:t>
      </w:r>
      <w:r>
        <w:t>]. Không được phép thực hiện tác vụ nào trong khoảng thời gian nạp tụ này.</w:t>
      </w:r>
    </w:p>
    <w:p w14:paraId="6D2DD478" w14:textId="77777777" w:rsidR="0055679C" w:rsidRDefault="0055679C" w:rsidP="00AD2765">
      <w:r>
        <w:t>Trong đề tài này em chọn kết nối theo kiểu thông thường.</w:t>
      </w:r>
    </w:p>
    <w:p w14:paraId="38B613A3" w14:textId="77777777" w:rsidR="00864C51" w:rsidRDefault="0055679C" w:rsidP="00864C51">
      <w:pPr>
        <w:keepNext/>
      </w:pPr>
      <w:r>
        <w:rPr>
          <w:noProof/>
        </w:rPr>
        <w:lastRenderedPageBreak/>
        <w:drawing>
          <wp:inline distT="0" distB="0" distL="0" distR="0" wp14:anchorId="70A4C063" wp14:editId="7B759916">
            <wp:extent cx="5305425" cy="1543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s18b20.png"/>
                    <pic:cNvPicPr/>
                  </pic:nvPicPr>
                  <pic:blipFill>
                    <a:blip r:embed="rId31">
                      <a:extLst>
                        <a:ext uri="{28A0092B-C50C-407E-A947-70E740481C1C}">
                          <a14:useLocalDpi xmlns:a14="http://schemas.microsoft.com/office/drawing/2010/main" val="0"/>
                        </a:ext>
                      </a:extLst>
                    </a:blip>
                    <a:stretch>
                      <a:fillRect/>
                    </a:stretch>
                  </pic:blipFill>
                  <pic:spPr>
                    <a:xfrm>
                      <a:off x="0" y="0"/>
                      <a:ext cx="5305425" cy="1543050"/>
                    </a:xfrm>
                    <a:prstGeom prst="rect">
                      <a:avLst/>
                    </a:prstGeom>
                  </pic:spPr>
                </pic:pic>
              </a:graphicData>
            </a:graphic>
          </wp:inline>
        </w:drawing>
      </w:r>
    </w:p>
    <w:p w14:paraId="123CE0EE" w14:textId="0F56B99E" w:rsidR="0055679C" w:rsidRDefault="00864C51" w:rsidP="009C2108">
      <w:pPr>
        <w:pStyle w:val="Caption"/>
      </w:pPr>
      <w:bookmarkStart w:id="30" w:name="_Toc484446919"/>
      <w:r>
        <w:t xml:space="preserve">Hình </w:t>
      </w:r>
      <w:fldSimple w:instr=" STYLEREF 2 \s ">
        <w:r w:rsidR="00697F98">
          <w:rPr>
            <w:noProof/>
          </w:rPr>
          <w:t>2.2</w:t>
        </w:r>
      </w:fldSimple>
      <w:r w:rsidR="00AB4D52">
        <w:t>.</w:t>
      </w:r>
      <w:fldSimple w:instr=" SEQ Hình \* ARABIC \s 2 ">
        <w:r w:rsidR="00697F98">
          <w:rPr>
            <w:noProof/>
          </w:rPr>
          <w:t>3</w:t>
        </w:r>
      </w:fldSimple>
      <w:r>
        <w:t xml:space="preserve">: Kết nối nhiều </w:t>
      </w:r>
      <w:r w:rsidRPr="00A00664">
        <w:t>cảm</w:t>
      </w:r>
      <w:r>
        <w:t xml:space="preserve"> biển ds18b20 theo chế độ kết nối thông thường</w:t>
      </w:r>
      <w:bookmarkEnd w:id="30"/>
    </w:p>
    <w:p w14:paraId="0C7774F7" w14:textId="77777777" w:rsidR="0055679C" w:rsidRDefault="0055679C" w:rsidP="00AD2765">
      <w:pPr>
        <w:pStyle w:val="Heading3"/>
      </w:pPr>
      <w:bookmarkStart w:id="31" w:name="_Toc484468991"/>
      <w:r>
        <w:t>Giao tiếp – đọc dữ liệu</w:t>
      </w:r>
      <w:bookmarkEnd w:id="31"/>
    </w:p>
    <w:p w14:paraId="5F922821" w14:textId="77777777" w:rsidR="0034580A" w:rsidRDefault="0034580A" w:rsidP="00AD2765">
      <w:pPr>
        <w:pStyle w:val="Heading4"/>
      </w:pPr>
      <w:r>
        <w:t>Chuẩn giao tiếp one-wire</w:t>
      </w:r>
    </w:p>
    <w:p w14:paraId="051A7519" w14:textId="77777777" w:rsidR="0034580A" w:rsidRDefault="0034580A" w:rsidP="00AD2765">
      <w:r>
        <w:t>One</w:t>
      </w:r>
      <w:r w:rsidRPr="009E2F55">
        <w:t>-Wire là một hệ thống bus giao tiếp với thiết bị được thiết kế bởi Dallas Semiconductor Corp. Chuẩn này cung cấp cả dữ liệu tốc độ thấp, truyền tín hiệu, và nguồn nuôi qua cùng một chân tín hiệ</w:t>
      </w:r>
      <w:r>
        <w:t>u đơn.</w:t>
      </w:r>
      <w:r w:rsidRPr="009E2F55">
        <w:t xml:space="preserve"> 1-Wire cũng tương tự như I²C, nhưng với tốc độ truyền dữ liệu thấp và khoảng cách xa hơn. Nó thường được sử dụng để giao tiếp với các thiết bị nhỏ giá rẻ như nhiệt kế kĩ thuật số và công cụ đo thời tiết. Một mạng lưới của các thiết bị 1-Wire với một thiết bị điều khiển chính được gọi là một</w:t>
      </w:r>
      <w:r>
        <w:t xml:space="preserve"> </w:t>
      </w:r>
      <w:r w:rsidRPr="009E2F55">
        <w:t>MicroLAN</w:t>
      </w:r>
      <w:r>
        <w:t>. One-wire thuộc chuẩn giao tiếp không đồng bộ và bán song công (half-duplex). Trong giao tiếp này tuân theo mối liên hệ chủ/tớ (master/slave) một cách chặt chẽ. Trên một bus có thể gắn 1 hoặc nhiều slave. Nhưng chỉ có một chủ có thể kết nối đến bus này.</w:t>
      </w:r>
    </w:p>
    <w:p w14:paraId="0ECE0733" w14:textId="77777777" w:rsidR="00864C51" w:rsidRDefault="0034580A" w:rsidP="00864C51">
      <w:pPr>
        <w:keepNext/>
        <w:jc w:val="center"/>
      </w:pPr>
      <w:r>
        <w:rPr>
          <w:noProof/>
        </w:rPr>
        <w:drawing>
          <wp:inline distT="0" distB="0" distL="0" distR="0" wp14:anchorId="1A0F5B14" wp14:editId="5A25CD21">
            <wp:extent cx="4210050" cy="1657350"/>
            <wp:effectExtent l="0" t="0" r="0" b="0"/>
            <wp:docPr id="21" name="Picture 21" descr="3829Fig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829Fig0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10050" cy="1657350"/>
                    </a:xfrm>
                    <a:prstGeom prst="rect">
                      <a:avLst/>
                    </a:prstGeom>
                    <a:noFill/>
                    <a:ln>
                      <a:noFill/>
                    </a:ln>
                  </pic:spPr>
                </pic:pic>
              </a:graphicData>
            </a:graphic>
          </wp:inline>
        </w:drawing>
      </w:r>
    </w:p>
    <w:p w14:paraId="630B0444" w14:textId="317FF698" w:rsidR="0034580A" w:rsidRDefault="00864C51" w:rsidP="009C2108">
      <w:pPr>
        <w:pStyle w:val="Caption"/>
      </w:pPr>
      <w:bookmarkStart w:id="32" w:name="_Toc484446920"/>
      <w:r>
        <w:t xml:space="preserve">Hình </w:t>
      </w:r>
      <w:fldSimple w:instr=" STYLEREF 2 \s ">
        <w:r w:rsidR="00697F98">
          <w:rPr>
            <w:noProof/>
          </w:rPr>
          <w:t>2.2</w:t>
        </w:r>
      </w:fldSimple>
      <w:r w:rsidR="00AB4D52">
        <w:t>.</w:t>
      </w:r>
      <w:fldSimple w:instr=" SEQ Hình \* ARABIC \s 2 ">
        <w:r w:rsidR="00697F98">
          <w:rPr>
            <w:noProof/>
          </w:rPr>
          <w:t>4</w:t>
        </w:r>
      </w:fldSimple>
      <w:r>
        <w:t>: Mô hình kết nối theo chuẩn one-wire</w:t>
      </w:r>
      <w:bookmarkEnd w:id="32"/>
    </w:p>
    <w:p w14:paraId="414598C5" w14:textId="77777777" w:rsidR="0034580A" w:rsidRDefault="0034580A" w:rsidP="00AD2765">
      <w:r w:rsidRPr="00D818B7">
        <w:t xml:space="preserve">Để </w:t>
      </w:r>
      <w:r>
        <w:t>có thể dùng dây tín hiệu làm nguồn nuôi</w:t>
      </w:r>
      <w:r w:rsidRPr="00D818B7">
        <w:t>, các thiết bị 1-Wire bao gồm một tụ điệ</w:t>
      </w:r>
      <w:r>
        <w:t>n</w:t>
      </w:r>
      <w:r w:rsidRPr="00D818B7">
        <w:t xml:space="preserve"> để </w:t>
      </w:r>
      <w:r>
        <w:t>tích điện</w:t>
      </w:r>
      <w:r w:rsidRPr="00B94945">
        <w:t>. Tụ điện sẽ được tích điện khi dây tín hiệu được đưa lên mức cao (trong khoảng từ +3V tới +5V)</w:t>
      </w:r>
      <w:r>
        <w:t xml:space="preserve"> </w:t>
      </w:r>
      <w:r w:rsidRPr="00D818B7">
        <w:t xml:space="preserve">và cung cấp nguồn trong quá trình </w:t>
      </w:r>
      <w:r>
        <w:t xml:space="preserve">thiết bị </w:t>
      </w:r>
      <w:r w:rsidRPr="00D818B7">
        <w:t>hoạt động</w:t>
      </w:r>
      <w:r w:rsidRPr="00B94945">
        <w:t>.</w:t>
      </w:r>
    </w:p>
    <w:p w14:paraId="2602929D" w14:textId="4827C895" w:rsidR="0034580A" w:rsidRDefault="0034580A" w:rsidP="00AD2765">
      <w:r>
        <w:t xml:space="preserve">Bus dữ liệu khi ở trạng thái rảnh (khi không có dữ liệu trên đường truyền) phải ở mức cao do vậy bus dữ liệu phải được kéo lên nguồn thông qua một điện trở. Giá trị điện trở này có thể tham khảo trong </w:t>
      </w:r>
      <w:r w:rsidR="009D33B1">
        <w:t>tài liệu tham khảo</w:t>
      </w:r>
      <w:r>
        <w:t xml:space="preserve"> của thiết bị.</w:t>
      </w:r>
    </w:p>
    <w:p w14:paraId="4BBF4ABB" w14:textId="77777777" w:rsidR="0034580A" w:rsidRDefault="0034580A" w:rsidP="00AD2765">
      <w:r>
        <w:lastRenderedPageBreak/>
        <w:t>Các slave kết nối với cùng một bus được phân biệt với nhau nhờ 64 bit địa chỉ duy nhất (64-bit serial number). 8 byte (64 bit) này và được chia làm ba phần chính:</w:t>
      </w:r>
    </w:p>
    <w:p w14:paraId="316C5622" w14:textId="506212F7" w:rsidR="000A68A5" w:rsidRDefault="002A2F41" w:rsidP="002A2F41">
      <w:pPr>
        <w:keepNext/>
        <w:ind w:firstLine="0"/>
      </w:pPr>
      <w:r>
        <w:rPr>
          <w:noProof/>
        </w:rPr>
        <w:drawing>
          <wp:inline distT="0" distB="0" distL="0" distR="0" wp14:anchorId="5D7E6A7D" wp14:editId="55C838AB">
            <wp:extent cx="5934075" cy="533400"/>
            <wp:effectExtent l="0" t="0" r="9525" b="0"/>
            <wp:docPr id="18" name="Picture 18" descr="address-onew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ddress-onewir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34075" cy="533400"/>
                    </a:xfrm>
                    <a:prstGeom prst="rect">
                      <a:avLst/>
                    </a:prstGeom>
                    <a:noFill/>
                    <a:ln>
                      <a:noFill/>
                    </a:ln>
                  </pic:spPr>
                </pic:pic>
              </a:graphicData>
            </a:graphic>
          </wp:inline>
        </w:drawing>
      </w:r>
    </w:p>
    <w:p w14:paraId="04A2BC88" w14:textId="2C1AC529" w:rsidR="0034580A" w:rsidRPr="000A68A5" w:rsidRDefault="000A68A5" w:rsidP="009C2108">
      <w:pPr>
        <w:pStyle w:val="Caption"/>
      </w:pPr>
      <w:bookmarkStart w:id="33" w:name="_Toc484446921"/>
      <w:r>
        <w:t xml:space="preserve">Hình </w:t>
      </w:r>
      <w:fldSimple w:instr=" STYLEREF 2 \s ">
        <w:r w:rsidR="00697F98">
          <w:rPr>
            <w:noProof/>
          </w:rPr>
          <w:t>2.2</w:t>
        </w:r>
      </w:fldSimple>
      <w:r w:rsidR="00AB4D52">
        <w:t>.</w:t>
      </w:r>
      <w:fldSimple w:instr=" SEQ Hình \* ARABIC \s 2 ">
        <w:r w:rsidR="00697F98">
          <w:rPr>
            <w:noProof/>
          </w:rPr>
          <w:t>5</w:t>
        </w:r>
      </w:fldSimple>
      <w:r>
        <w:t>: Sơ đồ 64 bit địa chỉ thiết bị theo chuẩn one-wire</w:t>
      </w:r>
      <w:bookmarkEnd w:id="33"/>
    </w:p>
    <w:p w14:paraId="40F32776" w14:textId="75268A6F" w:rsidR="0034580A" w:rsidRDefault="0034580A" w:rsidP="009D33B1">
      <w:r>
        <w:t>Bắt đầu với LSB, byte đầu tiên  là mã họ thiết bị cho biết mã họ thiết bị (family codee) có độ lớn 8bit.</w:t>
      </w:r>
      <w:r w:rsidR="009D33B1">
        <w:t xml:space="preserve"> </w:t>
      </w:r>
      <w:r>
        <w:t xml:space="preserve">6 byte tiếp theo lưu trữ địa chỉ riêng của thiết bị. Byte cuối cùng (MSB) là byte kiểm tra tính toàn vẹn dữ liệu cyclic redundancy check (CRC) có giá trị tương ứng với giá trị của 7 byte đầu tiên. </w:t>
      </w:r>
    </w:p>
    <w:p w14:paraId="11BA0B9B" w14:textId="7CEB60F8" w:rsidR="0034580A" w:rsidRDefault="0034580A" w:rsidP="00AD2765">
      <w:r>
        <w:t xml:space="preserve">Với </w:t>
      </w:r>
      <m:oMath>
        <m:sSup>
          <m:sSupPr>
            <m:ctrlPr>
              <w:rPr>
                <w:rFonts w:ascii="Cambria Math" w:hAnsi="Cambria Math"/>
              </w:rPr>
            </m:ctrlPr>
          </m:sSupPr>
          <m:e>
            <m:r>
              <w:rPr>
                <w:rFonts w:ascii="Cambria Math" w:hAnsi="Cambria Math"/>
              </w:rPr>
              <m:t>2</m:t>
            </m:r>
          </m:e>
          <m:sup>
            <m:r>
              <w:rPr>
                <w:rFonts w:ascii="Cambria Math" w:hAnsi="Cambria Math"/>
              </w:rPr>
              <m:t>24</m:t>
            </m:r>
          </m:sup>
        </m:sSup>
      </m:oMath>
      <w:r>
        <w:t xml:space="preserve"> địa chỉ khác nhau tạo ra một số lượng rất lớn các địa chỉ của slave. Master luôn là thiết bị khởi tạo một phiên làm việc trên Bus. Có 4 thao tác làm việc cơ bản trên bus là </w:t>
      </w:r>
      <w:r w:rsidRPr="008B4E5B">
        <w:t>Reset/Presence, gửi bit 1, gửi bit 0, và đọc bit</w:t>
      </w:r>
      <w:r>
        <w:t>.</w:t>
      </w:r>
    </w:p>
    <w:p w14:paraId="0902D339" w14:textId="52758E55" w:rsidR="00775C70" w:rsidRDefault="00775C70" w:rsidP="00775C70">
      <w:pPr>
        <w:keepNext/>
        <w:ind w:firstLine="0"/>
        <w:jc w:val="center"/>
      </w:pPr>
      <w:r>
        <w:rPr>
          <w:noProof/>
        </w:rPr>
        <w:drawing>
          <wp:inline distT="0" distB="0" distL="0" distR="0" wp14:anchorId="02E22D3F" wp14:editId="39EE7F9C">
            <wp:extent cx="5943600" cy="36055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3605530"/>
                    </a:xfrm>
                    <a:prstGeom prst="rect">
                      <a:avLst/>
                    </a:prstGeom>
                  </pic:spPr>
                </pic:pic>
              </a:graphicData>
            </a:graphic>
          </wp:inline>
        </w:drawing>
      </w:r>
    </w:p>
    <w:p w14:paraId="48079C23" w14:textId="4C583E8D" w:rsidR="0034580A" w:rsidRDefault="00775C70" w:rsidP="009C2108">
      <w:pPr>
        <w:pStyle w:val="Caption"/>
      </w:pPr>
      <w:bookmarkStart w:id="34" w:name="_Toc484446922"/>
      <w:r>
        <w:t xml:space="preserve">Hình </w:t>
      </w:r>
      <w:fldSimple w:instr=" STYLEREF 2 \s ">
        <w:r w:rsidR="00697F98">
          <w:rPr>
            <w:noProof/>
          </w:rPr>
          <w:t>2.2</w:t>
        </w:r>
      </w:fldSimple>
      <w:r w:rsidR="00AB4D52">
        <w:t>.</w:t>
      </w:r>
      <w:fldSimple w:instr=" SEQ Hình \* ARABIC \s 2 ">
        <w:r w:rsidR="00697F98">
          <w:rPr>
            <w:noProof/>
          </w:rPr>
          <w:t>6</w:t>
        </w:r>
      </w:fldSimple>
      <w:r>
        <w:t>: Bảng thời gian tín hiệu trên bus</w:t>
      </w:r>
      <w:bookmarkEnd w:id="34"/>
    </w:p>
    <w:p w14:paraId="66FDCDB1" w14:textId="77777777" w:rsidR="0034580A" w:rsidRDefault="0034580A" w:rsidP="00890E91">
      <w:pPr>
        <w:pStyle w:val="underline"/>
      </w:pPr>
      <w:r>
        <w:t>Gửi bit 1:</w:t>
      </w:r>
    </w:p>
    <w:p w14:paraId="31C8FD7B" w14:textId="77777777" w:rsidR="0034580A" w:rsidRDefault="0034580A" w:rsidP="00AD2765">
      <w:r>
        <w:t xml:space="preserve">Để thực hiện gửi bit có giá trị bằng 1 master sẽ </w:t>
      </w:r>
      <w:r w:rsidRPr="00745DFF">
        <w:t xml:space="preserve">kéo bus xuống mức thấp trong khoảng </w:t>
      </w:r>
      <w:r>
        <w:t>A</w:t>
      </w:r>
      <w:r w:rsidRPr="00745DFF">
        <w:t xml:space="preserve">. Sau đó nhả bus cho đến hết </w:t>
      </w:r>
      <w:r>
        <w:t>B</w:t>
      </w:r>
      <w:r w:rsidRPr="00745DFF">
        <w:t>.</w:t>
      </w:r>
    </w:p>
    <w:p w14:paraId="06B12D08" w14:textId="77777777" w:rsidR="0034580A" w:rsidRDefault="0034580A" w:rsidP="00890E91">
      <w:pPr>
        <w:pStyle w:val="underline"/>
      </w:pPr>
      <w:r>
        <w:t>Gửi bit 0:</w:t>
      </w:r>
    </w:p>
    <w:p w14:paraId="56193B1C" w14:textId="77777777" w:rsidR="0034580A" w:rsidRDefault="0034580A" w:rsidP="00AD2765">
      <w:r>
        <w:lastRenderedPageBreak/>
        <w:t>Master kéo bus xuống mức thấp trong khoảng thời gian C và nhả bus D thời gian.</w:t>
      </w:r>
    </w:p>
    <w:p w14:paraId="20FD8BA6" w14:textId="77777777" w:rsidR="0034580A" w:rsidRDefault="0034580A" w:rsidP="00890E91">
      <w:pPr>
        <w:pStyle w:val="underline"/>
      </w:pPr>
      <w:r>
        <w:t>Đọc bit:</w:t>
      </w:r>
    </w:p>
    <w:p w14:paraId="39E3170D" w14:textId="77777777" w:rsidR="0034580A" w:rsidRDefault="0034580A" w:rsidP="00AD2765">
      <w:r>
        <w:t>Master kéo bus xuống A rồi nhả bus khoảng E và lấy đọc tín hiệu sau khoảng F.</w:t>
      </w:r>
    </w:p>
    <w:p w14:paraId="57F82CF5" w14:textId="77777777" w:rsidR="0034580A" w:rsidRDefault="0034580A" w:rsidP="00890E91">
      <w:pPr>
        <w:pStyle w:val="underline"/>
      </w:pPr>
      <w:r>
        <w:t>Reset:</w:t>
      </w:r>
    </w:p>
    <w:p w14:paraId="36151003" w14:textId="4F628D96" w:rsidR="0034580A" w:rsidRDefault="0034580A" w:rsidP="00294A0B">
      <w:r>
        <w:t xml:space="preserve">Master giữ mức cao trong khoảng G, kéo bus xuông thấp khoảng H, nhả bus khoảng I. </w:t>
      </w:r>
      <w:r w:rsidRPr="00B70B85">
        <w:t>Khoảng thời gian bus ở mức thấp đó gọi là tín hiệu reset</w:t>
      </w:r>
      <w:r>
        <w:t xml:space="preserve">. </w:t>
      </w:r>
      <w:r w:rsidRPr="00C951B8">
        <w:t xml:space="preserve">Nếu có </w:t>
      </w:r>
      <w:r>
        <w:t>slave</w:t>
      </w:r>
      <w:r w:rsidRPr="00C951B8">
        <w:t xml:space="preserve"> gắn trên bus nó sẻ trả lời bằng tín hiệu Presence tức là </w:t>
      </w:r>
      <w:r>
        <w:t>slave</w:t>
      </w:r>
      <w:r w:rsidRPr="00C951B8">
        <w:t xml:space="preserve"> sẻ kéo bus xuống mức thấp trong khoảng thời gian </w:t>
      </w:r>
      <w:r>
        <w:t>J</w:t>
      </w:r>
      <w:r w:rsidRPr="00C951B8">
        <w:t xml:space="preserve">. Nếu không có tín hiệu Presence, </w:t>
      </w:r>
      <w:r>
        <w:t>master</w:t>
      </w:r>
      <w:r w:rsidRPr="00C951B8">
        <w:t xml:space="preserve"> sẻ hiểu rằng không có </w:t>
      </w:r>
      <w:r>
        <w:t>slave</w:t>
      </w:r>
      <w:r w:rsidRPr="00C951B8">
        <w:t xml:space="preserve"> nào trên bus, và các giao tiếp tiếp theo sẻ không thể diễn ra</w:t>
      </w:r>
      <w:r w:rsidR="00294A0B">
        <w:t>.</w:t>
      </w:r>
    </w:p>
    <w:p w14:paraId="6C5A05D5" w14:textId="227030DF" w:rsidR="00493103" w:rsidRDefault="00493103" w:rsidP="009C2108">
      <w:pPr>
        <w:pStyle w:val="Caption"/>
      </w:pPr>
      <w:bookmarkStart w:id="35" w:name="_Toc484463370"/>
      <w:r>
        <w:t xml:space="preserve">Bảng </w:t>
      </w:r>
      <w:fldSimple w:instr=" STYLEREF 2 \s ">
        <w:r w:rsidR="00697F98">
          <w:rPr>
            <w:noProof/>
          </w:rPr>
          <w:t>2.2</w:t>
        </w:r>
      </w:fldSimple>
      <w:r w:rsidR="000B6646">
        <w:t>.</w:t>
      </w:r>
      <w:fldSimple w:instr=" SEQ Bảng \* ARABIC \s 2 ">
        <w:r w:rsidR="00697F98">
          <w:rPr>
            <w:noProof/>
          </w:rPr>
          <w:t>1</w:t>
        </w:r>
      </w:fldSimple>
      <w:r>
        <w:t xml:space="preserve">: </w:t>
      </w:r>
      <w:r w:rsidR="0007620B">
        <w:t>T</w:t>
      </w:r>
      <w:r w:rsidRPr="00554786">
        <w:t>hời gian mức tín hiệu của các thao tác thiết lập tín hiệu cơ bản</w:t>
      </w:r>
      <w:bookmarkEnd w:id="35"/>
    </w:p>
    <w:tbl>
      <w:tblPr>
        <w:tblStyle w:val="GridTable1Light1"/>
        <w:tblpPr w:leftFromText="187" w:rightFromText="187" w:bottomFromText="216" w:vertAnchor="text" w:tblpY="1"/>
        <w:tblOverlap w:val="never"/>
        <w:tblW w:w="0" w:type="auto"/>
        <w:tblLook w:val="04A0" w:firstRow="1" w:lastRow="0" w:firstColumn="1" w:lastColumn="0" w:noHBand="0" w:noVBand="1"/>
      </w:tblPr>
      <w:tblGrid>
        <w:gridCol w:w="2425"/>
        <w:gridCol w:w="3808"/>
        <w:gridCol w:w="3117"/>
      </w:tblGrid>
      <w:tr w:rsidR="0034580A" w:rsidRPr="009F677C" w14:paraId="2DADC76F" w14:textId="77777777" w:rsidTr="00EC2F77">
        <w:trPr>
          <w:cnfStyle w:val="100000000000" w:firstRow="1" w:lastRow="0" w:firstColumn="0" w:lastColumn="0" w:oddVBand="0" w:evenVBand="0" w:oddHBand="0"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425" w:type="dxa"/>
            <w:vAlign w:val="center"/>
          </w:tcPr>
          <w:p w14:paraId="5BC92694" w14:textId="77777777" w:rsidR="0034580A" w:rsidRPr="009F677C" w:rsidRDefault="0034580A" w:rsidP="00EC2F77">
            <w:pPr>
              <w:pStyle w:val="table"/>
              <w:framePr w:hSpace="0" w:wrap="auto" w:vAnchor="margin" w:yAlign="inline"/>
              <w:suppressOverlap w:val="0"/>
            </w:pPr>
            <w:r w:rsidRPr="009F677C">
              <w:t>Thông số</w:t>
            </w:r>
          </w:p>
        </w:tc>
        <w:tc>
          <w:tcPr>
            <w:tcW w:w="3808" w:type="dxa"/>
            <w:vAlign w:val="center"/>
          </w:tcPr>
          <w:p w14:paraId="4ED9F06E" w14:textId="77777777" w:rsidR="0034580A" w:rsidRPr="009F677C" w:rsidRDefault="0034580A" w:rsidP="00EC2F77">
            <w:pPr>
              <w:pStyle w:val="table"/>
              <w:framePr w:hSpace="0" w:wrap="auto" w:vAnchor="margin" w:yAlign="inline"/>
              <w:suppressOverlap w:val="0"/>
              <w:cnfStyle w:val="100000000000" w:firstRow="1" w:lastRow="0" w:firstColumn="0" w:lastColumn="0" w:oddVBand="0" w:evenVBand="0" w:oddHBand="0" w:evenHBand="0" w:firstRowFirstColumn="0" w:firstRowLastColumn="0" w:lastRowFirstColumn="0" w:lastRowLastColumn="0"/>
            </w:pPr>
            <w:r w:rsidRPr="009F677C">
              <w:t>Tốc độ</w:t>
            </w:r>
          </w:p>
        </w:tc>
        <w:tc>
          <w:tcPr>
            <w:tcW w:w="3117" w:type="dxa"/>
            <w:vAlign w:val="center"/>
          </w:tcPr>
          <w:p w14:paraId="19E97EAF" w14:textId="77777777" w:rsidR="0034580A" w:rsidRPr="009F677C" w:rsidRDefault="0034580A" w:rsidP="00EC2F77">
            <w:pPr>
              <w:pStyle w:val="table"/>
              <w:framePr w:hSpace="0" w:wrap="auto" w:vAnchor="margin" w:yAlign="inline"/>
              <w:suppressOverlap w:val="0"/>
              <w:cnfStyle w:val="100000000000" w:firstRow="1" w:lastRow="0" w:firstColumn="0" w:lastColumn="0" w:oddVBand="0" w:evenVBand="0" w:oddHBand="0" w:evenHBand="0" w:firstRowFirstColumn="0" w:firstRowLastColumn="0" w:lastRowFirstColumn="0" w:lastRowLastColumn="0"/>
            </w:pPr>
            <w:r w:rsidRPr="009F677C">
              <w:t>Thời gian (us)</w:t>
            </w:r>
          </w:p>
        </w:tc>
      </w:tr>
      <w:tr w:rsidR="0034580A" w:rsidRPr="009F677C" w14:paraId="79356B9F" w14:textId="77777777" w:rsidTr="00EC2F77">
        <w:trPr>
          <w:trHeight w:val="341"/>
        </w:trPr>
        <w:tc>
          <w:tcPr>
            <w:cnfStyle w:val="001000000000" w:firstRow="0" w:lastRow="0" w:firstColumn="1" w:lastColumn="0" w:oddVBand="0" w:evenVBand="0" w:oddHBand="0" w:evenHBand="0" w:firstRowFirstColumn="0" w:firstRowLastColumn="0" w:lastRowFirstColumn="0" w:lastRowLastColumn="0"/>
            <w:tcW w:w="2425" w:type="dxa"/>
            <w:vMerge w:val="restart"/>
            <w:vAlign w:val="center"/>
          </w:tcPr>
          <w:p w14:paraId="7EC8A837" w14:textId="77777777" w:rsidR="0034580A" w:rsidRPr="009F677C" w:rsidRDefault="0034580A" w:rsidP="00EC2F77">
            <w:pPr>
              <w:pStyle w:val="table"/>
              <w:framePr w:hSpace="0" w:wrap="auto" w:vAnchor="margin" w:yAlign="inline"/>
              <w:suppressOverlap w:val="0"/>
            </w:pPr>
            <w:r w:rsidRPr="009F677C">
              <w:t>A</w:t>
            </w:r>
          </w:p>
        </w:tc>
        <w:tc>
          <w:tcPr>
            <w:tcW w:w="3808" w:type="dxa"/>
            <w:vAlign w:val="center"/>
          </w:tcPr>
          <w:p w14:paraId="72EA3D57"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Tiêu chuẩn</w:t>
            </w:r>
          </w:p>
        </w:tc>
        <w:tc>
          <w:tcPr>
            <w:tcW w:w="3117" w:type="dxa"/>
            <w:vAlign w:val="center"/>
          </w:tcPr>
          <w:p w14:paraId="1F401A15"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6</w:t>
            </w:r>
          </w:p>
        </w:tc>
      </w:tr>
      <w:tr w:rsidR="0034580A" w:rsidRPr="009F677C" w14:paraId="3B9B9AE3" w14:textId="77777777" w:rsidTr="00EC2F77">
        <w:trPr>
          <w:trHeight w:val="225"/>
        </w:trPr>
        <w:tc>
          <w:tcPr>
            <w:cnfStyle w:val="001000000000" w:firstRow="0" w:lastRow="0" w:firstColumn="1" w:lastColumn="0" w:oddVBand="0" w:evenVBand="0" w:oddHBand="0" w:evenHBand="0" w:firstRowFirstColumn="0" w:firstRowLastColumn="0" w:lastRowFirstColumn="0" w:lastRowLastColumn="0"/>
            <w:tcW w:w="2425" w:type="dxa"/>
            <w:vMerge/>
            <w:vAlign w:val="center"/>
          </w:tcPr>
          <w:p w14:paraId="116EA45B" w14:textId="77777777" w:rsidR="0034580A" w:rsidRPr="009F677C" w:rsidRDefault="0034580A" w:rsidP="00EC2F77">
            <w:pPr>
              <w:pStyle w:val="table"/>
              <w:framePr w:hSpace="0" w:wrap="auto" w:vAnchor="margin" w:yAlign="inline"/>
              <w:suppressOverlap w:val="0"/>
            </w:pPr>
          </w:p>
        </w:tc>
        <w:tc>
          <w:tcPr>
            <w:tcW w:w="3808" w:type="dxa"/>
            <w:vAlign w:val="center"/>
          </w:tcPr>
          <w:p w14:paraId="5CA3F89F"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Nhanh</w:t>
            </w:r>
          </w:p>
        </w:tc>
        <w:tc>
          <w:tcPr>
            <w:tcW w:w="3117" w:type="dxa"/>
            <w:vAlign w:val="center"/>
          </w:tcPr>
          <w:p w14:paraId="1985C321"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1.0</w:t>
            </w:r>
          </w:p>
        </w:tc>
      </w:tr>
      <w:tr w:rsidR="0034580A" w:rsidRPr="009F677C" w14:paraId="4ECE5CAA" w14:textId="77777777" w:rsidTr="00EC2F77">
        <w:trPr>
          <w:trHeight w:val="226"/>
        </w:trPr>
        <w:tc>
          <w:tcPr>
            <w:cnfStyle w:val="001000000000" w:firstRow="0" w:lastRow="0" w:firstColumn="1" w:lastColumn="0" w:oddVBand="0" w:evenVBand="0" w:oddHBand="0" w:evenHBand="0" w:firstRowFirstColumn="0" w:firstRowLastColumn="0" w:lastRowFirstColumn="0" w:lastRowLastColumn="0"/>
            <w:tcW w:w="2425" w:type="dxa"/>
            <w:vMerge w:val="restart"/>
            <w:vAlign w:val="center"/>
          </w:tcPr>
          <w:p w14:paraId="5B91BE65" w14:textId="77777777" w:rsidR="0034580A" w:rsidRPr="009F677C" w:rsidRDefault="0034580A" w:rsidP="00EC2F77">
            <w:pPr>
              <w:pStyle w:val="table"/>
              <w:framePr w:hSpace="0" w:wrap="auto" w:vAnchor="margin" w:yAlign="inline"/>
              <w:suppressOverlap w:val="0"/>
            </w:pPr>
            <w:r w:rsidRPr="009F677C">
              <w:t>B</w:t>
            </w:r>
          </w:p>
        </w:tc>
        <w:tc>
          <w:tcPr>
            <w:tcW w:w="3808" w:type="dxa"/>
            <w:vAlign w:val="center"/>
          </w:tcPr>
          <w:p w14:paraId="014210EC" w14:textId="77777777" w:rsidR="0034580A" w:rsidRPr="00EC2F77"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EC2F77">
              <w:t>Tiêu chuẩn</w:t>
            </w:r>
          </w:p>
        </w:tc>
        <w:tc>
          <w:tcPr>
            <w:tcW w:w="3117" w:type="dxa"/>
            <w:vAlign w:val="center"/>
          </w:tcPr>
          <w:p w14:paraId="5E8FD43F"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64</w:t>
            </w:r>
          </w:p>
        </w:tc>
      </w:tr>
      <w:tr w:rsidR="0034580A" w:rsidRPr="009F677C" w14:paraId="6627D434" w14:textId="77777777" w:rsidTr="00EC2F77">
        <w:trPr>
          <w:trHeight w:val="225"/>
        </w:trPr>
        <w:tc>
          <w:tcPr>
            <w:cnfStyle w:val="001000000000" w:firstRow="0" w:lastRow="0" w:firstColumn="1" w:lastColumn="0" w:oddVBand="0" w:evenVBand="0" w:oddHBand="0" w:evenHBand="0" w:firstRowFirstColumn="0" w:firstRowLastColumn="0" w:lastRowFirstColumn="0" w:lastRowLastColumn="0"/>
            <w:tcW w:w="2425" w:type="dxa"/>
            <w:vMerge/>
            <w:vAlign w:val="center"/>
          </w:tcPr>
          <w:p w14:paraId="5DC5BAA6" w14:textId="77777777" w:rsidR="0034580A" w:rsidRPr="009F677C" w:rsidRDefault="0034580A" w:rsidP="00EC2F77">
            <w:pPr>
              <w:pStyle w:val="table"/>
              <w:framePr w:hSpace="0" w:wrap="auto" w:vAnchor="margin" w:yAlign="inline"/>
              <w:suppressOverlap w:val="0"/>
            </w:pPr>
          </w:p>
        </w:tc>
        <w:tc>
          <w:tcPr>
            <w:tcW w:w="3808" w:type="dxa"/>
            <w:vAlign w:val="center"/>
          </w:tcPr>
          <w:p w14:paraId="05966ACB"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Nhanh</w:t>
            </w:r>
          </w:p>
        </w:tc>
        <w:tc>
          <w:tcPr>
            <w:tcW w:w="3117" w:type="dxa"/>
            <w:vAlign w:val="center"/>
          </w:tcPr>
          <w:p w14:paraId="768BA437"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7.5</w:t>
            </w:r>
          </w:p>
        </w:tc>
      </w:tr>
      <w:tr w:rsidR="0034580A" w:rsidRPr="009F677C" w14:paraId="0B572771" w14:textId="77777777" w:rsidTr="00EC2F77">
        <w:trPr>
          <w:trHeight w:val="226"/>
        </w:trPr>
        <w:tc>
          <w:tcPr>
            <w:cnfStyle w:val="001000000000" w:firstRow="0" w:lastRow="0" w:firstColumn="1" w:lastColumn="0" w:oddVBand="0" w:evenVBand="0" w:oddHBand="0" w:evenHBand="0" w:firstRowFirstColumn="0" w:firstRowLastColumn="0" w:lastRowFirstColumn="0" w:lastRowLastColumn="0"/>
            <w:tcW w:w="2425" w:type="dxa"/>
            <w:vMerge w:val="restart"/>
            <w:vAlign w:val="center"/>
          </w:tcPr>
          <w:p w14:paraId="2104C368" w14:textId="77777777" w:rsidR="0034580A" w:rsidRPr="009F677C" w:rsidRDefault="0034580A" w:rsidP="00EC2F77">
            <w:pPr>
              <w:pStyle w:val="table"/>
              <w:framePr w:hSpace="0" w:wrap="auto" w:vAnchor="margin" w:yAlign="inline"/>
              <w:suppressOverlap w:val="0"/>
            </w:pPr>
            <w:r w:rsidRPr="009F677C">
              <w:t>C</w:t>
            </w:r>
          </w:p>
        </w:tc>
        <w:tc>
          <w:tcPr>
            <w:tcW w:w="3808" w:type="dxa"/>
            <w:vAlign w:val="center"/>
          </w:tcPr>
          <w:p w14:paraId="4EC93191"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Tiêu chuẩn</w:t>
            </w:r>
          </w:p>
        </w:tc>
        <w:tc>
          <w:tcPr>
            <w:tcW w:w="3117" w:type="dxa"/>
            <w:vAlign w:val="center"/>
          </w:tcPr>
          <w:p w14:paraId="177F57C7"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60</w:t>
            </w:r>
          </w:p>
        </w:tc>
      </w:tr>
      <w:tr w:rsidR="0034580A" w:rsidRPr="009F677C" w14:paraId="31B0325F" w14:textId="77777777" w:rsidTr="00EC2F77">
        <w:trPr>
          <w:trHeight w:val="225"/>
        </w:trPr>
        <w:tc>
          <w:tcPr>
            <w:cnfStyle w:val="001000000000" w:firstRow="0" w:lastRow="0" w:firstColumn="1" w:lastColumn="0" w:oddVBand="0" w:evenVBand="0" w:oddHBand="0" w:evenHBand="0" w:firstRowFirstColumn="0" w:firstRowLastColumn="0" w:lastRowFirstColumn="0" w:lastRowLastColumn="0"/>
            <w:tcW w:w="2425" w:type="dxa"/>
            <w:vMerge/>
            <w:vAlign w:val="center"/>
          </w:tcPr>
          <w:p w14:paraId="2990CBBB" w14:textId="77777777" w:rsidR="0034580A" w:rsidRPr="009F677C" w:rsidRDefault="0034580A" w:rsidP="00EC2F77">
            <w:pPr>
              <w:pStyle w:val="table"/>
              <w:framePr w:hSpace="0" w:wrap="auto" w:vAnchor="margin" w:yAlign="inline"/>
              <w:suppressOverlap w:val="0"/>
            </w:pPr>
          </w:p>
        </w:tc>
        <w:tc>
          <w:tcPr>
            <w:tcW w:w="3808" w:type="dxa"/>
            <w:vAlign w:val="center"/>
          </w:tcPr>
          <w:p w14:paraId="32E488D2"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Nhanh</w:t>
            </w:r>
          </w:p>
        </w:tc>
        <w:tc>
          <w:tcPr>
            <w:tcW w:w="3117" w:type="dxa"/>
            <w:vAlign w:val="center"/>
          </w:tcPr>
          <w:p w14:paraId="0461A97F"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7.5</w:t>
            </w:r>
          </w:p>
        </w:tc>
      </w:tr>
      <w:tr w:rsidR="0034580A" w:rsidRPr="009F677C" w14:paraId="4B457C53" w14:textId="77777777" w:rsidTr="00EC2F77">
        <w:trPr>
          <w:trHeight w:val="226"/>
        </w:trPr>
        <w:tc>
          <w:tcPr>
            <w:cnfStyle w:val="001000000000" w:firstRow="0" w:lastRow="0" w:firstColumn="1" w:lastColumn="0" w:oddVBand="0" w:evenVBand="0" w:oddHBand="0" w:evenHBand="0" w:firstRowFirstColumn="0" w:firstRowLastColumn="0" w:lastRowFirstColumn="0" w:lastRowLastColumn="0"/>
            <w:tcW w:w="2425" w:type="dxa"/>
            <w:vMerge w:val="restart"/>
            <w:vAlign w:val="center"/>
          </w:tcPr>
          <w:p w14:paraId="4F893A0E" w14:textId="77777777" w:rsidR="0034580A" w:rsidRPr="009F677C" w:rsidRDefault="0034580A" w:rsidP="00EC2F77">
            <w:pPr>
              <w:pStyle w:val="table"/>
              <w:framePr w:hSpace="0" w:wrap="auto" w:vAnchor="margin" w:yAlign="inline"/>
              <w:suppressOverlap w:val="0"/>
            </w:pPr>
            <w:r w:rsidRPr="009F677C">
              <w:t>D</w:t>
            </w:r>
          </w:p>
        </w:tc>
        <w:tc>
          <w:tcPr>
            <w:tcW w:w="3808" w:type="dxa"/>
            <w:vAlign w:val="center"/>
          </w:tcPr>
          <w:p w14:paraId="5E85193B"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Tiêu chuẩn</w:t>
            </w:r>
          </w:p>
        </w:tc>
        <w:tc>
          <w:tcPr>
            <w:tcW w:w="3117" w:type="dxa"/>
            <w:vAlign w:val="center"/>
          </w:tcPr>
          <w:p w14:paraId="3325C6B9"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10</w:t>
            </w:r>
          </w:p>
        </w:tc>
      </w:tr>
      <w:tr w:rsidR="0034580A" w:rsidRPr="009F677C" w14:paraId="30E97D40" w14:textId="77777777" w:rsidTr="00EC2F77">
        <w:trPr>
          <w:trHeight w:val="225"/>
        </w:trPr>
        <w:tc>
          <w:tcPr>
            <w:cnfStyle w:val="001000000000" w:firstRow="0" w:lastRow="0" w:firstColumn="1" w:lastColumn="0" w:oddVBand="0" w:evenVBand="0" w:oddHBand="0" w:evenHBand="0" w:firstRowFirstColumn="0" w:firstRowLastColumn="0" w:lastRowFirstColumn="0" w:lastRowLastColumn="0"/>
            <w:tcW w:w="2425" w:type="dxa"/>
            <w:vMerge/>
            <w:vAlign w:val="center"/>
          </w:tcPr>
          <w:p w14:paraId="43BF632E" w14:textId="77777777" w:rsidR="0034580A" w:rsidRPr="009F677C" w:rsidRDefault="0034580A" w:rsidP="00EC2F77">
            <w:pPr>
              <w:pStyle w:val="table"/>
              <w:framePr w:hSpace="0" w:wrap="auto" w:vAnchor="margin" w:yAlign="inline"/>
              <w:suppressOverlap w:val="0"/>
            </w:pPr>
          </w:p>
        </w:tc>
        <w:tc>
          <w:tcPr>
            <w:tcW w:w="3808" w:type="dxa"/>
            <w:vAlign w:val="center"/>
          </w:tcPr>
          <w:p w14:paraId="204CAC30"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Nhanh</w:t>
            </w:r>
          </w:p>
        </w:tc>
        <w:tc>
          <w:tcPr>
            <w:tcW w:w="3117" w:type="dxa"/>
            <w:vAlign w:val="center"/>
          </w:tcPr>
          <w:p w14:paraId="38766410"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2.5</w:t>
            </w:r>
          </w:p>
        </w:tc>
      </w:tr>
      <w:tr w:rsidR="0034580A" w:rsidRPr="009F677C" w14:paraId="3BF27FB5" w14:textId="77777777" w:rsidTr="00EC2F77">
        <w:trPr>
          <w:trHeight w:val="226"/>
        </w:trPr>
        <w:tc>
          <w:tcPr>
            <w:cnfStyle w:val="001000000000" w:firstRow="0" w:lastRow="0" w:firstColumn="1" w:lastColumn="0" w:oddVBand="0" w:evenVBand="0" w:oddHBand="0" w:evenHBand="0" w:firstRowFirstColumn="0" w:firstRowLastColumn="0" w:lastRowFirstColumn="0" w:lastRowLastColumn="0"/>
            <w:tcW w:w="2425" w:type="dxa"/>
            <w:vMerge w:val="restart"/>
            <w:vAlign w:val="center"/>
          </w:tcPr>
          <w:p w14:paraId="0876C603" w14:textId="77777777" w:rsidR="0034580A" w:rsidRPr="009F677C" w:rsidRDefault="0034580A" w:rsidP="00EC2F77">
            <w:pPr>
              <w:pStyle w:val="table"/>
              <w:framePr w:hSpace="0" w:wrap="auto" w:vAnchor="margin" w:yAlign="inline"/>
              <w:suppressOverlap w:val="0"/>
            </w:pPr>
            <w:r w:rsidRPr="009F677C">
              <w:t>E</w:t>
            </w:r>
          </w:p>
        </w:tc>
        <w:tc>
          <w:tcPr>
            <w:tcW w:w="3808" w:type="dxa"/>
            <w:vAlign w:val="center"/>
          </w:tcPr>
          <w:p w14:paraId="4F9718B0"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Tiêu chuẩn</w:t>
            </w:r>
          </w:p>
        </w:tc>
        <w:tc>
          <w:tcPr>
            <w:tcW w:w="3117" w:type="dxa"/>
            <w:vAlign w:val="center"/>
          </w:tcPr>
          <w:p w14:paraId="729AE93B"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9</w:t>
            </w:r>
          </w:p>
        </w:tc>
      </w:tr>
      <w:tr w:rsidR="0034580A" w:rsidRPr="009F677C" w14:paraId="5F1422E6" w14:textId="77777777" w:rsidTr="00EC2F77">
        <w:trPr>
          <w:trHeight w:val="225"/>
        </w:trPr>
        <w:tc>
          <w:tcPr>
            <w:cnfStyle w:val="001000000000" w:firstRow="0" w:lastRow="0" w:firstColumn="1" w:lastColumn="0" w:oddVBand="0" w:evenVBand="0" w:oddHBand="0" w:evenHBand="0" w:firstRowFirstColumn="0" w:firstRowLastColumn="0" w:lastRowFirstColumn="0" w:lastRowLastColumn="0"/>
            <w:tcW w:w="2425" w:type="dxa"/>
            <w:vMerge/>
            <w:vAlign w:val="center"/>
          </w:tcPr>
          <w:p w14:paraId="611A2595" w14:textId="77777777" w:rsidR="0034580A" w:rsidRPr="009F677C" w:rsidRDefault="0034580A" w:rsidP="00EC2F77">
            <w:pPr>
              <w:pStyle w:val="table"/>
              <w:framePr w:hSpace="0" w:wrap="auto" w:vAnchor="margin" w:yAlign="inline"/>
              <w:suppressOverlap w:val="0"/>
            </w:pPr>
          </w:p>
        </w:tc>
        <w:tc>
          <w:tcPr>
            <w:tcW w:w="3808" w:type="dxa"/>
            <w:vAlign w:val="center"/>
          </w:tcPr>
          <w:p w14:paraId="4320B55F"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Nhanh</w:t>
            </w:r>
          </w:p>
        </w:tc>
        <w:tc>
          <w:tcPr>
            <w:tcW w:w="3117" w:type="dxa"/>
            <w:vAlign w:val="center"/>
          </w:tcPr>
          <w:p w14:paraId="58DADB19"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1.0</w:t>
            </w:r>
          </w:p>
        </w:tc>
      </w:tr>
      <w:tr w:rsidR="0034580A" w:rsidRPr="009F677C" w14:paraId="33407CA6" w14:textId="77777777" w:rsidTr="00EC2F77">
        <w:trPr>
          <w:trHeight w:val="226"/>
        </w:trPr>
        <w:tc>
          <w:tcPr>
            <w:cnfStyle w:val="001000000000" w:firstRow="0" w:lastRow="0" w:firstColumn="1" w:lastColumn="0" w:oddVBand="0" w:evenVBand="0" w:oddHBand="0" w:evenHBand="0" w:firstRowFirstColumn="0" w:firstRowLastColumn="0" w:lastRowFirstColumn="0" w:lastRowLastColumn="0"/>
            <w:tcW w:w="2425" w:type="dxa"/>
            <w:vMerge w:val="restart"/>
            <w:vAlign w:val="center"/>
          </w:tcPr>
          <w:p w14:paraId="228BC313" w14:textId="77777777" w:rsidR="0034580A" w:rsidRPr="009F677C" w:rsidRDefault="0034580A" w:rsidP="00EC2F77">
            <w:pPr>
              <w:pStyle w:val="table"/>
              <w:framePr w:hSpace="0" w:wrap="auto" w:vAnchor="margin" w:yAlign="inline"/>
              <w:suppressOverlap w:val="0"/>
            </w:pPr>
            <w:r w:rsidRPr="009F677C">
              <w:t>F</w:t>
            </w:r>
          </w:p>
        </w:tc>
        <w:tc>
          <w:tcPr>
            <w:tcW w:w="3808" w:type="dxa"/>
            <w:vAlign w:val="center"/>
          </w:tcPr>
          <w:p w14:paraId="66C76A7F"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Tiêu chuẩn</w:t>
            </w:r>
          </w:p>
        </w:tc>
        <w:tc>
          <w:tcPr>
            <w:tcW w:w="3117" w:type="dxa"/>
            <w:vAlign w:val="center"/>
          </w:tcPr>
          <w:p w14:paraId="0B4D65A1"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55</w:t>
            </w:r>
          </w:p>
        </w:tc>
      </w:tr>
      <w:tr w:rsidR="0034580A" w:rsidRPr="009F677C" w14:paraId="5022DB77" w14:textId="77777777" w:rsidTr="00EC2F77">
        <w:trPr>
          <w:trHeight w:val="225"/>
        </w:trPr>
        <w:tc>
          <w:tcPr>
            <w:cnfStyle w:val="001000000000" w:firstRow="0" w:lastRow="0" w:firstColumn="1" w:lastColumn="0" w:oddVBand="0" w:evenVBand="0" w:oddHBand="0" w:evenHBand="0" w:firstRowFirstColumn="0" w:firstRowLastColumn="0" w:lastRowFirstColumn="0" w:lastRowLastColumn="0"/>
            <w:tcW w:w="2425" w:type="dxa"/>
            <w:vMerge/>
            <w:vAlign w:val="center"/>
          </w:tcPr>
          <w:p w14:paraId="4BFAB7C2" w14:textId="77777777" w:rsidR="0034580A" w:rsidRPr="009F677C" w:rsidRDefault="0034580A" w:rsidP="00EC2F77">
            <w:pPr>
              <w:pStyle w:val="table"/>
              <w:framePr w:hSpace="0" w:wrap="auto" w:vAnchor="margin" w:yAlign="inline"/>
              <w:suppressOverlap w:val="0"/>
            </w:pPr>
          </w:p>
        </w:tc>
        <w:tc>
          <w:tcPr>
            <w:tcW w:w="3808" w:type="dxa"/>
            <w:vAlign w:val="center"/>
          </w:tcPr>
          <w:p w14:paraId="6C6863F1"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Nhanh</w:t>
            </w:r>
          </w:p>
        </w:tc>
        <w:tc>
          <w:tcPr>
            <w:tcW w:w="3117" w:type="dxa"/>
            <w:vAlign w:val="center"/>
          </w:tcPr>
          <w:p w14:paraId="7BCF05EA"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7</w:t>
            </w:r>
          </w:p>
        </w:tc>
      </w:tr>
      <w:tr w:rsidR="0034580A" w:rsidRPr="009F677C" w14:paraId="36534FC7" w14:textId="77777777" w:rsidTr="00EC2F77">
        <w:trPr>
          <w:trHeight w:val="226"/>
        </w:trPr>
        <w:tc>
          <w:tcPr>
            <w:cnfStyle w:val="001000000000" w:firstRow="0" w:lastRow="0" w:firstColumn="1" w:lastColumn="0" w:oddVBand="0" w:evenVBand="0" w:oddHBand="0" w:evenHBand="0" w:firstRowFirstColumn="0" w:firstRowLastColumn="0" w:lastRowFirstColumn="0" w:lastRowLastColumn="0"/>
            <w:tcW w:w="2425" w:type="dxa"/>
            <w:vMerge w:val="restart"/>
            <w:vAlign w:val="center"/>
          </w:tcPr>
          <w:p w14:paraId="644A4F00" w14:textId="77777777" w:rsidR="0034580A" w:rsidRPr="009F677C" w:rsidRDefault="0034580A" w:rsidP="00EC2F77">
            <w:pPr>
              <w:pStyle w:val="table"/>
              <w:framePr w:hSpace="0" w:wrap="auto" w:vAnchor="margin" w:yAlign="inline"/>
              <w:suppressOverlap w:val="0"/>
            </w:pPr>
            <w:r w:rsidRPr="009F677C">
              <w:t>G</w:t>
            </w:r>
          </w:p>
        </w:tc>
        <w:tc>
          <w:tcPr>
            <w:tcW w:w="3808" w:type="dxa"/>
            <w:vAlign w:val="center"/>
          </w:tcPr>
          <w:p w14:paraId="11C5ACFD"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Tiêu chuẩn</w:t>
            </w:r>
          </w:p>
        </w:tc>
        <w:tc>
          <w:tcPr>
            <w:tcW w:w="3117" w:type="dxa"/>
            <w:vAlign w:val="center"/>
          </w:tcPr>
          <w:p w14:paraId="678A0E4B"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0</w:t>
            </w:r>
          </w:p>
        </w:tc>
      </w:tr>
      <w:tr w:rsidR="0034580A" w:rsidRPr="009F677C" w14:paraId="2C057B81" w14:textId="77777777" w:rsidTr="00EC2F77">
        <w:trPr>
          <w:trHeight w:val="225"/>
        </w:trPr>
        <w:tc>
          <w:tcPr>
            <w:cnfStyle w:val="001000000000" w:firstRow="0" w:lastRow="0" w:firstColumn="1" w:lastColumn="0" w:oddVBand="0" w:evenVBand="0" w:oddHBand="0" w:evenHBand="0" w:firstRowFirstColumn="0" w:firstRowLastColumn="0" w:lastRowFirstColumn="0" w:lastRowLastColumn="0"/>
            <w:tcW w:w="2425" w:type="dxa"/>
            <w:vMerge/>
            <w:vAlign w:val="center"/>
          </w:tcPr>
          <w:p w14:paraId="35285ACA" w14:textId="77777777" w:rsidR="0034580A" w:rsidRPr="009F677C" w:rsidRDefault="0034580A" w:rsidP="00EC2F77">
            <w:pPr>
              <w:pStyle w:val="table"/>
              <w:framePr w:hSpace="0" w:wrap="auto" w:vAnchor="margin" w:yAlign="inline"/>
              <w:suppressOverlap w:val="0"/>
            </w:pPr>
          </w:p>
        </w:tc>
        <w:tc>
          <w:tcPr>
            <w:tcW w:w="3808" w:type="dxa"/>
            <w:vAlign w:val="center"/>
          </w:tcPr>
          <w:p w14:paraId="682FB486"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Nhanh</w:t>
            </w:r>
          </w:p>
        </w:tc>
        <w:tc>
          <w:tcPr>
            <w:tcW w:w="3117" w:type="dxa"/>
            <w:vAlign w:val="center"/>
          </w:tcPr>
          <w:p w14:paraId="092D5AEA"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2.5</w:t>
            </w:r>
          </w:p>
        </w:tc>
      </w:tr>
      <w:tr w:rsidR="0034580A" w:rsidRPr="009F677C" w14:paraId="2D0E4BA8" w14:textId="77777777" w:rsidTr="00EC2F77">
        <w:trPr>
          <w:trHeight w:val="226"/>
        </w:trPr>
        <w:tc>
          <w:tcPr>
            <w:cnfStyle w:val="001000000000" w:firstRow="0" w:lastRow="0" w:firstColumn="1" w:lastColumn="0" w:oddVBand="0" w:evenVBand="0" w:oddHBand="0" w:evenHBand="0" w:firstRowFirstColumn="0" w:firstRowLastColumn="0" w:lastRowFirstColumn="0" w:lastRowLastColumn="0"/>
            <w:tcW w:w="2425" w:type="dxa"/>
            <w:vMerge w:val="restart"/>
            <w:vAlign w:val="center"/>
          </w:tcPr>
          <w:p w14:paraId="695FDC0D" w14:textId="77777777" w:rsidR="0034580A" w:rsidRPr="009F677C" w:rsidRDefault="0034580A" w:rsidP="00EC2F77">
            <w:pPr>
              <w:pStyle w:val="table"/>
              <w:framePr w:hSpace="0" w:wrap="auto" w:vAnchor="margin" w:yAlign="inline"/>
              <w:suppressOverlap w:val="0"/>
            </w:pPr>
            <w:r w:rsidRPr="009F677C">
              <w:t>H</w:t>
            </w:r>
          </w:p>
        </w:tc>
        <w:tc>
          <w:tcPr>
            <w:tcW w:w="3808" w:type="dxa"/>
            <w:vAlign w:val="center"/>
          </w:tcPr>
          <w:p w14:paraId="1D89D6E9"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Tiêu chuẩn</w:t>
            </w:r>
          </w:p>
        </w:tc>
        <w:tc>
          <w:tcPr>
            <w:tcW w:w="3117" w:type="dxa"/>
            <w:vAlign w:val="center"/>
          </w:tcPr>
          <w:p w14:paraId="4C06699B"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480</w:t>
            </w:r>
          </w:p>
        </w:tc>
      </w:tr>
      <w:tr w:rsidR="0034580A" w:rsidRPr="009F677C" w14:paraId="4EDF0CF0" w14:textId="77777777" w:rsidTr="00EC2F77">
        <w:trPr>
          <w:trHeight w:val="225"/>
        </w:trPr>
        <w:tc>
          <w:tcPr>
            <w:cnfStyle w:val="001000000000" w:firstRow="0" w:lastRow="0" w:firstColumn="1" w:lastColumn="0" w:oddVBand="0" w:evenVBand="0" w:oddHBand="0" w:evenHBand="0" w:firstRowFirstColumn="0" w:firstRowLastColumn="0" w:lastRowFirstColumn="0" w:lastRowLastColumn="0"/>
            <w:tcW w:w="2425" w:type="dxa"/>
            <w:vMerge/>
            <w:vAlign w:val="center"/>
          </w:tcPr>
          <w:p w14:paraId="18793889" w14:textId="77777777" w:rsidR="0034580A" w:rsidRPr="009F677C" w:rsidRDefault="0034580A" w:rsidP="00EC2F77">
            <w:pPr>
              <w:pStyle w:val="table"/>
              <w:framePr w:hSpace="0" w:wrap="auto" w:vAnchor="margin" w:yAlign="inline"/>
              <w:suppressOverlap w:val="0"/>
            </w:pPr>
          </w:p>
        </w:tc>
        <w:tc>
          <w:tcPr>
            <w:tcW w:w="3808" w:type="dxa"/>
            <w:vAlign w:val="center"/>
          </w:tcPr>
          <w:p w14:paraId="7D7AA4B3"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Nhanh</w:t>
            </w:r>
          </w:p>
        </w:tc>
        <w:tc>
          <w:tcPr>
            <w:tcW w:w="3117" w:type="dxa"/>
            <w:vAlign w:val="center"/>
          </w:tcPr>
          <w:p w14:paraId="650D6B6C"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70</w:t>
            </w:r>
          </w:p>
        </w:tc>
      </w:tr>
      <w:tr w:rsidR="0034580A" w:rsidRPr="009F677C" w14:paraId="44AD54C1" w14:textId="77777777" w:rsidTr="00EC2F77">
        <w:trPr>
          <w:trHeight w:val="226"/>
        </w:trPr>
        <w:tc>
          <w:tcPr>
            <w:cnfStyle w:val="001000000000" w:firstRow="0" w:lastRow="0" w:firstColumn="1" w:lastColumn="0" w:oddVBand="0" w:evenVBand="0" w:oddHBand="0" w:evenHBand="0" w:firstRowFirstColumn="0" w:firstRowLastColumn="0" w:lastRowFirstColumn="0" w:lastRowLastColumn="0"/>
            <w:tcW w:w="2425" w:type="dxa"/>
            <w:vMerge w:val="restart"/>
            <w:vAlign w:val="center"/>
          </w:tcPr>
          <w:p w14:paraId="5E0032F2" w14:textId="77777777" w:rsidR="0034580A" w:rsidRPr="009F677C" w:rsidRDefault="0034580A" w:rsidP="00EC2F77">
            <w:pPr>
              <w:pStyle w:val="table"/>
              <w:framePr w:hSpace="0" w:wrap="auto" w:vAnchor="margin" w:yAlign="inline"/>
              <w:suppressOverlap w:val="0"/>
            </w:pPr>
            <w:r w:rsidRPr="009F677C">
              <w:t>I</w:t>
            </w:r>
          </w:p>
        </w:tc>
        <w:tc>
          <w:tcPr>
            <w:tcW w:w="3808" w:type="dxa"/>
            <w:vAlign w:val="center"/>
          </w:tcPr>
          <w:p w14:paraId="48AF4CFF"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Tiêu chuẩn</w:t>
            </w:r>
          </w:p>
        </w:tc>
        <w:tc>
          <w:tcPr>
            <w:tcW w:w="3117" w:type="dxa"/>
            <w:vAlign w:val="center"/>
          </w:tcPr>
          <w:p w14:paraId="0829BFBC"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70</w:t>
            </w:r>
          </w:p>
        </w:tc>
      </w:tr>
      <w:tr w:rsidR="0034580A" w:rsidRPr="009F677C" w14:paraId="6A2F64E7" w14:textId="77777777" w:rsidTr="00EC2F77">
        <w:trPr>
          <w:trHeight w:val="225"/>
        </w:trPr>
        <w:tc>
          <w:tcPr>
            <w:cnfStyle w:val="001000000000" w:firstRow="0" w:lastRow="0" w:firstColumn="1" w:lastColumn="0" w:oddVBand="0" w:evenVBand="0" w:oddHBand="0" w:evenHBand="0" w:firstRowFirstColumn="0" w:firstRowLastColumn="0" w:lastRowFirstColumn="0" w:lastRowLastColumn="0"/>
            <w:tcW w:w="2425" w:type="dxa"/>
            <w:vMerge/>
            <w:vAlign w:val="center"/>
          </w:tcPr>
          <w:p w14:paraId="48995890" w14:textId="77777777" w:rsidR="0034580A" w:rsidRPr="009F677C" w:rsidRDefault="0034580A" w:rsidP="00EC2F77">
            <w:pPr>
              <w:pStyle w:val="table"/>
              <w:framePr w:hSpace="0" w:wrap="auto" w:vAnchor="margin" w:yAlign="inline"/>
              <w:suppressOverlap w:val="0"/>
            </w:pPr>
          </w:p>
        </w:tc>
        <w:tc>
          <w:tcPr>
            <w:tcW w:w="3808" w:type="dxa"/>
            <w:vAlign w:val="center"/>
          </w:tcPr>
          <w:p w14:paraId="3DE76E18"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Nhanh</w:t>
            </w:r>
          </w:p>
        </w:tc>
        <w:tc>
          <w:tcPr>
            <w:tcW w:w="3117" w:type="dxa"/>
            <w:vAlign w:val="center"/>
          </w:tcPr>
          <w:p w14:paraId="72776A21"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8.5</w:t>
            </w:r>
          </w:p>
        </w:tc>
      </w:tr>
      <w:tr w:rsidR="0034580A" w:rsidRPr="009F677C" w14:paraId="5A9292A1" w14:textId="77777777" w:rsidTr="00EC2F77">
        <w:trPr>
          <w:trHeight w:val="226"/>
        </w:trPr>
        <w:tc>
          <w:tcPr>
            <w:cnfStyle w:val="001000000000" w:firstRow="0" w:lastRow="0" w:firstColumn="1" w:lastColumn="0" w:oddVBand="0" w:evenVBand="0" w:oddHBand="0" w:evenHBand="0" w:firstRowFirstColumn="0" w:firstRowLastColumn="0" w:lastRowFirstColumn="0" w:lastRowLastColumn="0"/>
            <w:tcW w:w="2425" w:type="dxa"/>
            <w:vMerge w:val="restart"/>
            <w:vAlign w:val="center"/>
          </w:tcPr>
          <w:p w14:paraId="373EE7EE" w14:textId="77777777" w:rsidR="0034580A" w:rsidRPr="009F677C" w:rsidRDefault="0034580A" w:rsidP="00EC2F77">
            <w:pPr>
              <w:pStyle w:val="table"/>
              <w:framePr w:hSpace="0" w:wrap="auto" w:vAnchor="margin" w:yAlign="inline"/>
              <w:suppressOverlap w:val="0"/>
            </w:pPr>
            <w:r w:rsidRPr="009F677C">
              <w:t>J</w:t>
            </w:r>
          </w:p>
        </w:tc>
        <w:tc>
          <w:tcPr>
            <w:tcW w:w="3808" w:type="dxa"/>
            <w:vAlign w:val="center"/>
          </w:tcPr>
          <w:p w14:paraId="03547287"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Tiêu chuẩn</w:t>
            </w:r>
          </w:p>
        </w:tc>
        <w:tc>
          <w:tcPr>
            <w:tcW w:w="3117" w:type="dxa"/>
            <w:vAlign w:val="center"/>
          </w:tcPr>
          <w:p w14:paraId="59BA4915"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410</w:t>
            </w:r>
          </w:p>
        </w:tc>
      </w:tr>
      <w:tr w:rsidR="0034580A" w:rsidRPr="009F677C" w14:paraId="6981EBA7" w14:textId="77777777" w:rsidTr="00EC2F77">
        <w:trPr>
          <w:trHeight w:val="225"/>
        </w:trPr>
        <w:tc>
          <w:tcPr>
            <w:cnfStyle w:val="001000000000" w:firstRow="0" w:lastRow="0" w:firstColumn="1" w:lastColumn="0" w:oddVBand="0" w:evenVBand="0" w:oddHBand="0" w:evenHBand="0" w:firstRowFirstColumn="0" w:firstRowLastColumn="0" w:lastRowFirstColumn="0" w:lastRowLastColumn="0"/>
            <w:tcW w:w="2425" w:type="dxa"/>
            <w:vMerge/>
            <w:vAlign w:val="center"/>
          </w:tcPr>
          <w:p w14:paraId="44101FD3" w14:textId="77777777" w:rsidR="0034580A" w:rsidRPr="009F677C" w:rsidRDefault="0034580A" w:rsidP="00EC2F77">
            <w:pPr>
              <w:pStyle w:val="table"/>
              <w:framePr w:hSpace="0" w:wrap="auto" w:vAnchor="margin" w:yAlign="inline"/>
              <w:suppressOverlap w:val="0"/>
            </w:pPr>
          </w:p>
        </w:tc>
        <w:tc>
          <w:tcPr>
            <w:tcW w:w="3808" w:type="dxa"/>
            <w:vAlign w:val="center"/>
          </w:tcPr>
          <w:p w14:paraId="39A1CCBA"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Nhanh</w:t>
            </w:r>
          </w:p>
        </w:tc>
        <w:tc>
          <w:tcPr>
            <w:tcW w:w="3117" w:type="dxa"/>
            <w:vAlign w:val="center"/>
          </w:tcPr>
          <w:p w14:paraId="0F37C4B4" w14:textId="77777777" w:rsidR="0034580A" w:rsidRPr="009F677C" w:rsidRDefault="0034580A" w:rsidP="00EC2F77">
            <w:pPr>
              <w:pStyle w:val="table"/>
              <w:framePr w:hSpace="0" w:wrap="auto" w:vAnchor="margin" w:yAlign="inline"/>
              <w:suppressOverlap w:val="0"/>
              <w:cnfStyle w:val="000000000000" w:firstRow="0" w:lastRow="0" w:firstColumn="0" w:lastColumn="0" w:oddVBand="0" w:evenVBand="0" w:oddHBand="0" w:evenHBand="0" w:firstRowFirstColumn="0" w:firstRowLastColumn="0" w:lastRowFirstColumn="0" w:lastRowLastColumn="0"/>
            </w:pPr>
            <w:r w:rsidRPr="009F677C">
              <w:t>40</w:t>
            </w:r>
          </w:p>
        </w:tc>
      </w:tr>
    </w:tbl>
    <w:p w14:paraId="383A63B3" w14:textId="77777777" w:rsidR="0034580A" w:rsidRDefault="0034580A" w:rsidP="00AD2765">
      <w:r>
        <w:lastRenderedPageBreak/>
        <w:t>Tốc độ truyền dữ liệu đạt 16.3kbit/s ở chế độ tiêu chuẩn và có thể đạt gấp 10 lẩn ở chế độ nhanh</w:t>
      </w:r>
    </w:p>
    <w:p w14:paraId="330F916F" w14:textId="77777777" w:rsidR="0034580A" w:rsidRDefault="0034580A" w:rsidP="00AD2765">
      <w:r>
        <w:t>Thông thường khi giao tiếp với slave</w:t>
      </w:r>
      <w:r w:rsidRPr="00C951B8">
        <w:t xml:space="preserve"> </w:t>
      </w:r>
      <w:r>
        <w:t>trên bus, để bắt đầu một phiên làm việc, master sẽ bắt đầu thực hiện reset trên bus, chờ tín hiệu present = 0 thể hiện slave</w:t>
      </w:r>
      <w:r w:rsidRPr="00C951B8">
        <w:t xml:space="preserve"> </w:t>
      </w:r>
      <w:r>
        <w:t xml:space="preserve">kết nối trên bus. Tiếp đó sẽ gửi 8byte so sánh mã địa chỉ thiết bị và theo sau đó là yêu cầu thực hiện lệnh hoặc đọc dữ liệu từ thiết bị. Nếu trên bus chỉ có duy nhất một thiết bị có thể bỏ qua việc so sánh mã thiết bị bằng cách gửi duy nhất 1 byte có giá trị </w:t>
      </w:r>
      <w:r w:rsidRPr="00F34048">
        <w:t>0xCC</w:t>
      </w:r>
      <w:r>
        <w:t>.</w:t>
      </w:r>
    </w:p>
    <w:p w14:paraId="05CF6C42" w14:textId="774B2D22" w:rsidR="0034580A" w:rsidRDefault="0034580A" w:rsidP="00AD2765">
      <w:r>
        <w:t>Ngoài ra One-wire sử dụng thuật toán tìm kiếm “</w:t>
      </w:r>
      <w:r w:rsidRPr="00CC4CDB">
        <w:t>binary tree search</w:t>
      </w:r>
      <w:r>
        <w:t>” để có thể đọc địa chỉ từ những thiết bị chưa biết địa chỉ trên bus.</w:t>
      </w:r>
    </w:p>
    <w:p w14:paraId="3A41D321" w14:textId="75477F95" w:rsidR="0034580A" w:rsidRPr="0034580A" w:rsidRDefault="0034580A" w:rsidP="00AD2765">
      <w:pPr>
        <w:pStyle w:val="Heading4"/>
      </w:pPr>
      <w:r>
        <w:t>Giao tiếp trong DS18B20</w:t>
      </w:r>
    </w:p>
    <w:p w14:paraId="5DCEF0EF" w14:textId="77777777" w:rsidR="0055679C" w:rsidRDefault="0055679C" w:rsidP="00AD2765">
      <w:r>
        <w:t>DS18B20 có mã họ sản phẩm 0x28h, 48bit địa chỉ và 8bit CRC ở cuối.  Có thể dùng thuật toán tìm kiếm của one-wire để biết mã địa chỉ.</w:t>
      </w:r>
    </w:p>
    <w:p w14:paraId="746311C9" w14:textId="3D84414D" w:rsidR="004543A9" w:rsidRDefault="003065A1" w:rsidP="003065A1">
      <w:pPr>
        <w:keepNext/>
        <w:ind w:firstLine="0"/>
        <w:jc w:val="center"/>
      </w:pPr>
      <w:r>
        <w:rPr>
          <w:noProof/>
        </w:rPr>
        <w:drawing>
          <wp:inline distT="0" distB="0" distL="0" distR="0" wp14:anchorId="15C9FE58" wp14:editId="012F2182">
            <wp:extent cx="5943600" cy="533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533400"/>
                    </a:xfrm>
                    <a:prstGeom prst="rect">
                      <a:avLst/>
                    </a:prstGeom>
                  </pic:spPr>
                </pic:pic>
              </a:graphicData>
            </a:graphic>
          </wp:inline>
        </w:drawing>
      </w:r>
    </w:p>
    <w:p w14:paraId="66FDEC6B" w14:textId="3A3BD64E" w:rsidR="0055679C" w:rsidRDefault="004543A9" w:rsidP="009C2108">
      <w:pPr>
        <w:pStyle w:val="Caption"/>
      </w:pPr>
      <w:bookmarkStart w:id="36" w:name="_Toc484446923"/>
      <w:r>
        <w:t xml:space="preserve">Hình </w:t>
      </w:r>
      <w:fldSimple w:instr=" STYLEREF 2 \s ">
        <w:r w:rsidR="00697F98">
          <w:rPr>
            <w:noProof/>
          </w:rPr>
          <w:t>2.2</w:t>
        </w:r>
      </w:fldSimple>
      <w:r w:rsidR="00AB4D52">
        <w:t>.</w:t>
      </w:r>
      <w:fldSimple w:instr=" SEQ Hình \* ARABIC \s 2 ">
        <w:r w:rsidR="00697F98">
          <w:rPr>
            <w:noProof/>
          </w:rPr>
          <w:t>7</w:t>
        </w:r>
      </w:fldSimple>
      <w:r>
        <w:t>: M</w:t>
      </w:r>
      <w:r w:rsidRPr="006D628C">
        <w:t>ã địa chỉ của DS18B20</w:t>
      </w:r>
      <w:bookmarkEnd w:id="36"/>
    </w:p>
    <w:p w14:paraId="2B9AC670" w14:textId="7A2B564F" w:rsidR="0055679C" w:rsidRDefault="0055679C" w:rsidP="00AD2765">
      <w:r>
        <w:t>Dữ liệu nhiệt độ được lưu trữ trong 2 byte. Trong tất cả các quá trình dữ liệu luôn được luân chuyển theo chế độ least significant bit.</w:t>
      </w:r>
    </w:p>
    <w:p w14:paraId="6BBB90F9" w14:textId="3D4D60ED" w:rsidR="0055679C" w:rsidRDefault="0055679C" w:rsidP="00AD2765">
      <w:r>
        <w:t xml:space="preserve">Quy trình đọc nhiệt độ từ </w:t>
      </w:r>
      <w:r w:rsidR="00A66D0E">
        <w:t>thiết bj chủ</w:t>
      </w:r>
      <w:r>
        <w:t xml:space="preserve"> được diễ</w:t>
      </w:r>
      <w:r w:rsidR="00B5699D">
        <w:t>n ra theo như quy trình:</w:t>
      </w:r>
    </w:p>
    <w:p w14:paraId="32DA59C5" w14:textId="7BD8AF0A" w:rsidR="002C46A9" w:rsidRDefault="00373522" w:rsidP="00373522">
      <w:pPr>
        <w:keepNext/>
        <w:ind w:firstLine="0"/>
        <w:jc w:val="center"/>
      </w:pPr>
      <w:r>
        <w:rPr>
          <w:noProof/>
        </w:rPr>
        <w:drawing>
          <wp:inline distT="0" distB="0" distL="0" distR="0" wp14:anchorId="42C01C6D" wp14:editId="5F0F5CEF">
            <wp:extent cx="5791200" cy="11525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18b20 (1).png"/>
                    <pic:cNvPicPr/>
                  </pic:nvPicPr>
                  <pic:blipFill>
                    <a:blip r:embed="rId36">
                      <a:extLst>
                        <a:ext uri="{28A0092B-C50C-407E-A947-70E740481C1C}">
                          <a14:useLocalDpi xmlns:a14="http://schemas.microsoft.com/office/drawing/2010/main" val="0"/>
                        </a:ext>
                      </a:extLst>
                    </a:blip>
                    <a:stretch>
                      <a:fillRect/>
                    </a:stretch>
                  </pic:blipFill>
                  <pic:spPr>
                    <a:xfrm>
                      <a:off x="0" y="0"/>
                      <a:ext cx="5791200" cy="1152525"/>
                    </a:xfrm>
                    <a:prstGeom prst="rect">
                      <a:avLst/>
                    </a:prstGeom>
                  </pic:spPr>
                </pic:pic>
              </a:graphicData>
            </a:graphic>
          </wp:inline>
        </w:drawing>
      </w:r>
    </w:p>
    <w:p w14:paraId="15B59BF1" w14:textId="2CD52D0C" w:rsidR="0055679C" w:rsidRDefault="002C46A9" w:rsidP="009C2108">
      <w:pPr>
        <w:pStyle w:val="Caption"/>
      </w:pPr>
      <w:bookmarkStart w:id="37" w:name="_Toc484446924"/>
      <w:r>
        <w:t xml:space="preserve">Hình </w:t>
      </w:r>
      <w:fldSimple w:instr=" STYLEREF 2 \s ">
        <w:r w:rsidR="00697F98">
          <w:rPr>
            <w:noProof/>
          </w:rPr>
          <w:t>2.2</w:t>
        </w:r>
      </w:fldSimple>
      <w:r w:rsidR="00AB4D52">
        <w:t>.</w:t>
      </w:r>
      <w:fldSimple w:instr=" SEQ Hình \* ARABIC \s 2 ">
        <w:r w:rsidR="00697F98">
          <w:rPr>
            <w:noProof/>
          </w:rPr>
          <w:t>8</w:t>
        </w:r>
      </w:fldSimple>
      <w:r>
        <w:t>: Quy trình đọc nhiệt độ từ DS18B20</w:t>
      </w:r>
      <w:bookmarkEnd w:id="37"/>
    </w:p>
    <w:p w14:paraId="00CF6775" w14:textId="77777777" w:rsidR="0055679C" w:rsidRDefault="0055679C" w:rsidP="00AD2765">
      <w:r>
        <w:t>Trong đó :</w:t>
      </w:r>
    </w:p>
    <w:p w14:paraId="2FC0AA47" w14:textId="77777777" w:rsidR="0055679C" w:rsidRDefault="0055679C" w:rsidP="00EC2F77">
      <w:pPr>
        <w:pStyle w:val="List1"/>
      </w:pPr>
      <w:r>
        <w:t>Gửi địa chỉ: gửi địa chỉ tương ứng với thiết bị DS18B20 đọc nhiệt độ.</w:t>
      </w:r>
    </w:p>
    <w:p w14:paraId="0D51372B" w14:textId="77777777" w:rsidR="0055679C" w:rsidRDefault="0055679C" w:rsidP="00EC2F77">
      <w:pPr>
        <w:pStyle w:val="List1"/>
      </w:pPr>
      <w:r>
        <w:t>Gửi 0x44h: lệnh yêu cầu thực hiện đọc nhiệt độ.</w:t>
      </w:r>
    </w:p>
    <w:p w14:paraId="7FBE35A3" w14:textId="216D41E9" w:rsidR="0055679C" w:rsidRPr="00A92EF1" w:rsidRDefault="0055679C" w:rsidP="00EC2F77">
      <w:pPr>
        <w:pStyle w:val="List1"/>
      </w:pPr>
      <w:r>
        <w:lastRenderedPageBreak/>
        <w:t xml:space="preserve">Chờ: Chờ một khoảng thời gian trong khi DS18B20 đang đọc nhiệt độ, thời gian này </w:t>
      </w:r>
      <w:r w:rsidR="00E819A8">
        <w:t>phụ thuộc vào</w:t>
      </w:r>
      <w:r>
        <w:t xml:space="preserve"> độ phân giải đã </w:t>
      </w:r>
      <w:r w:rsidR="00A331F3">
        <w:t>thiết lập.</w:t>
      </w:r>
    </w:p>
    <w:p w14:paraId="3F1C9B93" w14:textId="77777777" w:rsidR="0055679C" w:rsidRDefault="0055679C" w:rsidP="00EC2F77">
      <w:pPr>
        <w:pStyle w:val="List1"/>
      </w:pPr>
      <w:r>
        <w:t>Đọc dữ liệu: đọc 9 byte dữ liệu. Trong đó có 2 byte đầu tiên chứa giá trị nhiệt độ, và byte cuối cùng là CRC.</w:t>
      </w:r>
    </w:p>
    <w:p w14:paraId="4789211B" w14:textId="77777777" w:rsidR="0055679C" w:rsidRDefault="0055679C" w:rsidP="00EC2F77">
      <w:pPr>
        <w:pStyle w:val="List1"/>
      </w:pPr>
      <w:r>
        <w:t>Kiểm tra CRC: kiểm tra tính toàn vẹn dữ liệu.</w:t>
      </w:r>
    </w:p>
    <w:p w14:paraId="72C7E651" w14:textId="77777777" w:rsidR="0055679C" w:rsidRDefault="0055679C" w:rsidP="00EC2F77">
      <w:pPr>
        <w:pStyle w:val="List1"/>
      </w:pPr>
      <w:r>
        <w:t>Chuyển đổi nhiệt độ: chuyển đổi 2 byte dữ liệu nhiệt độ thành số kiểu float.</w:t>
      </w:r>
    </w:p>
    <w:p w14:paraId="79DBA5A3" w14:textId="77777777" w:rsidR="0055679C" w:rsidRDefault="0055679C" w:rsidP="00EC2F77">
      <w:pPr>
        <w:pStyle w:val="List1"/>
      </w:pPr>
      <w:r>
        <w:t>Sau mỗi quá trình đọc nhiệt độ. Cảm biến DS18B20 tự động chuyển về trạng thái chờ.</w:t>
      </w:r>
    </w:p>
    <w:p w14:paraId="7A6E53ED" w14:textId="77777777" w:rsidR="0055679C" w:rsidRDefault="0055679C" w:rsidP="00841BD2">
      <w:pPr>
        <w:pStyle w:val="Heading2"/>
      </w:pPr>
      <w:bookmarkStart w:id="38" w:name="_Toc484468992"/>
      <w:r>
        <w:t xml:space="preserve">Cảm biến nhiệt độ, độ ẩm </w:t>
      </w:r>
      <w:r w:rsidRPr="00B70DC3">
        <w:t>DHT22</w:t>
      </w:r>
      <w:bookmarkEnd w:id="38"/>
    </w:p>
    <w:p w14:paraId="759692B8" w14:textId="77777777" w:rsidR="0055679C" w:rsidRDefault="0055679C" w:rsidP="00AD2765">
      <w:r>
        <w:t>Thông số kỹ thuật</w:t>
      </w:r>
    </w:p>
    <w:p w14:paraId="2C87A524" w14:textId="77777777" w:rsidR="0055679C" w:rsidRDefault="0055679C" w:rsidP="00A85ED1">
      <w:pPr>
        <w:pStyle w:val="List1"/>
      </w:pPr>
      <w:r>
        <w:t xml:space="preserve">Nhiệt độ : dải nhiệt từ -40 tới 80 </w:t>
      </w:r>
      <w:r w:rsidRPr="0059230D">
        <w:t>°</w:t>
      </w:r>
      <w:r>
        <w:t>C, độ chính xác  &lt;±0.5</w:t>
      </w:r>
      <w:r w:rsidRPr="0059230D">
        <w:t>°</w:t>
      </w:r>
      <w:r>
        <w:t>C.</w:t>
      </w:r>
    </w:p>
    <w:p w14:paraId="6AD71923" w14:textId="77777777" w:rsidR="0055679C" w:rsidRDefault="0055679C" w:rsidP="00A85ED1">
      <w:pPr>
        <w:pStyle w:val="List1"/>
      </w:pPr>
      <w:r>
        <w:t>Độ ẩm: dải độ ẩm 0-100%RH, độ chính xác ±2%RH.</w:t>
      </w:r>
    </w:p>
    <w:p w14:paraId="58EC435B" w14:textId="77777777" w:rsidR="0055679C" w:rsidRPr="00154EB0" w:rsidRDefault="0055679C" w:rsidP="00A85ED1">
      <w:pPr>
        <w:pStyle w:val="List1"/>
      </w:pPr>
      <w:r w:rsidRPr="00154EB0">
        <w:t>Suy giảm độ chính xác: ±0.5%RH/year.</w:t>
      </w:r>
    </w:p>
    <w:p w14:paraId="7AE0ECC5" w14:textId="77777777" w:rsidR="0055679C" w:rsidRDefault="0055679C" w:rsidP="00A85ED1">
      <w:pPr>
        <w:pStyle w:val="List1"/>
      </w:pPr>
      <w:r>
        <w:t>Thời gian đáp ứng: 2s.</w:t>
      </w:r>
    </w:p>
    <w:p w14:paraId="21E8454B" w14:textId="77777777" w:rsidR="0055679C" w:rsidRDefault="0055679C" w:rsidP="00A85ED1">
      <w:pPr>
        <w:pStyle w:val="List1"/>
      </w:pPr>
      <w:r>
        <w:t>Nguồn cấp: 3.3-6V DC.</w:t>
      </w:r>
    </w:p>
    <w:p w14:paraId="66B70E4F" w14:textId="77777777" w:rsidR="0055679C" w:rsidRDefault="0055679C" w:rsidP="00A85ED1">
      <w:pPr>
        <w:pStyle w:val="List1"/>
      </w:pPr>
      <w:r>
        <w:t>Giao tiếp: sử dụng 1 dây để truyền dữ liệu. Không theo bất cữ chuẩn giao tiếp nào.</w:t>
      </w:r>
    </w:p>
    <w:p w14:paraId="17ACD228" w14:textId="77777777" w:rsidR="0055679C" w:rsidRDefault="0055679C" w:rsidP="00A85ED1">
      <w:pPr>
        <w:pStyle w:val="List1"/>
      </w:pPr>
      <w:r>
        <w:t>Tiêu thụ năng lượng: từ 1-1.5mA ở chế độ đọc, gửi dữ liệu và 40-50uA ở chế độ chờ.</w:t>
      </w:r>
    </w:p>
    <w:p w14:paraId="5C06F9C2" w14:textId="0CAF1670" w:rsidR="0055679C" w:rsidRDefault="00A55C0C" w:rsidP="00AD2765">
      <w:r>
        <w:rPr>
          <w:noProof/>
        </w:rPr>
        <w:drawing>
          <wp:anchor distT="0" distB="0" distL="114300" distR="114300" simplePos="0" relativeHeight="251666432" behindDoc="0" locked="0" layoutInCell="1" allowOverlap="1" wp14:anchorId="6A5FDF26" wp14:editId="763B2232">
            <wp:simplePos x="0" y="0"/>
            <wp:positionH relativeFrom="margin">
              <wp:align>right</wp:align>
            </wp:positionH>
            <wp:positionV relativeFrom="paragraph">
              <wp:posOffset>10033</wp:posOffset>
            </wp:positionV>
            <wp:extent cx="1733550" cy="243967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ht.png"/>
                    <pic:cNvPicPr/>
                  </pic:nvPicPr>
                  <pic:blipFill>
                    <a:blip r:embed="rId37">
                      <a:extLst>
                        <a:ext uri="{28A0092B-C50C-407E-A947-70E740481C1C}">
                          <a14:useLocalDpi xmlns:a14="http://schemas.microsoft.com/office/drawing/2010/main" val="0"/>
                        </a:ext>
                      </a:extLst>
                    </a:blip>
                    <a:stretch>
                      <a:fillRect/>
                    </a:stretch>
                  </pic:blipFill>
                  <pic:spPr>
                    <a:xfrm>
                      <a:off x="0" y="0"/>
                      <a:ext cx="1733550" cy="2439670"/>
                    </a:xfrm>
                    <a:prstGeom prst="rect">
                      <a:avLst/>
                    </a:prstGeom>
                  </pic:spPr>
                </pic:pic>
              </a:graphicData>
            </a:graphic>
            <wp14:sizeRelH relativeFrom="margin">
              <wp14:pctWidth>0</wp14:pctWidth>
            </wp14:sizeRelH>
            <wp14:sizeRelV relativeFrom="margin">
              <wp14:pctHeight>0</wp14:pctHeight>
            </wp14:sizeRelV>
          </wp:anchor>
        </w:drawing>
      </w:r>
      <w:r w:rsidR="0055679C">
        <w:t>Có 4 chân cắm, trong đó:</w:t>
      </w:r>
    </w:p>
    <w:p w14:paraId="12A86E48" w14:textId="77777777" w:rsidR="0055679C" w:rsidRDefault="0055679C" w:rsidP="00A85ED1">
      <w:pPr>
        <w:pStyle w:val="List1"/>
      </w:pPr>
      <w:r>
        <w:t>Chân 1: VCC</w:t>
      </w:r>
    </w:p>
    <w:p w14:paraId="629B7BB9" w14:textId="77777777" w:rsidR="0055679C" w:rsidRDefault="0055679C" w:rsidP="00A85ED1">
      <w:pPr>
        <w:pStyle w:val="List1"/>
      </w:pPr>
      <w:r>
        <w:t>Chân 2: chân tín hiệu.</w:t>
      </w:r>
    </w:p>
    <w:p w14:paraId="01E6518F" w14:textId="77777777" w:rsidR="0055679C" w:rsidRDefault="0055679C" w:rsidP="00A85ED1">
      <w:pPr>
        <w:pStyle w:val="List1"/>
      </w:pPr>
      <w:r>
        <w:t>Chân 3: bỏ trống.</w:t>
      </w:r>
    </w:p>
    <w:p w14:paraId="7BD39D42" w14:textId="77777777" w:rsidR="0055679C" w:rsidRDefault="0055679C" w:rsidP="00A85ED1">
      <w:pPr>
        <w:pStyle w:val="List1"/>
      </w:pPr>
      <w:r>
        <w:t>Chân 4: GND.</w:t>
      </w:r>
    </w:p>
    <w:p w14:paraId="0044E3AB" w14:textId="77777777" w:rsidR="0055679C" w:rsidRDefault="0055679C" w:rsidP="00AD2765"/>
    <w:p w14:paraId="6DDED6E2" w14:textId="77777777" w:rsidR="0055679C" w:rsidRPr="001F4404" w:rsidRDefault="0055679C" w:rsidP="00AD2765"/>
    <w:p w14:paraId="18E68C0C" w14:textId="77777777" w:rsidR="0055679C" w:rsidRPr="001F4404" w:rsidRDefault="0055679C" w:rsidP="00AD2765"/>
    <w:p w14:paraId="5F977875" w14:textId="33FC6F00" w:rsidR="0055679C" w:rsidRPr="001F4404" w:rsidRDefault="00713513" w:rsidP="00AD2765">
      <w:r>
        <w:rPr>
          <w:noProof/>
        </w:rPr>
        <mc:AlternateContent>
          <mc:Choice Requires="wps">
            <w:drawing>
              <wp:anchor distT="0" distB="0" distL="114300" distR="114300" simplePos="0" relativeHeight="251726848" behindDoc="0" locked="0" layoutInCell="1" allowOverlap="1" wp14:anchorId="5635B6E3" wp14:editId="3E3EFA0B">
                <wp:simplePos x="0" y="0"/>
                <wp:positionH relativeFrom="margin">
                  <wp:align>right</wp:align>
                </wp:positionH>
                <wp:positionV relativeFrom="paragraph">
                  <wp:posOffset>216535</wp:posOffset>
                </wp:positionV>
                <wp:extent cx="2391410" cy="635"/>
                <wp:effectExtent l="0" t="0" r="8890" b="2540"/>
                <wp:wrapSquare wrapText="bothSides"/>
                <wp:docPr id="57" name="Text Box 57"/>
                <wp:cNvGraphicFramePr/>
                <a:graphic xmlns:a="http://schemas.openxmlformats.org/drawingml/2006/main">
                  <a:graphicData uri="http://schemas.microsoft.com/office/word/2010/wordprocessingShape">
                    <wps:wsp>
                      <wps:cNvSpPr txBox="1"/>
                      <wps:spPr>
                        <a:xfrm>
                          <a:off x="0" y="0"/>
                          <a:ext cx="2391410" cy="635"/>
                        </a:xfrm>
                        <a:prstGeom prst="rect">
                          <a:avLst/>
                        </a:prstGeom>
                        <a:solidFill>
                          <a:prstClr val="white"/>
                        </a:solidFill>
                        <a:ln>
                          <a:noFill/>
                        </a:ln>
                        <a:effectLst/>
                      </wps:spPr>
                      <wps:txbx>
                        <w:txbxContent>
                          <w:p w14:paraId="6FF6BC33" w14:textId="459431A1" w:rsidR="00C3662D" w:rsidRPr="00E66562" w:rsidRDefault="00C3662D" w:rsidP="009C2108">
                            <w:pPr>
                              <w:pStyle w:val="Caption"/>
                              <w:rPr>
                                <w:noProof/>
                                <w:sz w:val="24"/>
                                <w:szCs w:val="24"/>
                              </w:rPr>
                            </w:pPr>
                            <w:bookmarkStart w:id="39" w:name="_Toc484446925"/>
                            <w:r>
                              <w:t xml:space="preserve">Hình </w:t>
                            </w:r>
                            <w:fldSimple w:instr=" STYLEREF 2 \s ">
                              <w:r w:rsidR="00697F98">
                                <w:rPr>
                                  <w:noProof/>
                                </w:rPr>
                                <w:t>2.3</w:t>
                              </w:r>
                            </w:fldSimple>
                            <w:r>
                              <w:t>.</w:t>
                            </w:r>
                            <w:fldSimple w:instr=" SEQ Hình \* ARABIC \s 2 ">
                              <w:r w:rsidR="00697F98">
                                <w:rPr>
                                  <w:noProof/>
                                </w:rPr>
                                <w:t>1</w:t>
                              </w:r>
                            </w:fldSimple>
                            <w:r>
                              <w:t>: Hình ảnh thực của module cảm biến DHT22</w:t>
                            </w:r>
                            <w:bookmarkEnd w:id="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635B6E3" id="Text Box 57" o:spid="_x0000_s1089" type="#_x0000_t202" style="position:absolute;left:0;text-align:left;margin-left:137.1pt;margin-top:17.05pt;width:188.3pt;height:.05pt;z-index:25172684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" stroked="f">
                <v:textbox style="mso-fit-shape-to-text:t" inset="0,0,0,0">
                  <w:txbxContent>
                    <w:p w14:paraId="6FF6BC33" w14:textId="459431A1" w:rsidR="00C3662D" w:rsidRPr="00E66562" w:rsidRDefault="00C3662D" w:rsidP="009C2108">
                      <w:pPr>
                        <w:pStyle w:val="Caption"/>
                        <w:rPr>
                          <w:noProof/>
                          <w:sz w:val="24"/>
                          <w:szCs w:val="24"/>
                        </w:rPr>
                      </w:pPr>
                      <w:bookmarkStart w:id="40" w:name="_Toc484446925"/>
                      <w:r>
                        <w:t xml:space="preserve">Hình </w:t>
                      </w:r>
                      <w:fldSimple w:instr=" STYLEREF 2 \s ">
                        <w:r w:rsidR="00697F98">
                          <w:rPr>
                            <w:noProof/>
                          </w:rPr>
                          <w:t>2.3</w:t>
                        </w:r>
                      </w:fldSimple>
                      <w:r>
                        <w:t>.</w:t>
                      </w:r>
                      <w:fldSimple w:instr=" SEQ Hình \* ARABIC \s 2 ">
                        <w:r w:rsidR="00697F98">
                          <w:rPr>
                            <w:noProof/>
                          </w:rPr>
                          <w:t>1</w:t>
                        </w:r>
                      </w:fldSimple>
                      <w:r>
                        <w:t>: Hình ảnh thực của module cảm biến DHT22</w:t>
                      </w:r>
                      <w:bookmarkEnd w:id="40"/>
                    </w:p>
                  </w:txbxContent>
                </v:textbox>
                <w10:wrap type="square" anchorx="margin"/>
              </v:shape>
            </w:pict>
          </mc:Fallback>
        </mc:AlternateContent>
      </w:r>
    </w:p>
    <w:p w14:paraId="50F50103" w14:textId="77777777" w:rsidR="0055679C" w:rsidRPr="001F4404" w:rsidRDefault="0055679C" w:rsidP="00AD2765"/>
    <w:p w14:paraId="6234A821" w14:textId="77777777" w:rsidR="0055679C" w:rsidRPr="001F4404" w:rsidRDefault="0055679C" w:rsidP="00AD2765"/>
    <w:p w14:paraId="1922E43D" w14:textId="77777777" w:rsidR="0055679C" w:rsidRDefault="0055679C" w:rsidP="00AD2765">
      <w:pPr>
        <w:pStyle w:val="Heading3"/>
      </w:pPr>
      <w:bookmarkStart w:id="41" w:name="_Toc484468993"/>
      <w:r>
        <w:lastRenderedPageBreak/>
        <w:t>Kết nối phần cứng</w:t>
      </w:r>
      <w:bookmarkEnd w:id="41"/>
    </w:p>
    <w:p w14:paraId="6A9AC15D" w14:textId="77777777" w:rsidR="0055679C" w:rsidRDefault="0055679C" w:rsidP="00AD2765">
      <w:r>
        <w:t>Sơ đồ kết nối phần cứng.</w:t>
      </w:r>
    </w:p>
    <w:p w14:paraId="73EF3C53" w14:textId="77777777" w:rsidR="007D4941" w:rsidRDefault="0055679C" w:rsidP="007D4941">
      <w:pPr>
        <w:keepNext/>
      </w:pPr>
      <w:r>
        <w:rPr>
          <w:noProof/>
        </w:rPr>
        <w:drawing>
          <wp:inline distT="0" distB="0" distL="0" distR="0" wp14:anchorId="6110CEBB" wp14:editId="5CD7C176">
            <wp:extent cx="4686300" cy="1638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ht.png"/>
                    <pic:cNvPicPr/>
                  </pic:nvPicPr>
                  <pic:blipFill>
                    <a:blip r:embed="rId38">
                      <a:extLst>
                        <a:ext uri="{28A0092B-C50C-407E-A947-70E740481C1C}">
                          <a14:useLocalDpi xmlns:a14="http://schemas.microsoft.com/office/drawing/2010/main" val="0"/>
                        </a:ext>
                      </a:extLst>
                    </a:blip>
                    <a:stretch>
                      <a:fillRect/>
                    </a:stretch>
                  </pic:blipFill>
                  <pic:spPr>
                    <a:xfrm>
                      <a:off x="0" y="0"/>
                      <a:ext cx="4686300" cy="1638300"/>
                    </a:xfrm>
                    <a:prstGeom prst="rect">
                      <a:avLst/>
                    </a:prstGeom>
                  </pic:spPr>
                </pic:pic>
              </a:graphicData>
            </a:graphic>
          </wp:inline>
        </w:drawing>
      </w:r>
    </w:p>
    <w:p w14:paraId="18ED9DD7" w14:textId="62F6AFFE" w:rsidR="004C23EA" w:rsidRDefault="007D4941" w:rsidP="009C2108">
      <w:pPr>
        <w:pStyle w:val="Caption"/>
      </w:pPr>
      <w:bookmarkStart w:id="42" w:name="_Toc484446926"/>
      <w:r>
        <w:t xml:space="preserve">Hình </w:t>
      </w:r>
      <w:fldSimple w:instr=" STYLEREF 2 \s ">
        <w:r w:rsidR="00697F98">
          <w:rPr>
            <w:noProof/>
          </w:rPr>
          <w:t>2.3</w:t>
        </w:r>
      </w:fldSimple>
      <w:r w:rsidR="00AB4D52">
        <w:t>.</w:t>
      </w:r>
      <w:fldSimple w:instr=" SEQ Hình \* ARABIC \s 2 ">
        <w:r w:rsidR="00697F98">
          <w:rPr>
            <w:noProof/>
          </w:rPr>
          <w:t>2</w:t>
        </w:r>
      </w:fldSimple>
      <w:r>
        <w:t>: Kết nối phần cứng giứa DHT22 và Raspberry Pi</w:t>
      </w:r>
      <w:bookmarkEnd w:id="42"/>
    </w:p>
    <w:p w14:paraId="1915C897" w14:textId="77777777" w:rsidR="0055679C" w:rsidRDefault="0055679C" w:rsidP="00AD2765">
      <w:pPr>
        <w:pStyle w:val="Heading3"/>
      </w:pPr>
      <w:bookmarkStart w:id="43" w:name="_Toc484468994"/>
      <w:r>
        <w:t>Giao tiếp – đọc dữ liệu</w:t>
      </w:r>
      <w:bookmarkEnd w:id="43"/>
    </w:p>
    <w:p w14:paraId="73BCFCC7" w14:textId="255C71EB" w:rsidR="0055679C" w:rsidRDefault="0055679C" w:rsidP="00AD2765">
      <w:r>
        <w:t xml:space="preserve">DHT22 cũng sử dụng một dây duy nhất để giao tiếp nhưng không theo bất cứ chuẩn giao tiếp nào. Nó sử dụng </w:t>
      </w:r>
      <w:r w:rsidR="00637FA1">
        <w:t>chuẩn giao thức</w:t>
      </w:r>
      <w:r>
        <w:t xml:space="preserve"> riêng.</w:t>
      </w:r>
    </w:p>
    <w:p w14:paraId="343A59C7" w14:textId="77777777" w:rsidR="0055679C" w:rsidRPr="00A607EE" w:rsidRDefault="0055679C" w:rsidP="00AD2765">
      <w:r>
        <w:t>Khi yêu cầu DHT22 gửi thông tin về nhiệt độ, độ ẩm, DHT22 sẽ trả về gói tin 40 bit bao gồm 16 bit chứa giá trị độ ẩm, 16 bit tiếp theo chứ giá trị nhiệt độ và 8 bit cuối cùng là giá trị checksum.</w:t>
      </w:r>
    </w:p>
    <w:tbl>
      <w:tblPr>
        <w:tblStyle w:val="TableGrid"/>
        <w:tblpPr w:leftFromText="187" w:rightFromText="187" w:bottomFromText="216" w:vertAnchor="text" w:tblpY="1"/>
        <w:tblOverlap w:val="never"/>
        <w:tblW w:w="9512" w:type="dxa"/>
        <w:tblLook w:val="04A0" w:firstRow="1" w:lastRow="0" w:firstColumn="1" w:lastColumn="0" w:noHBand="0" w:noVBand="1"/>
      </w:tblPr>
      <w:tblGrid>
        <w:gridCol w:w="3805"/>
        <w:gridCol w:w="3805"/>
        <w:gridCol w:w="1902"/>
      </w:tblGrid>
      <w:tr w:rsidR="0055679C" w14:paraId="15CB8D23" w14:textId="77777777" w:rsidTr="00A55C0C">
        <w:trPr>
          <w:trHeight w:val="201"/>
        </w:trPr>
        <w:tc>
          <w:tcPr>
            <w:tcW w:w="3805" w:type="dxa"/>
          </w:tcPr>
          <w:p w14:paraId="3D92E7F5" w14:textId="77777777" w:rsidR="0055679C" w:rsidRDefault="0055679C" w:rsidP="00EC2F77">
            <w:pPr>
              <w:pStyle w:val="table"/>
              <w:framePr w:hSpace="0" w:wrap="auto" w:vAnchor="margin" w:yAlign="inline"/>
              <w:suppressOverlap w:val="0"/>
            </w:pPr>
            <w:r>
              <w:t>16 bit độ ẩm</w:t>
            </w:r>
          </w:p>
        </w:tc>
        <w:tc>
          <w:tcPr>
            <w:tcW w:w="3805" w:type="dxa"/>
          </w:tcPr>
          <w:p w14:paraId="47D9727A" w14:textId="77777777" w:rsidR="0055679C" w:rsidRDefault="0055679C" w:rsidP="00EC2F77">
            <w:pPr>
              <w:pStyle w:val="table"/>
              <w:framePr w:hSpace="0" w:wrap="auto" w:vAnchor="margin" w:yAlign="inline"/>
              <w:suppressOverlap w:val="0"/>
            </w:pPr>
            <w:r>
              <w:t>16 bit nhiệt độ</w:t>
            </w:r>
          </w:p>
        </w:tc>
        <w:tc>
          <w:tcPr>
            <w:tcW w:w="1902" w:type="dxa"/>
          </w:tcPr>
          <w:p w14:paraId="7C098F4E" w14:textId="77777777" w:rsidR="0055679C" w:rsidRDefault="0055679C" w:rsidP="00EC2F77">
            <w:pPr>
              <w:pStyle w:val="table"/>
              <w:framePr w:hSpace="0" w:wrap="auto" w:vAnchor="margin" w:yAlign="inline"/>
              <w:suppressOverlap w:val="0"/>
            </w:pPr>
            <w:r>
              <w:t>8 bit checksum</w:t>
            </w:r>
          </w:p>
        </w:tc>
      </w:tr>
    </w:tbl>
    <w:p w14:paraId="3CF23D79" w14:textId="2EC68B8B" w:rsidR="0055679C" w:rsidRDefault="0055679C" w:rsidP="00AD2765">
      <w:r>
        <w:t>Để bắt đầu giao tiếp với DHT22, MCU sẽ bắt đầu với tín hiệu START</w:t>
      </w:r>
    </w:p>
    <w:p w14:paraId="342D28EB" w14:textId="072CA11B" w:rsidR="0055679C" w:rsidRDefault="00637FA1" w:rsidP="00AD2765">
      <w:r>
        <w:rPr>
          <w:noProof/>
        </w:rPr>
        <mc:AlternateContent>
          <mc:Choice Requires="wps">
            <w:drawing>
              <wp:anchor distT="0" distB="0" distL="114300" distR="114300" simplePos="0" relativeHeight="251728896" behindDoc="0" locked="0" layoutInCell="1" allowOverlap="1" wp14:anchorId="562D4E87" wp14:editId="4AFD8AB3">
                <wp:simplePos x="0" y="0"/>
                <wp:positionH relativeFrom="column">
                  <wp:posOffset>0</wp:posOffset>
                </wp:positionH>
                <wp:positionV relativeFrom="paragraph">
                  <wp:posOffset>1271270</wp:posOffset>
                </wp:positionV>
                <wp:extent cx="5943600" cy="635"/>
                <wp:effectExtent l="0" t="0" r="0" b="0"/>
                <wp:wrapTopAndBottom/>
                <wp:docPr id="58" name="Text Box 5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14:paraId="19EBD3E4" w14:textId="4FAEBF4F" w:rsidR="00C3662D" w:rsidRPr="005F2FBD" w:rsidRDefault="00C3662D" w:rsidP="009C2108">
                            <w:pPr>
                              <w:pStyle w:val="Caption"/>
                              <w:rPr>
                                <w:noProof/>
                                <w:sz w:val="24"/>
                                <w:szCs w:val="24"/>
                              </w:rPr>
                            </w:pPr>
                            <w:bookmarkStart w:id="44" w:name="_Toc484446927"/>
                            <w:r>
                              <w:t xml:space="preserve">Hình </w:t>
                            </w:r>
                            <w:fldSimple w:instr=" STYLEREF 2 \s ">
                              <w:r w:rsidR="00697F98">
                                <w:rPr>
                                  <w:noProof/>
                                </w:rPr>
                                <w:t>2.3</w:t>
                              </w:r>
                            </w:fldSimple>
                            <w:r>
                              <w:t>.</w:t>
                            </w:r>
                            <w:fldSimple w:instr=" SEQ Hình \* ARABIC \s 2 ">
                              <w:r w:rsidR="00697F98">
                                <w:rPr>
                                  <w:noProof/>
                                </w:rPr>
                                <w:t>3</w:t>
                              </w:r>
                            </w:fldSimple>
                            <w:r>
                              <w:t>: Tín hiệu start từ MCU và tín hiệu trả lời từ DH22</w:t>
                            </w:r>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2D4E87" id="Text Box 58" o:spid="_x0000_s1090" type="#_x0000_t202" style="position:absolute;left:0;text-align:left;margin-left:0;margin-top:100.1pt;width:468pt;height:.05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" stroked="f">
                <v:textbox style="mso-fit-shape-to-text:t" inset="0,0,0,0">
                  <w:txbxContent>
                    <w:p w14:paraId="19EBD3E4" w14:textId="4FAEBF4F" w:rsidR="00C3662D" w:rsidRPr="005F2FBD" w:rsidRDefault="00C3662D" w:rsidP="009C2108">
                      <w:pPr>
                        <w:pStyle w:val="Caption"/>
                        <w:rPr>
                          <w:noProof/>
                          <w:sz w:val="24"/>
                          <w:szCs w:val="24"/>
                        </w:rPr>
                      </w:pPr>
                      <w:bookmarkStart w:id="45" w:name="_Toc484446927"/>
                      <w:r>
                        <w:t xml:space="preserve">Hình </w:t>
                      </w:r>
                      <w:fldSimple w:instr=" STYLEREF 2 \s ">
                        <w:r w:rsidR="00697F98">
                          <w:rPr>
                            <w:noProof/>
                          </w:rPr>
                          <w:t>2.3</w:t>
                        </w:r>
                      </w:fldSimple>
                      <w:r>
                        <w:t>.</w:t>
                      </w:r>
                      <w:fldSimple w:instr=" SEQ Hình \* ARABIC \s 2 ">
                        <w:r w:rsidR="00697F98">
                          <w:rPr>
                            <w:noProof/>
                          </w:rPr>
                          <w:t>3</w:t>
                        </w:r>
                      </w:fldSimple>
                      <w:r>
                        <w:t>: Tín hiệu start từ MCU và tín hiệu trả lời từ DH22</w:t>
                      </w:r>
                      <w:bookmarkEnd w:id="45"/>
                    </w:p>
                  </w:txbxContent>
                </v:textbox>
                <w10:wrap type="topAndBottom"/>
              </v:shape>
            </w:pict>
          </mc:Fallback>
        </mc:AlternateContent>
      </w:r>
      <w:r w:rsidR="0055679C">
        <w:rPr>
          <w:noProof/>
        </w:rPr>
        <w:drawing>
          <wp:anchor distT="0" distB="0" distL="114300" distR="114300" simplePos="0" relativeHeight="251668480" behindDoc="0" locked="0" layoutInCell="1" allowOverlap="1" wp14:anchorId="49195819" wp14:editId="1C17FE9C">
            <wp:simplePos x="0" y="0"/>
            <wp:positionH relativeFrom="column">
              <wp:posOffset>0</wp:posOffset>
            </wp:positionH>
            <wp:positionV relativeFrom="paragraph">
              <wp:posOffset>46990</wp:posOffset>
            </wp:positionV>
            <wp:extent cx="5943600" cy="1167130"/>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bb.png"/>
                    <pic:cNvPicPr/>
                  </pic:nvPicPr>
                  <pic:blipFill>
                    <a:blip r:embed="rId39">
                      <a:extLst>
                        <a:ext uri="{28A0092B-C50C-407E-A947-70E740481C1C}">
                          <a14:useLocalDpi xmlns:a14="http://schemas.microsoft.com/office/drawing/2010/main" val="0"/>
                        </a:ext>
                      </a:extLst>
                    </a:blip>
                    <a:stretch>
                      <a:fillRect/>
                    </a:stretch>
                  </pic:blipFill>
                  <pic:spPr>
                    <a:xfrm>
                      <a:off x="0" y="0"/>
                      <a:ext cx="5943600" cy="1167130"/>
                    </a:xfrm>
                    <a:prstGeom prst="rect">
                      <a:avLst/>
                    </a:prstGeom>
                  </pic:spPr>
                </pic:pic>
              </a:graphicData>
            </a:graphic>
          </wp:anchor>
        </w:drawing>
      </w:r>
      <w:r w:rsidR="0055679C">
        <w:tab/>
        <w:t xml:space="preserve">Khi ở trạng thái chờ, tín hiệu ở mức cao, để bắt đầu tín hiệu START, dây tín hiệu được đưa xuống mức thấp ít nhất 1ms để chắc chăn rằng DHT22 sẽ phát hiện tín hiệu START, sau đó đưa về mức cao khoảng 20-40us để chờ DHT22 chuẩn bị cho tín hiệu trả lời. Tín hiệu trả lời từ DHT22 sẽ bắt đầu từ mức thấp 80us sau đó mức cao 80us. Ngay sau đó sẽ là 40bit dữ liệu. </w:t>
      </w:r>
    </w:p>
    <w:p w14:paraId="5465F880" w14:textId="77777777" w:rsidR="00367978" w:rsidRDefault="0055679C" w:rsidP="00367978">
      <w:pPr>
        <w:keepNext/>
      </w:pPr>
      <w:r>
        <w:rPr>
          <w:noProof/>
        </w:rPr>
        <w:lastRenderedPageBreak/>
        <w:drawing>
          <wp:inline distT="0" distB="0" distL="0" distR="0" wp14:anchorId="2B716AB7" wp14:editId="3917C0D4">
            <wp:extent cx="5943600" cy="18694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cc.png"/>
                    <pic:cNvPicPr/>
                  </pic:nvPicPr>
                  <pic:blipFill>
                    <a:blip r:embed="rId40">
                      <a:extLst>
                        <a:ext uri="{28A0092B-C50C-407E-A947-70E740481C1C}">
                          <a14:useLocalDpi xmlns:a14="http://schemas.microsoft.com/office/drawing/2010/main" val="0"/>
                        </a:ext>
                      </a:extLst>
                    </a:blip>
                    <a:stretch>
                      <a:fillRect/>
                    </a:stretch>
                  </pic:blipFill>
                  <pic:spPr>
                    <a:xfrm>
                      <a:off x="0" y="0"/>
                      <a:ext cx="5943600" cy="1869440"/>
                    </a:xfrm>
                    <a:prstGeom prst="rect">
                      <a:avLst/>
                    </a:prstGeom>
                  </pic:spPr>
                </pic:pic>
              </a:graphicData>
            </a:graphic>
          </wp:inline>
        </w:drawing>
      </w:r>
    </w:p>
    <w:p w14:paraId="438790AB" w14:textId="72342B2C" w:rsidR="0055679C" w:rsidRDefault="00367978" w:rsidP="009C2108">
      <w:pPr>
        <w:pStyle w:val="Caption"/>
      </w:pPr>
      <w:bookmarkStart w:id="46" w:name="_Toc484446928"/>
      <w:r>
        <w:t xml:space="preserve">Hình </w:t>
      </w:r>
      <w:fldSimple w:instr=" STYLEREF 2 \s ">
        <w:r w:rsidR="00697F98">
          <w:rPr>
            <w:noProof/>
          </w:rPr>
          <w:t>2.3</w:t>
        </w:r>
      </w:fldSimple>
      <w:r w:rsidR="00AB4D52">
        <w:t>.</w:t>
      </w:r>
      <w:fldSimple w:instr=" SEQ Hình \* ARABIC \s 2 ">
        <w:r w:rsidR="00697F98">
          <w:rPr>
            <w:noProof/>
          </w:rPr>
          <w:t>4</w:t>
        </w:r>
      </w:fldSimple>
      <w:r>
        <w:t>: K</w:t>
      </w:r>
      <w:r w:rsidRPr="00AB4401">
        <w:t>hung thời gian bit tín hiệu của DHT22</w:t>
      </w:r>
      <w:bookmarkEnd w:id="46"/>
    </w:p>
    <w:p w14:paraId="39578EBD" w14:textId="77777777" w:rsidR="0055679C" w:rsidRDefault="0055679C" w:rsidP="00AD2765">
      <w:r>
        <w:tab/>
        <w:t>Mọi bit dữ liệu sẽ bắt đầu với mức thấp 50us và ngay sau đó là mức cao với khoảng thời gian T. Nếu T trong khoảng 20-26us thì bit dữ liệu là bit 0, còn nếu bằng khoảng 70us thì bit là bit 1. Kết thúc bit, tín hiệu lài được đưa xuống mức thấp 50us và truyền bit tiếp theo. Lưu ý rằng nếu tín hiệu luôn ở mức cao thì DHT22 đang hoạt động không chính xác.</w:t>
      </w:r>
    </w:p>
    <w:p w14:paraId="6F0BB289" w14:textId="77777777" w:rsidR="0055679C" w:rsidRDefault="0055679C" w:rsidP="00841BD2">
      <w:pPr>
        <w:pStyle w:val="Heading2"/>
      </w:pPr>
      <w:bookmarkStart w:id="47" w:name="_Toc484468995"/>
      <w:r>
        <w:t>Cảm biến ánh sáng BH1750</w:t>
      </w:r>
      <w:bookmarkEnd w:id="47"/>
    </w:p>
    <w:p w14:paraId="2ECD35B8" w14:textId="77777777" w:rsidR="0055679C" w:rsidRDefault="0055679C" w:rsidP="00AD2765">
      <w:r>
        <w:t>Thông số kỹ thuật</w:t>
      </w:r>
    </w:p>
    <w:p w14:paraId="1192A8BE" w14:textId="77777777" w:rsidR="0055679C" w:rsidRDefault="0055679C" w:rsidP="00A85ED1">
      <w:pPr>
        <w:pStyle w:val="List1"/>
      </w:pPr>
      <w:r>
        <w:t>Dải cường độ ánh sáng đo được: 1 – 65535 (lx).</w:t>
      </w:r>
    </w:p>
    <w:p w14:paraId="42602CC8" w14:textId="77777777" w:rsidR="0055679C" w:rsidRDefault="0055679C" w:rsidP="00A85ED1">
      <w:pPr>
        <w:pStyle w:val="List1"/>
      </w:pPr>
      <w:r>
        <w:t>Độ phân giải: độ phân giải cao H-resolution là 1lx, độ phân giải cao H2-resolution là 0.5lx, độ phân giải thấp L-resolution là 4lx.</w:t>
      </w:r>
    </w:p>
    <w:p w14:paraId="7EA2D17D" w14:textId="77777777" w:rsidR="0055679C" w:rsidRDefault="0055679C" w:rsidP="00A85ED1">
      <w:pPr>
        <w:pStyle w:val="List1"/>
      </w:pPr>
      <w:r>
        <w:t>Thời gian đáp ứng: tương ứng với độ phân giải cao H-resolution và H2-resolution là 120ms-180ms, độ phân giải thấp</w:t>
      </w:r>
      <w:r w:rsidRPr="00A36A80">
        <w:t xml:space="preserve"> </w:t>
      </w:r>
      <w:r>
        <w:t>L-resolution là 16-24ms.</w:t>
      </w:r>
    </w:p>
    <w:p w14:paraId="474BAAA3" w14:textId="77777777" w:rsidR="0055679C" w:rsidRDefault="0055679C" w:rsidP="00A85ED1">
      <w:pPr>
        <w:pStyle w:val="List1"/>
      </w:pPr>
      <w:r>
        <w:t>Nguồn cấp: 2.6 – 3.6 V.</w:t>
      </w:r>
    </w:p>
    <w:p w14:paraId="3CDDFD5E" w14:textId="77777777" w:rsidR="0055679C" w:rsidRDefault="0055679C" w:rsidP="00A85ED1">
      <w:pPr>
        <w:pStyle w:val="List1"/>
      </w:pPr>
      <w:r>
        <w:t>Giao tiếp: I2C.</w:t>
      </w:r>
    </w:p>
    <w:p w14:paraId="2B4DC3EF" w14:textId="77777777" w:rsidR="0055679C" w:rsidRDefault="0055679C" w:rsidP="00A85ED1">
      <w:pPr>
        <w:pStyle w:val="List1"/>
      </w:pPr>
      <w:r>
        <w:t>Dải nhiệt độ hoạt động : -40</w:t>
      </w:r>
      <w:r w:rsidRPr="0059230D">
        <w:t>°</w:t>
      </w:r>
      <w:r>
        <w:t>C tới 80</w:t>
      </w:r>
      <w:r w:rsidRPr="0059230D">
        <w:t>°</w:t>
      </w:r>
      <w:r>
        <w:t>C.</w:t>
      </w:r>
    </w:p>
    <w:p w14:paraId="0DF17FB4" w14:textId="77777777" w:rsidR="00A85ED1" w:rsidRDefault="00A85ED1" w:rsidP="00AD2765"/>
    <w:p w14:paraId="04BCE60D" w14:textId="77777777" w:rsidR="00A85ED1" w:rsidRDefault="00A85ED1" w:rsidP="00AD2765"/>
    <w:p w14:paraId="5DD2230A" w14:textId="77777777" w:rsidR="00A85ED1" w:rsidRDefault="00A85ED1" w:rsidP="00AD2765"/>
    <w:p w14:paraId="619717D0" w14:textId="77777777" w:rsidR="00A85ED1" w:rsidRDefault="00A85ED1" w:rsidP="00AD2765"/>
    <w:p w14:paraId="7C7976F4" w14:textId="77777777" w:rsidR="00A85ED1" w:rsidRDefault="00A85ED1" w:rsidP="00AD2765"/>
    <w:p w14:paraId="5AD55A29" w14:textId="77777777" w:rsidR="00A85ED1" w:rsidRDefault="00A85ED1" w:rsidP="00AD2765"/>
    <w:p w14:paraId="45F0C9E9" w14:textId="77777777" w:rsidR="00A85ED1" w:rsidRDefault="00A85ED1" w:rsidP="00AD2765"/>
    <w:p w14:paraId="199F793F" w14:textId="7037B28E" w:rsidR="0055679C" w:rsidRDefault="00367978" w:rsidP="006F1E7A">
      <w:r>
        <w:rPr>
          <w:noProof/>
        </w:rPr>
        <w:lastRenderedPageBreak/>
        <mc:AlternateContent>
          <mc:Choice Requires="wps">
            <w:drawing>
              <wp:anchor distT="0" distB="0" distL="114300" distR="114300" simplePos="0" relativeHeight="251730944" behindDoc="1" locked="0" layoutInCell="1" allowOverlap="1" wp14:anchorId="23C9DE89" wp14:editId="05DB6530">
                <wp:simplePos x="0" y="0"/>
                <wp:positionH relativeFrom="column">
                  <wp:posOffset>3395980</wp:posOffset>
                </wp:positionH>
                <wp:positionV relativeFrom="paragraph">
                  <wp:posOffset>1995170</wp:posOffset>
                </wp:positionV>
                <wp:extent cx="2576195" cy="635"/>
                <wp:effectExtent l="0" t="0" r="0" b="0"/>
                <wp:wrapTight wrapText="bothSides">
                  <wp:wrapPolygon edited="0">
                    <wp:start x="0" y="0"/>
                    <wp:lineTo x="0" y="21600"/>
                    <wp:lineTo x="21600" y="21600"/>
                    <wp:lineTo x="21600" y="0"/>
                  </wp:wrapPolygon>
                </wp:wrapTight>
                <wp:docPr id="59" name="Text Box 59"/>
                <wp:cNvGraphicFramePr/>
                <a:graphic xmlns:a="http://schemas.openxmlformats.org/drawingml/2006/main">
                  <a:graphicData uri="http://schemas.microsoft.com/office/word/2010/wordprocessingShape">
                    <wps:wsp>
                      <wps:cNvSpPr txBox="1"/>
                      <wps:spPr>
                        <a:xfrm>
                          <a:off x="0" y="0"/>
                          <a:ext cx="2576195" cy="635"/>
                        </a:xfrm>
                        <a:prstGeom prst="rect">
                          <a:avLst/>
                        </a:prstGeom>
                        <a:solidFill>
                          <a:prstClr val="white"/>
                        </a:solidFill>
                        <a:ln>
                          <a:noFill/>
                        </a:ln>
                        <a:effectLst/>
                      </wps:spPr>
                      <wps:txbx>
                        <w:txbxContent>
                          <w:p w14:paraId="4C90F5EF" w14:textId="03528123" w:rsidR="00C3662D" w:rsidRPr="00C85B17" w:rsidRDefault="00C3662D" w:rsidP="009C2108">
                            <w:pPr>
                              <w:pStyle w:val="Caption"/>
                              <w:rPr>
                                <w:noProof/>
                                <w:sz w:val="24"/>
                                <w:szCs w:val="24"/>
                              </w:rPr>
                            </w:pPr>
                            <w:bookmarkStart w:id="48" w:name="_Toc484446929"/>
                            <w:r>
                              <w:t xml:space="preserve">Hình </w:t>
                            </w:r>
                            <w:fldSimple w:instr=" STYLEREF 2 \s ">
                              <w:r w:rsidR="00697F98">
                                <w:rPr>
                                  <w:noProof/>
                                </w:rPr>
                                <w:t>2.4</w:t>
                              </w:r>
                            </w:fldSimple>
                            <w:r>
                              <w:t>.</w:t>
                            </w:r>
                            <w:fldSimple w:instr=" SEQ Hình \* ARABIC \s 2 ">
                              <w:r w:rsidR="00697F98">
                                <w:rPr>
                                  <w:noProof/>
                                </w:rPr>
                                <w:t>1</w:t>
                              </w:r>
                            </w:fldSimple>
                            <w:r>
                              <w:t>: Module BH1750</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3C9DE89" id="Text Box 59" o:spid="_x0000_s1091" type="#_x0000_t202" style="position:absolute;left:0;text-align:left;margin-left:267.4pt;margin-top:157.1pt;width:202.85pt;height:.05pt;z-index:-251585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" stroked="f">
                <v:textbox style="mso-fit-shape-to-text:t" inset="0,0,0,0">
                  <w:txbxContent>
                    <w:p w14:paraId="4C90F5EF" w14:textId="03528123" w:rsidR="00C3662D" w:rsidRPr="00C85B17" w:rsidRDefault="00C3662D" w:rsidP="009C2108">
                      <w:pPr>
                        <w:pStyle w:val="Caption"/>
                        <w:rPr>
                          <w:noProof/>
                          <w:sz w:val="24"/>
                          <w:szCs w:val="24"/>
                        </w:rPr>
                      </w:pPr>
                      <w:bookmarkStart w:id="49" w:name="_Toc484446929"/>
                      <w:r>
                        <w:t xml:space="preserve">Hình </w:t>
                      </w:r>
                      <w:fldSimple w:instr=" STYLEREF 2 \s ">
                        <w:r w:rsidR="00697F98">
                          <w:rPr>
                            <w:noProof/>
                          </w:rPr>
                          <w:t>2.4</w:t>
                        </w:r>
                      </w:fldSimple>
                      <w:r>
                        <w:t>.</w:t>
                      </w:r>
                      <w:fldSimple w:instr=" SEQ Hình \* ARABIC \s 2 ">
                        <w:r w:rsidR="00697F98">
                          <w:rPr>
                            <w:noProof/>
                          </w:rPr>
                          <w:t>1</w:t>
                        </w:r>
                      </w:fldSimple>
                      <w:r>
                        <w:t>: Module BH1750</w:t>
                      </w:r>
                      <w:bookmarkEnd w:id="49"/>
                    </w:p>
                  </w:txbxContent>
                </v:textbox>
                <w10:wrap type="tight"/>
              </v:shape>
            </w:pict>
          </mc:Fallback>
        </mc:AlternateContent>
      </w:r>
      <w:r w:rsidR="006F1E7A">
        <w:rPr>
          <w:noProof/>
        </w:rPr>
        <w:drawing>
          <wp:anchor distT="0" distB="0" distL="114300" distR="114300" simplePos="0" relativeHeight="251670528" behindDoc="1" locked="0" layoutInCell="1" allowOverlap="1" wp14:anchorId="31EAE0ED" wp14:editId="2E6846C0">
            <wp:simplePos x="0" y="0"/>
            <wp:positionH relativeFrom="margin">
              <wp:align>right</wp:align>
            </wp:positionH>
            <wp:positionV relativeFrom="paragraph">
              <wp:posOffset>0</wp:posOffset>
            </wp:positionV>
            <wp:extent cx="2576195" cy="1938020"/>
            <wp:effectExtent l="0" t="0" r="0" b="5080"/>
            <wp:wrapTight wrapText="bothSides">
              <wp:wrapPolygon edited="0">
                <wp:start x="0" y="0"/>
                <wp:lineTo x="0" y="21444"/>
                <wp:lineTo x="21403" y="21444"/>
                <wp:lineTo x="21403"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V7XSLYHLZRHAJF.MEDIUM.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576195" cy="1938020"/>
                    </a:xfrm>
                    <a:prstGeom prst="rect">
                      <a:avLst/>
                    </a:prstGeom>
                  </pic:spPr>
                </pic:pic>
              </a:graphicData>
            </a:graphic>
            <wp14:sizeRelH relativeFrom="margin">
              <wp14:pctWidth>0</wp14:pctWidth>
            </wp14:sizeRelH>
            <wp14:sizeRelV relativeFrom="margin">
              <wp14:pctHeight>0</wp14:pctHeight>
            </wp14:sizeRelV>
          </wp:anchor>
        </w:drawing>
      </w:r>
      <w:r w:rsidR="0055679C">
        <w:t xml:space="preserve">Cảm biến được tích hợp thành module </w:t>
      </w:r>
      <w:r w:rsidR="00A85ED1">
        <w:t>cho tiện sử dụng</w:t>
      </w:r>
      <w:r w:rsidR="0084353B">
        <w:t>.</w:t>
      </w:r>
      <w:r w:rsidR="006F1E7A">
        <w:t xml:space="preserve"> Module c</w:t>
      </w:r>
      <w:r w:rsidR="0055679C">
        <w:t>ó 5 chân kết nối:</w:t>
      </w:r>
    </w:p>
    <w:p w14:paraId="15FB1791" w14:textId="77777777" w:rsidR="0055679C" w:rsidRDefault="0055679C" w:rsidP="00A85ED1">
      <w:pPr>
        <w:pStyle w:val="List1"/>
      </w:pPr>
      <w:r>
        <w:t>Chân GND.</w:t>
      </w:r>
    </w:p>
    <w:p w14:paraId="5CC3D98F" w14:textId="77777777" w:rsidR="0055679C" w:rsidRDefault="0055679C" w:rsidP="00A85ED1">
      <w:pPr>
        <w:pStyle w:val="List1"/>
      </w:pPr>
      <w:r>
        <w:t>Chân ADD: chân lựa chọn address.</w:t>
      </w:r>
    </w:p>
    <w:p w14:paraId="607E3284" w14:textId="77777777" w:rsidR="0055679C" w:rsidRDefault="0055679C" w:rsidP="00A85ED1">
      <w:pPr>
        <w:pStyle w:val="List1"/>
      </w:pPr>
      <w:r>
        <w:t>Chân SDA.</w:t>
      </w:r>
    </w:p>
    <w:p w14:paraId="6464DD8C" w14:textId="77777777" w:rsidR="0055679C" w:rsidRDefault="0055679C" w:rsidP="00A85ED1">
      <w:pPr>
        <w:pStyle w:val="List1"/>
      </w:pPr>
      <w:r>
        <w:t>Chân SCL.</w:t>
      </w:r>
    </w:p>
    <w:p w14:paraId="0C943DC5" w14:textId="77777777" w:rsidR="0055679C" w:rsidRDefault="0055679C" w:rsidP="00AD2765">
      <w:r>
        <w:t>Chân VCC. Trong moduel có bộ giảm áp 5V xuống 3.3V nên có thể dùng nguồn 5V.</w:t>
      </w:r>
    </w:p>
    <w:p w14:paraId="2E127659" w14:textId="77777777" w:rsidR="0055679C" w:rsidRDefault="0055679C" w:rsidP="00AD2765"/>
    <w:p w14:paraId="15530EA0" w14:textId="77777777" w:rsidR="0055679C" w:rsidRDefault="0055679C" w:rsidP="00AD2765">
      <w:pPr>
        <w:pStyle w:val="Heading3"/>
      </w:pPr>
      <w:bookmarkStart w:id="50" w:name="_Toc484468996"/>
      <w:r>
        <w:t>Kết nối phần cứng</w:t>
      </w:r>
      <w:bookmarkEnd w:id="50"/>
    </w:p>
    <w:p w14:paraId="2E64BEE2" w14:textId="77777777" w:rsidR="0055679C" w:rsidRDefault="0055679C" w:rsidP="00AD2765">
      <w:r>
        <w:t>Sơ đồ kết nối phần cứng.</w:t>
      </w:r>
    </w:p>
    <w:p w14:paraId="054D6D7F" w14:textId="77777777" w:rsidR="0080479A" w:rsidRDefault="0055679C" w:rsidP="0080479A">
      <w:pPr>
        <w:keepNext/>
        <w:jc w:val="center"/>
      </w:pPr>
      <w:r>
        <w:rPr>
          <w:noProof/>
        </w:rPr>
        <w:lastRenderedPageBreak/>
        <w:drawing>
          <wp:inline distT="0" distB="0" distL="0" distR="0" wp14:anchorId="61467E46" wp14:editId="686728CE">
            <wp:extent cx="4421387" cy="2391742"/>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h1750.png"/>
                    <pic:cNvPicPr/>
                  </pic:nvPicPr>
                  <pic:blipFill>
                    <a:blip r:embed="rId42">
                      <a:extLst>
                        <a:ext uri="{28A0092B-C50C-407E-A947-70E740481C1C}">
                          <a14:useLocalDpi xmlns:a14="http://schemas.microsoft.com/office/drawing/2010/main" val="0"/>
                        </a:ext>
                      </a:extLst>
                    </a:blip>
                    <a:stretch>
                      <a:fillRect/>
                    </a:stretch>
                  </pic:blipFill>
                  <pic:spPr>
                    <a:xfrm>
                      <a:off x="0" y="0"/>
                      <a:ext cx="4421387" cy="2391742"/>
                    </a:xfrm>
                    <a:prstGeom prst="rect">
                      <a:avLst/>
                    </a:prstGeom>
                  </pic:spPr>
                </pic:pic>
              </a:graphicData>
            </a:graphic>
          </wp:inline>
        </w:drawing>
      </w:r>
    </w:p>
    <w:p w14:paraId="046D5156" w14:textId="349584A6" w:rsidR="00AB10EB" w:rsidRPr="00AB10EB" w:rsidRDefault="0080479A" w:rsidP="009C2108">
      <w:pPr>
        <w:pStyle w:val="Caption"/>
      </w:pPr>
      <w:bookmarkStart w:id="51" w:name="_Toc484446930"/>
      <w:r>
        <w:t xml:space="preserve">Hình </w:t>
      </w:r>
      <w:fldSimple w:instr=" STYLEREF 2 \s ">
        <w:r w:rsidR="00697F98">
          <w:rPr>
            <w:noProof/>
          </w:rPr>
          <w:t>2.4</w:t>
        </w:r>
      </w:fldSimple>
      <w:r w:rsidR="00AB4D52">
        <w:t>.</w:t>
      </w:r>
      <w:fldSimple w:instr=" SEQ Hình \* ARABIC \s 2 ">
        <w:r w:rsidR="00697F98">
          <w:rPr>
            <w:noProof/>
          </w:rPr>
          <w:t>2</w:t>
        </w:r>
      </w:fldSimple>
      <w:r>
        <w:t>: Sơ đồ kết nối BH1750 với Raspberry Pi</w:t>
      </w:r>
      <w:bookmarkEnd w:id="51"/>
    </w:p>
    <w:p w14:paraId="171BA0D6" w14:textId="77777777" w:rsidR="0055679C" w:rsidRDefault="0055679C" w:rsidP="00AD2765">
      <w:pPr>
        <w:pStyle w:val="Heading3"/>
      </w:pPr>
      <w:bookmarkStart w:id="52" w:name="_Toc484468997"/>
      <w:r>
        <w:t>Giao tiếp – đọc dữ liệu</w:t>
      </w:r>
      <w:bookmarkEnd w:id="52"/>
    </w:p>
    <w:p w14:paraId="6FE17270" w14:textId="77777777" w:rsidR="006A5AD4" w:rsidRDefault="0055679C" w:rsidP="006A5AD4">
      <w:pPr>
        <w:keepNext/>
      </w:pPr>
      <w:r>
        <w:rPr>
          <w:noProof/>
        </w:rPr>
        <w:drawing>
          <wp:inline distT="0" distB="0" distL="0" distR="0" wp14:anchorId="58955DD2" wp14:editId="753D2C35">
            <wp:extent cx="5943600" cy="37750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h150_2.png"/>
                    <pic:cNvPicPr/>
                  </pic:nvPicPr>
                  <pic:blipFill>
                    <a:blip r:embed="rId43">
                      <a:extLst>
                        <a:ext uri="{28A0092B-C50C-407E-A947-70E740481C1C}">
                          <a14:useLocalDpi xmlns:a14="http://schemas.microsoft.com/office/drawing/2010/main" val="0"/>
                        </a:ext>
                      </a:extLst>
                    </a:blip>
                    <a:stretch>
                      <a:fillRect/>
                    </a:stretch>
                  </pic:blipFill>
                  <pic:spPr>
                    <a:xfrm>
                      <a:off x="0" y="0"/>
                      <a:ext cx="5943600" cy="3775075"/>
                    </a:xfrm>
                    <a:prstGeom prst="rect">
                      <a:avLst/>
                    </a:prstGeom>
                  </pic:spPr>
                </pic:pic>
              </a:graphicData>
            </a:graphic>
          </wp:inline>
        </w:drawing>
      </w:r>
    </w:p>
    <w:p w14:paraId="19F5F541" w14:textId="2D025689" w:rsidR="0055679C" w:rsidRDefault="006A5AD4" w:rsidP="009C2108">
      <w:pPr>
        <w:pStyle w:val="Caption"/>
      </w:pPr>
      <w:bookmarkStart w:id="53" w:name="_Toc484446931"/>
      <w:r>
        <w:t xml:space="preserve">Hình </w:t>
      </w:r>
      <w:fldSimple w:instr=" STYLEREF 2 \s ">
        <w:r w:rsidR="00697F98">
          <w:rPr>
            <w:noProof/>
          </w:rPr>
          <w:t>2.4</w:t>
        </w:r>
      </w:fldSimple>
      <w:r w:rsidR="00AB4D52">
        <w:t>.</w:t>
      </w:r>
      <w:fldSimple w:instr=" SEQ Hình \* ARABIC \s 2 ">
        <w:r w:rsidR="00697F98">
          <w:rPr>
            <w:noProof/>
          </w:rPr>
          <w:t>3</w:t>
        </w:r>
      </w:fldSimple>
      <w:r>
        <w:t xml:space="preserve">: </w:t>
      </w:r>
      <w:r w:rsidRPr="009C1F74">
        <w:t>Sơ đồ</w:t>
      </w:r>
      <w:r>
        <w:t xml:space="preserve"> gia</w:t>
      </w:r>
      <w:r w:rsidRPr="009C1F74">
        <w:t>o tiếp với BH1750</w:t>
      </w:r>
      <w:bookmarkEnd w:id="53"/>
    </w:p>
    <w:p w14:paraId="42018116" w14:textId="77777777" w:rsidR="0055679C" w:rsidRDefault="0055679C" w:rsidP="00AD2765">
      <w:r>
        <w:t>Khi kết nối nguồn với module BH1750, module tự động chuyển sang chế độ power down – chế độ chờ. Giao tiếp với BH1750 thực hiện qua các bước dưới đây:</w:t>
      </w:r>
    </w:p>
    <w:p w14:paraId="4EC20262" w14:textId="77777777" w:rsidR="0055679C" w:rsidRDefault="0055679C" w:rsidP="00D67C82">
      <w:pPr>
        <w:pStyle w:val="step"/>
      </w:pPr>
      <w:r w:rsidRPr="00177A4E">
        <w:lastRenderedPageBreak/>
        <w:t>Chuyển sang chế độ power-on. Ở chế độ này, module có thể nhận lệnh thiết lập chế độ đọc ở độ phân giải cao hay thấp. Thiết lập bằng cách gửi byte 0x01 tới module. Ngoài ra có thể bỏ qua lệnh này để trực tiếp tới bước 2</w:t>
      </w:r>
      <w:r>
        <w:t>.</w:t>
      </w:r>
    </w:p>
    <w:p w14:paraId="280FE4C6" w14:textId="1A6F2538" w:rsidR="00B63243" w:rsidRDefault="0055679C" w:rsidP="00D67C82">
      <w:pPr>
        <w:pStyle w:val="step"/>
      </w:pPr>
      <w:r>
        <w:t xml:space="preserve">Đọc cường độ ánh sáng ở độ phân giải cao hay thấp, chế độ đọc một lần (one time measurement) hoặc liên tục (continuos measurement). Chỉ cần gửi 1 byte </w:t>
      </w:r>
      <w:r w:rsidR="00554786">
        <w:t>ở bảng 2.4.1</w:t>
      </w:r>
      <w:r w:rsidRPr="00AA5CB1">
        <w:rPr>
          <w:color w:val="FF0000"/>
        </w:rPr>
        <w:t xml:space="preserve"> </w:t>
      </w:r>
      <w:r>
        <w:rPr>
          <w:color w:val="FF0000"/>
        </w:rPr>
        <w:t xml:space="preserve"> </w:t>
      </w:r>
      <w:r w:rsidRPr="00E254CA">
        <w:t>qua I2C</w:t>
      </w:r>
      <w:r>
        <w:rPr>
          <w:color w:val="FF0000"/>
        </w:rPr>
        <w:t xml:space="preserve"> </w:t>
      </w:r>
      <w:r>
        <w:t>tới module để chọn chế độ.</w:t>
      </w:r>
    </w:p>
    <w:p w14:paraId="2EAE5E89" w14:textId="39BC6B65" w:rsidR="000E55C3" w:rsidRDefault="000E55C3" w:rsidP="009C2108">
      <w:pPr>
        <w:pStyle w:val="Caption"/>
      </w:pPr>
      <w:bookmarkStart w:id="54" w:name="_Toc484463371"/>
      <w:r>
        <w:t xml:space="preserve">Bảng </w:t>
      </w:r>
      <w:fldSimple w:instr=" STYLEREF 2 \s ">
        <w:r w:rsidR="00697F98">
          <w:rPr>
            <w:noProof/>
          </w:rPr>
          <w:t>2.4</w:t>
        </w:r>
      </w:fldSimple>
      <w:r w:rsidR="000B6646">
        <w:t>.</w:t>
      </w:r>
      <w:fldSimple w:instr=" SEQ Bảng \* ARABIC \s 2 ">
        <w:r w:rsidR="00697F98">
          <w:rPr>
            <w:noProof/>
          </w:rPr>
          <w:t>1</w:t>
        </w:r>
      </w:fldSimple>
      <w:r>
        <w:t xml:space="preserve">: </w:t>
      </w:r>
      <w:r w:rsidRPr="009C2108">
        <w:t>Bảng mã chế độ đọc của cảm biến BH1750</w:t>
      </w:r>
      <w:bookmarkEnd w:id="54"/>
    </w:p>
    <w:tbl>
      <w:tblPr>
        <w:tblStyle w:val="TableGrid"/>
        <w:tblpPr w:leftFromText="187" w:rightFromText="187" w:bottomFromText="216" w:vertAnchor="text" w:tblpX="535" w:tblpY="1"/>
        <w:tblOverlap w:val="never"/>
        <w:tblW w:w="0" w:type="auto"/>
        <w:tblLook w:val="04A0" w:firstRow="1" w:lastRow="0" w:firstColumn="1" w:lastColumn="0" w:noHBand="0" w:noVBand="1"/>
      </w:tblPr>
      <w:tblGrid>
        <w:gridCol w:w="4571"/>
        <w:gridCol w:w="4298"/>
      </w:tblGrid>
      <w:tr w:rsidR="0055679C" w14:paraId="11374562" w14:textId="77777777" w:rsidTr="00177A4E">
        <w:trPr>
          <w:trHeight w:val="438"/>
        </w:trPr>
        <w:tc>
          <w:tcPr>
            <w:tcW w:w="4571" w:type="dxa"/>
          </w:tcPr>
          <w:p w14:paraId="18848BC5" w14:textId="77777777" w:rsidR="0055679C" w:rsidRDefault="0055679C" w:rsidP="00133F5D">
            <w:pPr>
              <w:pStyle w:val="table"/>
              <w:framePr w:hSpace="0" w:wrap="auto" w:vAnchor="margin" w:yAlign="inline"/>
              <w:suppressOverlap w:val="0"/>
            </w:pPr>
            <w:r>
              <w:t>Đọc liên tục H-resolution</w:t>
            </w:r>
          </w:p>
        </w:tc>
        <w:tc>
          <w:tcPr>
            <w:tcW w:w="4298" w:type="dxa"/>
          </w:tcPr>
          <w:p w14:paraId="2FF2D08C" w14:textId="77777777" w:rsidR="0055679C" w:rsidRDefault="0055679C" w:rsidP="00133F5D">
            <w:pPr>
              <w:pStyle w:val="table"/>
              <w:framePr w:hSpace="0" w:wrap="auto" w:vAnchor="margin" w:yAlign="inline"/>
              <w:suppressOverlap w:val="0"/>
            </w:pPr>
            <w:r w:rsidRPr="002F72FF">
              <w:t>0x10</w:t>
            </w:r>
          </w:p>
        </w:tc>
      </w:tr>
      <w:tr w:rsidR="0055679C" w14:paraId="73DC1656" w14:textId="77777777" w:rsidTr="00177A4E">
        <w:trPr>
          <w:trHeight w:val="429"/>
        </w:trPr>
        <w:tc>
          <w:tcPr>
            <w:tcW w:w="4571" w:type="dxa"/>
          </w:tcPr>
          <w:p w14:paraId="106D6EC3" w14:textId="77777777" w:rsidR="0055679C" w:rsidRDefault="0055679C" w:rsidP="00133F5D">
            <w:pPr>
              <w:pStyle w:val="table"/>
              <w:framePr w:hSpace="0" w:wrap="auto" w:vAnchor="margin" w:yAlign="inline"/>
              <w:suppressOverlap w:val="0"/>
            </w:pPr>
            <w:r>
              <w:t>Đọc liên tục H2-resolution</w:t>
            </w:r>
          </w:p>
        </w:tc>
        <w:tc>
          <w:tcPr>
            <w:tcW w:w="4298" w:type="dxa"/>
          </w:tcPr>
          <w:p w14:paraId="513EDE1E" w14:textId="77777777" w:rsidR="0055679C" w:rsidRDefault="0055679C" w:rsidP="00133F5D">
            <w:pPr>
              <w:pStyle w:val="table"/>
              <w:framePr w:hSpace="0" w:wrap="auto" w:vAnchor="margin" w:yAlign="inline"/>
              <w:suppressOverlap w:val="0"/>
            </w:pPr>
            <w:r w:rsidRPr="002F72FF">
              <w:t>0x11</w:t>
            </w:r>
          </w:p>
        </w:tc>
      </w:tr>
      <w:tr w:rsidR="0055679C" w14:paraId="592D6D08" w14:textId="77777777" w:rsidTr="00177A4E">
        <w:trPr>
          <w:trHeight w:val="438"/>
        </w:trPr>
        <w:tc>
          <w:tcPr>
            <w:tcW w:w="4571" w:type="dxa"/>
          </w:tcPr>
          <w:p w14:paraId="5D51E198" w14:textId="77777777" w:rsidR="0055679C" w:rsidRDefault="0055679C" w:rsidP="00133F5D">
            <w:pPr>
              <w:pStyle w:val="table"/>
              <w:framePr w:hSpace="0" w:wrap="auto" w:vAnchor="margin" w:yAlign="inline"/>
              <w:suppressOverlap w:val="0"/>
            </w:pPr>
            <w:r>
              <w:t>Đọc liên tục L-resolution</w:t>
            </w:r>
          </w:p>
        </w:tc>
        <w:tc>
          <w:tcPr>
            <w:tcW w:w="4298" w:type="dxa"/>
          </w:tcPr>
          <w:p w14:paraId="294863E7" w14:textId="77777777" w:rsidR="0055679C" w:rsidRDefault="0055679C" w:rsidP="00133F5D">
            <w:pPr>
              <w:pStyle w:val="table"/>
              <w:framePr w:hSpace="0" w:wrap="auto" w:vAnchor="margin" w:yAlign="inline"/>
              <w:suppressOverlap w:val="0"/>
            </w:pPr>
            <w:r w:rsidRPr="002F72FF">
              <w:t>0x13</w:t>
            </w:r>
          </w:p>
        </w:tc>
      </w:tr>
      <w:tr w:rsidR="0055679C" w14:paraId="28A2C0BA" w14:textId="77777777" w:rsidTr="00177A4E">
        <w:trPr>
          <w:trHeight w:val="429"/>
        </w:trPr>
        <w:tc>
          <w:tcPr>
            <w:tcW w:w="4571" w:type="dxa"/>
          </w:tcPr>
          <w:p w14:paraId="3EBCBD20" w14:textId="77777777" w:rsidR="0055679C" w:rsidRDefault="0055679C" w:rsidP="00133F5D">
            <w:pPr>
              <w:pStyle w:val="table"/>
              <w:framePr w:hSpace="0" w:wrap="auto" w:vAnchor="margin" w:yAlign="inline"/>
              <w:suppressOverlap w:val="0"/>
            </w:pPr>
            <w:r>
              <w:t>Đọc một lần H-resolution</w:t>
            </w:r>
          </w:p>
        </w:tc>
        <w:tc>
          <w:tcPr>
            <w:tcW w:w="4298" w:type="dxa"/>
          </w:tcPr>
          <w:p w14:paraId="69B039B5" w14:textId="77777777" w:rsidR="0055679C" w:rsidRDefault="0055679C" w:rsidP="00133F5D">
            <w:pPr>
              <w:pStyle w:val="table"/>
              <w:framePr w:hSpace="0" w:wrap="auto" w:vAnchor="margin" w:yAlign="inline"/>
              <w:suppressOverlap w:val="0"/>
            </w:pPr>
            <w:r>
              <w:t>0x20</w:t>
            </w:r>
          </w:p>
        </w:tc>
      </w:tr>
      <w:tr w:rsidR="0055679C" w14:paraId="5F2D35A3" w14:textId="77777777" w:rsidTr="00177A4E">
        <w:trPr>
          <w:trHeight w:val="438"/>
        </w:trPr>
        <w:tc>
          <w:tcPr>
            <w:tcW w:w="4571" w:type="dxa"/>
          </w:tcPr>
          <w:p w14:paraId="06C86F99" w14:textId="77777777" w:rsidR="0055679C" w:rsidRDefault="0055679C" w:rsidP="00133F5D">
            <w:pPr>
              <w:pStyle w:val="table"/>
              <w:framePr w:hSpace="0" w:wrap="auto" w:vAnchor="margin" w:yAlign="inline"/>
              <w:suppressOverlap w:val="0"/>
            </w:pPr>
            <w:r>
              <w:t>Đọc một lần H2-resolution</w:t>
            </w:r>
          </w:p>
        </w:tc>
        <w:tc>
          <w:tcPr>
            <w:tcW w:w="4298" w:type="dxa"/>
          </w:tcPr>
          <w:p w14:paraId="526DF3C2" w14:textId="77777777" w:rsidR="0055679C" w:rsidRDefault="0055679C" w:rsidP="00133F5D">
            <w:pPr>
              <w:pStyle w:val="table"/>
              <w:framePr w:hSpace="0" w:wrap="auto" w:vAnchor="margin" w:yAlign="inline"/>
              <w:suppressOverlap w:val="0"/>
            </w:pPr>
            <w:r>
              <w:t>0x21</w:t>
            </w:r>
          </w:p>
        </w:tc>
      </w:tr>
      <w:tr w:rsidR="0055679C" w14:paraId="00273A79" w14:textId="77777777" w:rsidTr="00177A4E">
        <w:trPr>
          <w:trHeight w:val="438"/>
        </w:trPr>
        <w:tc>
          <w:tcPr>
            <w:tcW w:w="4571" w:type="dxa"/>
          </w:tcPr>
          <w:p w14:paraId="646F9816" w14:textId="77777777" w:rsidR="0055679C" w:rsidRDefault="0055679C" w:rsidP="00133F5D">
            <w:pPr>
              <w:pStyle w:val="table"/>
              <w:framePr w:hSpace="0" w:wrap="auto" w:vAnchor="margin" w:yAlign="inline"/>
              <w:suppressOverlap w:val="0"/>
            </w:pPr>
            <w:r>
              <w:t>Đọc một lần L-resolution</w:t>
            </w:r>
          </w:p>
        </w:tc>
        <w:tc>
          <w:tcPr>
            <w:tcW w:w="4298" w:type="dxa"/>
          </w:tcPr>
          <w:p w14:paraId="282A7715" w14:textId="77777777" w:rsidR="0055679C" w:rsidRDefault="0055679C" w:rsidP="00133F5D">
            <w:pPr>
              <w:pStyle w:val="table"/>
              <w:framePr w:hSpace="0" w:wrap="auto" w:vAnchor="margin" w:yAlign="inline"/>
              <w:suppressOverlap w:val="0"/>
            </w:pPr>
            <w:r>
              <w:t>0x23</w:t>
            </w:r>
          </w:p>
        </w:tc>
      </w:tr>
    </w:tbl>
    <w:p w14:paraId="7BFADF43" w14:textId="77777777" w:rsidR="0055679C" w:rsidRDefault="0055679C" w:rsidP="00223FD4">
      <w:pPr>
        <w:ind w:left="567"/>
      </w:pPr>
      <w:r>
        <w:t>Chế độ đọc liên tục sẽ yêu cầu module tự động đọc liên tục cường độ ánh sáng khác với chế độ đọc một lần chỉ thực hiện việc đọc khi được yêu cầu. Ứng dụng của em không cần đọc liên tục cường độ ánh sáng vì thế chỉ cần đọc với đọc một lần với chế độ H-resolution. Dữ liệu sẽ được gửi như sau :</w:t>
      </w:r>
    </w:p>
    <w:p w14:paraId="1C0CFE05" w14:textId="77777777" w:rsidR="00D10D4D" w:rsidRDefault="0055679C" w:rsidP="00D10D4D">
      <w:pPr>
        <w:keepNext/>
      </w:pPr>
      <w:r>
        <w:rPr>
          <w:noProof/>
        </w:rPr>
        <w:drawing>
          <wp:inline distT="0" distB="0" distL="0" distR="0" wp14:anchorId="1C46A37A" wp14:editId="70A7EFEA">
            <wp:extent cx="5184546" cy="88513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h1750_3.png"/>
                    <pic:cNvPicPr/>
                  </pic:nvPicPr>
                  <pic:blipFill>
                    <a:blip r:embed="rId44">
                      <a:extLst>
                        <a:ext uri="{28A0092B-C50C-407E-A947-70E740481C1C}">
                          <a14:useLocalDpi xmlns:a14="http://schemas.microsoft.com/office/drawing/2010/main" val="0"/>
                        </a:ext>
                      </a:extLst>
                    </a:blip>
                    <a:stretch>
                      <a:fillRect/>
                    </a:stretch>
                  </pic:blipFill>
                  <pic:spPr>
                    <a:xfrm>
                      <a:off x="0" y="0"/>
                      <a:ext cx="5206848" cy="888947"/>
                    </a:xfrm>
                    <a:prstGeom prst="rect">
                      <a:avLst/>
                    </a:prstGeom>
                  </pic:spPr>
                </pic:pic>
              </a:graphicData>
            </a:graphic>
          </wp:inline>
        </w:drawing>
      </w:r>
    </w:p>
    <w:p w14:paraId="62540D18" w14:textId="2594F73E" w:rsidR="0055679C" w:rsidRDefault="00D10D4D" w:rsidP="00BF0ED8">
      <w:pPr>
        <w:pStyle w:val="Caption"/>
      </w:pPr>
      <w:bookmarkStart w:id="55" w:name="_Toc484446932"/>
      <w:r>
        <w:t xml:space="preserve">Hình </w:t>
      </w:r>
      <w:fldSimple w:instr=" STYLEREF 2 \s ">
        <w:r w:rsidR="00697F98">
          <w:rPr>
            <w:noProof/>
          </w:rPr>
          <w:t>2.4</w:t>
        </w:r>
      </w:fldSimple>
      <w:r w:rsidR="00AB4D52">
        <w:t>.</w:t>
      </w:r>
      <w:fldSimple w:instr=" SEQ Hình \* ARABIC \s 2 ">
        <w:r w:rsidR="00697F98">
          <w:rPr>
            <w:noProof/>
          </w:rPr>
          <w:t>4</w:t>
        </w:r>
      </w:fldSimple>
      <w:r>
        <w:t>: Khung truyền dữ liệu I2C yêu cầu đọc một lần chế độ H-resolution</w:t>
      </w:r>
      <w:bookmarkEnd w:id="55"/>
    </w:p>
    <w:p w14:paraId="560C19B5" w14:textId="77777777" w:rsidR="0055679C" w:rsidRDefault="0055679C" w:rsidP="00223FD4">
      <w:pPr>
        <w:ind w:left="504"/>
      </w:pPr>
      <w:r>
        <w:t xml:space="preserve">Byte đầu tiên là địa chỉ của module là 0x23. Module có địa chỉ là </w:t>
      </w:r>
      <w:r w:rsidRPr="00462921">
        <w:t>0x23</w:t>
      </w:r>
      <w:r>
        <w:t xml:space="preserve"> khi chân ADD có mức điện áp ≤ 0.3*Vcc, còn khi chân này có mức điện áp ≥ 0.7*Vcc thì địa chỉ là </w:t>
      </w:r>
      <w:r w:rsidRPr="000D2003">
        <w:t>0x5C</w:t>
      </w:r>
      <w:r>
        <w:t>.</w:t>
      </w:r>
    </w:p>
    <w:p w14:paraId="6B755F77" w14:textId="601D9061" w:rsidR="0055679C" w:rsidRPr="008478A1" w:rsidRDefault="0055679C" w:rsidP="00D67C82">
      <w:pPr>
        <w:pStyle w:val="step"/>
      </w:pPr>
      <w:r w:rsidRPr="00D67C82">
        <w:lastRenderedPageBreak/>
        <w:t>Sau khi yêu cầu đọc dữ liệu, cần phải chờ một khoảng thời gian tương ứng với độ phân giải đọc, mà ở đây đọc ở H-resolution nên sẽ chờ thời gian 180ms (thời gian tối đa). Dữ liệu được trả về trong 2 byte</w:t>
      </w:r>
      <w:r>
        <w:t>:</w:t>
      </w:r>
      <w:r w:rsidR="001B5D0F">
        <w:rPr>
          <w:noProof/>
        </w:rPr>
        <mc:AlternateContent>
          <mc:Choice Requires="wps">
            <w:drawing>
              <wp:anchor distT="0" distB="0" distL="114300" distR="114300" simplePos="0" relativeHeight="251735040" behindDoc="0" locked="0" layoutInCell="1" allowOverlap="1" wp14:anchorId="6938C07D" wp14:editId="46A22513">
                <wp:simplePos x="0" y="0"/>
                <wp:positionH relativeFrom="column">
                  <wp:posOffset>468630</wp:posOffset>
                </wp:positionH>
                <wp:positionV relativeFrom="paragraph">
                  <wp:posOffset>1402715</wp:posOffset>
                </wp:positionV>
                <wp:extent cx="5034915" cy="635"/>
                <wp:effectExtent l="0" t="0" r="0" b="0"/>
                <wp:wrapTopAndBottom/>
                <wp:docPr id="60" name="Text Box 60"/>
                <wp:cNvGraphicFramePr/>
                <a:graphic xmlns:a="http://schemas.openxmlformats.org/drawingml/2006/main">
                  <a:graphicData uri="http://schemas.microsoft.com/office/word/2010/wordprocessingShape">
                    <wps:wsp>
                      <wps:cNvSpPr txBox="1"/>
                      <wps:spPr>
                        <a:xfrm>
                          <a:off x="0" y="0"/>
                          <a:ext cx="5034915" cy="635"/>
                        </a:xfrm>
                        <a:prstGeom prst="rect">
                          <a:avLst/>
                        </a:prstGeom>
                        <a:solidFill>
                          <a:prstClr val="white"/>
                        </a:solidFill>
                        <a:ln>
                          <a:noFill/>
                        </a:ln>
                        <a:effectLst/>
                      </wps:spPr>
                      <wps:txbx>
                        <w:txbxContent>
                          <w:p w14:paraId="430CE0EC" w14:textId="7B05A052" w:rsidR="00C3662D" w:rsidRPr="00A06670" w:rsidRDefault="00C3662D" w:rsidP="001B5D0F">
                            <w:pPr>
                              <w:pStyle w:val="Caption"/>
                              <w:rPr>
                                <w:rFonts w:ascii="Cambria" w:hAnsi="Cambria"/>
                                <w:sz w:val="26"/>
                                <w:szCs w:val="26"/>
                              </w:rPr>
                            </w:pPr>
                            <w:bookmarkStart w:id="56" w:name="_Toc484446933"/>
                            <w:r>
                              <w:t xml:space="preserve">Hình </w:t>
                            </w:r>
                            <w:fldSimple w:instr=" STYLEREF 2 \s ">
                              <w:r w:rsidR="00697F98">
                                <w:rPr>
                                  <w:noProof/>
                                </w:rPr>
                                <w:t>2.4</w:t>
                              </w:r>
                            </w:fldSimple>
                            <w:r>
                              <w:t>.</w:t>
                            </w:r>
                            <w:fldSimple w:instr=" SEQ Hình \* ARABIC \s 2 ">
                              <w:r w:rsidR="00697F98">
                                <w:rPr>
                                  <w:noProof/>
                                </w:rPr>
                                <w:t>5</w:t>
                              </w:r>
                            </w:fldSimple>
                            <w:r>
                              <w:t>: Khung nhận I2C từ module BH1750</w:t>
                            </w:r>
                            <w:bookmarkEnd w:id="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38C07D" id="Text Box 60" o:spid="_x0000_s1092" type="#_x0000_t202" style="position:absolute;left:0;text-align:left;margin-left:36.9pt;margin-top:110.45pt;width:396.45pt;height:.05pt;z-index:251735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" stroked="f">
                <v:textbox style="mso-fit-shape-to-text:t" inset="0,0,0,0">
                  <w:txbxContent>
                    <w:p w14:paraId="430CE0EC" w14:textId="7B05A052" w:rsidR="00C3662D" w:rsidRPr="00A06670" w:rsidRDefault="00C3662D" w:rsidP="001B5D0F">
                      <w:pPr>
                        <w:pStyle w:val="Caption"/>
                        <w:rPr>
                          <w:rFonts w:ascii="Cambria" w:hAnsi="Cambria"/>
                          <w:sz w:val="26"/>
                          <w:szCs w:val="26"/>
                        </w:rPr>
                      </w:pPr>
                      <w:bookmarkStart w:id="57" w:name="_Toc484446933"/>
                      <w:r>
                        <w:t xml:space="preserve">Hình </w:t>
                      </w:r>
                      <w:fldSimple w:instr=" STYLEREF 2 \s ">
                        <w:r w:rsidR="00697F98">
                          <w:rPr>
                            <w:noProof/>
                          </w:rPr>
                          <w:t>2.4</w:t>
                        </w:r>
                      </w:fldSimple>
                      <w:r>
                        <w:t>.</w:t>
                      </w:r>
                      <w:fldSimple w:instr=" SEQ Hình \* ARABIC \s 2 ">
                        <w:r w:rsidR="00697F98">
                          <w:rPr>
                            <w:noProof/>
                          </w:rPr>
                          <w:t>5</w:t>
                        </w:r>
                      </w:fldSimple>
                      <w:r>
                        <w:t>: Khung nhận I2C từ module BH1750</w:t>
                      </w:r>
                      <w:bookmarkEnd w:id="57"/>
                    </w:p>
                  </w:txbxContent>
                </v:textbox>
                <w10:wrap type="topAndBottom"/>
              </v:shape>
            </w:pict>
          </mc:Fallback>
        </mc:AlternateContent>
      </w:r>
      <w:r>
        <w:rPr>
          <w:noProof/>
        </w:rPr>
        <w:drawing>
          <wp:anchor distT="0" distB="0" distL="114300" distR="114300" simplePos="0" relativeHeight="251685888" behindDoc="1" locked="0" layoutInCell="1" allowOverlap="1" wp14:anchorId="23BBBACE" wp14:editId="22934A0F">
            <wp:simplePos x="0" y="0"/>
            <wp:positionH relativeFrom="margin">
              <wp:align>center</wp:align>
            </wp:positionH>
            <wp:positionV relativeFrom="paragraph">
              <wp:posOffset>0</wp:posOffset>
            </wp:positionV>
            <wp:extent cx="5034915" cy="1345565"/>
            <wp:effectExtent l="0" t="0" r="0" b="6985"/>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h1750_4.png"/>
                    <pic:cNvPicPr/>
                  </pic:nvPicPr>
                  <pic:blipFill>
                    <a:blip r:embed="rId45">
                      <a:extLst>
                        <a:ext uri="{28A0092B-C50C-407E-A947-70E740481C1C}">
                          <a14:useLocalDpi xmlns:a14="http://schemas.microsoft.com/office/drawing/2010/main" val="0"/>
                        </a:ext>
                      </a:extLst>
                    </a:blip>
                    <a:stretch>
                      <a:fillRect/>
                    </a:stretch>
                  </pic:blipFill>
                  <pic:spPr>
                    <a:xfrm>
                      <a:off x="0" y="0"/>
                      <a:ext cx="5034915" cy="1345565"/>
                    </a:xfrm>
                    <a:prstGeom prst="rect">
                      <a:avLst/>
                    </a:prstGeom>
                  </pic:spPr>
                </pic:pic>
              </a:graphicData>
            </a:graphic>
            <wp14:sizeRelH relativeFrom="margin">
              <wp14:pctWidth>0</wp14:pctWidth>
            </wp14:sizeRelH>
            <wp14:sizeRelV relativeFrom="margin">
              <wp14:pctHeight>0</wp14:pctHeight>
            </wp14:sizeRelV>
          </wp:anchor>
        </w:drawing>
      </w:r>
    </w:p>
    <w:p w14:paraId="10DC3AD7" w14:textId="77777777" w:rsidR="0055679C" w:rsidRDefault="0055679C" w:rsidP="00AD2765">
      <w:r>
        <w:tab/>
        <w:t>Khi lấy được dữ liệu cần phải chia cho 1.2 để ra kết quả cường độ ánh sáng và đơn vị đo sẽ là lux.</w:t>
      </w:r>
    </w:p>
    <w:p w14:paraId="6BC9FF14" w14:textId="77777777" w:rsidR="0055679C" w:rsidRDefault="0055679C" w:rsidP="00841BD2">
      <w:pPr>
        <w:pStyle w:val="Heading2"/>
      </w:pPr>
      <w:bookmarkStart w:id="58" w:name="_Toc484468998"/>
      <w:r>
        <w:t>Sò nhiệt</w:t>
      </w:r>
      <w:bookmarkEnd w:id="58"/>
    </w:p>
    <w:p w14:paraId="3F4B8C37" w14:textId="77777777" w:rsidR="0055679C" w:rsidRDefault="0055679C" w:rsidP="00AD2765">
      <w:r>
        <w:t>Sò nhiệt là thiết bị điện – nhiệt dựa trên hiệu ứng Peltier có công dụng chuyển đổi trực tiếp từ điện năng sang điện năng. Thiết bị có thiết kế đơn giản và độ tin cậy cao (không có bộ phận chuyển động) nên thiết bị được sử dụng rộng rãi trong kỹ thuật làm lạnh hoặc làm nóng có công suất không lớn.</w:t>
      </w:r>
    </w:p>
    <w:p w14:paraId="504EEDD3" w14:textId="77777777" w:rsidR="0055679C" w:rsidRDefault="0055679C" w:rsidP="00AD2765">
      <w:pPr>
        <w:rPr>
          <w:noProof/>
        </w:rPr>
      </w:pPr>
      <w:r>
        <w:tab/>
        <w:t>Sò nhiệt được cấu tạo từ các tấm bán dẫn p-n được đặt xen kẽ và được nối tiếp điện qua bản điện cực đồng.</w:t>
      </w:r>
      <w:r w:rsidRPr="0072190A">
        <w:rPr>
          <w:noProof/>
        </w:rPr>
        <w:t xml:space="preserve"> </w:t>
      </w:r>
      <w:r>
        <w:rPr>
          <w:noProof/>
        </w:rPr>
        <w:t xml:space="preserve"> Khi cung cấp nguồn điện một mặt của sò sẽ nóng, còn mặt kia sẽ lạnh.</w:t>
      </w:r>
    </w:p>
    <w:p w14:paraId="74F08C07" w14:textId="77777777" w:rsidR="003B2E42" w:rsidRDefault="003B2E42" w:rsidP="003B2E42">
      <w:pPr>
        <w:keepNext/>
        <w:ind w:firstLine="0"/>
        <w:jc w:val="center"/>
      </w:pPr>
      <w:r>
        <w:rPr>
          <w:noProof/>
        </w:rPr>
        <w:drawing>
          <wp:inline distT="0" distB="0" distL="0" distR="0" wp14:anchorId="79A56228" wp14:editId="463247BF">
            <wp:extent cx="4913194" cy="1838774"/>
            <wp:effectExtent l="0" t="0" r="190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3_peltier_element_insideview.gif"/>
                    <pic:cNvPicPr/>
                  </pic:nvPicPr>
                  <pic:blipFill>
                    <a:blip r:embed="rId46">
                      <a:extLst>
                        <a:ext uri="{28A0092B-C50C-407E-A947-70E740481C1C}">
                          <a14:useLocalDpi xmlns:a14="http://schemas.microsoft.com/office/drawing/2010/main" val="0"/>
                        </a:ext>
                      </a:extLst>
                    </a:blip>
                    <a:stretch>
                      <a:fillRect/>
                    </a:stretch>
                  </pic:blipFill>
                  <pic:spPr>
                    <a:xfrm>
                      <a:off x="0" y="0"/>
                      <a:ext cx="4929807" cy="1844992"/>
                    </a:xfrm>
                    <a:prstGeom prst="rect">
                      <a:avLst/>
                    </a:prstGeom>
                  </pic:spPr>
                </pic:pic>
              </a:graphicData>
            </a:graphic>
          </wp:inline>
        </w:drawing>
      </w:r>
    </w:p>
    <w:p w14:paraId="06216489" w14:textId="717310EB" w:rsidR="003B2E42" w:rsidRDefault="003B2E42" w:rsidP="003B2E42">
      <w:pPr>
        <w:pStyle w:val="Caption"/>
        <w:rPr>
          <w:noProof/>
        </w:rPr>
      </w:pPr>
      <w:bookmarkStart w:id="59" w:name="_Toc484446934"/>
      <w:r>
        <w:t xml:space="preserve">Hình </w:t>
      </w:r>
      <w:fldSimple w:instr=" STYLEREF 2 \s ">
        <w:r w:rsidR="00697F98">
          <w:rPr>
            <w:noProof/>
          </w:rPr>
          <w:t>2.5</w:t>
        </w:r>
      </w:fldSimple>
      <w:r w:rsidR="00AB4D52">
        <w:t>.</w:t>
      </w:r>
      <w:fldSimple w:instr=" SEQ Hình \* ARABIC \s 2 ">
        <w:r w:rsidR="00697F98">
          <w:rPr>
            <w:noProof/>
          </w:rPr>
          <w:t>1</w:t>
        </w:r>
      </w:fldSimple>
      <w:r>
        <w:t>: Hình ảnh và cấu tạo sò nhiệt</w:t>
      </w:r>
      <w:bookmarkEnd w:id="59"/>
    </w:p>
    <w:p w14:paraId="3B80EF81" w14:textId="77777777" w:rsidR="0055679C" w:rsidRDefault="0055679C" w:rsidP="00AD2765">
      <w:pPr>
        <w:pStyle w:val="Heading3"/>
      </w:pPr>
      <w:bookmarkStart w:id="60" w:name="_Toc484468999"/>
      <w:r>
        <w:t>Hiệu ứng Peltier</w:t>
      </w:r>
      <w:bookmarkEnd w:id="60"/>
    </w:p>
    <w:p w14:paraId="5C70FE8E" w14:textId="5E85E7EA" w:rsidR="0055679C" w:rsidRDefault="0055679C" w:rsidP="00AD2765">
      <w:r>
        <w:t xml:space="preserve">Hiêu ứng nhiệt điện do </w:t>
      </w:r>
      <w:r w:rsidRPr="00597E72">
        <w:t>Thomas Johann</w:t>
      </w:r>
      <w:r>
        <w:t xml:space="preserve"> Seebeck đề ră năm 1821: “ Nếu tồn tại hiệu nhiệt độ ΔT giữa hai đầu mối hàn của hai dây kim loại khác nhau thì trong mạch xuất hiện hiệu điện thế  ΔE” và ta có:</w:t>
      </w:r>
    </w:p>
    <w:p w14:paraId="4DB25AE2" w14:textId="0628E9C4" w:rsidR="00727C22" w:rsidRPr="001B2DCD" w:rsidRDefault="0055679C" w:rsidP="00727C22">
      <w:pPr>
        <w:jc w:val="right"/>
        <w:rPr>
          <w:rFonts w:cs="Times New Roman"/>
        </w:rPr>
      </w:pPr>
      <m:oMathPara>
        <m:oMath>
          <m:r>
            <m:rPr>
              <m:sty m:val="p"/>
            </m:rPr>
            <w:rPr>
              <w:rFonts w:ascii="Cambria Math" w:hAnsi="Cambria Math" w:cs="Times New Roman"/>
            </w:rPr>
            <w:lastRenderedPageBreak/>
            <m:t>ΔE= αΔT</m:t>
          </m:r>
        </m:oMath>
      </m:oMathPara>
    </w:p>
    <w:p w14:paraId="3A8DBBAD" w14:textId="11C0D9DB" w:rsidR="0055679C" w:rsidRDefault="0055679C" w:rsidP="00727C22">
      <w:r>
        <w:t>Trong đó α là hệ số nhiệt điện.</w:t>
      </w:r>
    </w:p>
    <w:p w14:paraId="383C8E39" w14:textId="58570036" w:rsidR="00727C22" w:rsidRDefault="002B3BF8" w:rsidP="00727C22">
      <w:r>
        <w:t>Áp dụng hiệu ứng seebeck với vật liệu bán dẫn :</w:t>
      </w:r>
    </w:p>
    <w:p w14:paraId="1E8F7B0C" w14:textId="77777777" w:rsidR="0088087E" w:rsidRDefault="00954CC4" w:rsidP="0088087E">
      <w:pPr>
        <w:keepNext/>
        <w:jc w:val="center"/>
      </w:pPr>
      <w:r>
        <w:rPr>
          <w:noProof/>
        </w:rPr>
        <w:drawing>
          <wp:inline distT="0" distB="0" distL="0" distR="0" wp14:anchorId="2F2E2E23" wp14:editId="15B94C8B">
            <wp:extent cx="2638425" cy="27527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Thermoelectric_Generator_Diagram.png"/>
                    <pic:cNvPicPr/>
                  </pic:nvPicPr>
                  <pic:blipFill>
                    <a:blip r:embed="rId47">
                      <a:extLst>
                        <a:ext uri="{28A0092B-C50C-407E-A947-70E740481C1C}">
                          <a14:useLocalDpi xmlns:a14="http://schemas.microsoft.com/office/drawing/2010/main" val="0"/>
                        </a:ext>
                      </a:extLst>
                    </a:blip>
                    <a:stretch>
                      <a:fillRect/>
                    </a:stretch>
                  </pic:blipFill>
                  <pic:spPr>
                    <a:xfrm>
                      <a:off x="0" y="0"/>
                      <a:ext cx="2638425" cy="2752725"/>
                    </a:xfrm>
                    <a:prstGeom prst="rect">
                      <a:avLst/>
                    </a:prstGeom>
                  </pic:spPr>
                </pic:pic>
              </a:graphicData>
            </a:graphic>
          </wp:inline>
        </w:drawing>
      </w:r>
    </w:p>
    <w:p w14:paraId="6CEEFEFF" w14:textId="36E9325C" w:rsidR="00954CC4" w:rsidRDefault="0088087E" w:rsidP="0088087E">
      <w:pPr>
        <w:pStyle w:val="Caption"/>
      </w:pPr>
      <w:bookmarkStart w:id="61" w:name="_Toc484446935"/>
      <w:r>
        <w:t xml:space="preserve">Hình </w:t>
      </w:r>
      <w:fldSimple w:instr=" STYLEREF 2 \s ">
        <w:r w:rsidR="00697F98">
          <w:rPr>
            <w:noProof/>
          </w:rPr>
          <w:t>2.5</w:t>
        </w:r>
      </w:fldSimple>
      <w:r w:rsidR="00AB4D52">
        <w:t>.</w:t>
      </w:r>
      <w:fldSimple w:instr=" SEQ Hình \* ARABIC \s 2 ">
        <w:r w:rsidR="00697F98">
          <w:rPr>
            <w:noProof/>
          </w:rPr>
          <w:t>2</w:t>
        </w:r>
      </w:fldSimple>
      <w:r>
        <w:t>: Hiệu ứng Seebek với vật liệu bán dẫn</w:t>
      </w:r>
      <w:bookmarkEnd w:id="61"/>
    </w:p>
    <w:p w14:paraId="28A73C8A" w14:textId="26C3E72E" w:rsidR="0055679C" w:rsidRDefault="0055679C" w:rsidP="008E43DB">
      <w:r>
        <w:t>Hiệu ứng ngược nhiệt điện do J. Peltier nêu ra năm 1834: “Nếu có dòng điện I chạy qua mạch gồm hai dây kim loại khác nhau thì một đầu của mối hàn sẽ nhận được nhiệt (được đốt nóng), đầu kia của mối hàn sẽ nhả nhiệt (được làm lạnh)”</w:t>
      </w:r>
    </w:p>
    <w:p w14:paraId="32CA55C5" w14:textId="7B80C6C0" w:rsidR="0055679C" w:rsidRDefault="0055679C" w:rsidP="00AD2765">
      <w:r>
        <w:t>Công thức biểu diễn nhiệt của mối hàn với dòng điện :</w:t>
      </w:r>
    </w:p>
    <w:p w14:paraId="17494607" w14:textId="0139D9FC" w:rsidR="0055679C" w:rsidRDefault="0055679C" w:rsidP="00AD2765">
      <w:pPr>
        <w:pStyle w:val="MTDisplayEquation"/>
      </w:pPr>
      <w:r>
        <w:tab/>
      </w:r>
      <w:r w:rsidR="00C14315" w:rsidRPr="00C14315">
        <w:rPr>
          <w:position w:val="-12"/>
        </w:rPr>
        <w:object w:dxaOrig="1160" w:dyaOrig="380" w14:anchorId="243B6D4A">
          <v:shape id="_x0000_i1027" type="#_x0000_t75" style="width:58pt;height:19pt" o:ole="">
            <v:imagedata r:id="rId48" o:title=""/>
          </v:shape>
          <o:OLEObject Type="Embed" ProgID="Equation.DSMT4" ShapeID="_x0000_i1027" DrawAspect="Content" ObjectID="_1558212346" r:id="rId49"/>
        </w:object>
      </w:r>
      <w:r>
        <w:t xml:space="preserve"> </w:t>
      </w:r>
      <w:r w:rsidRPr="00C14315">
        <w:rPr>
          <w:rFonts w:ascii="Times New Roman" w:hAnsi="Times New Roman" w:cs="Times New Roman"/>
          <w:sz w:val="24"/>
          <w:szCs w:val="24"/>
        </w:rPr>
        <w:t>và</w:t>
      </w:r>
      <w:r>
        <w:t xml:space="preserve"> </w:t>
      </w:r>
      <w:r w:rsidR="002B3BF8" w:rsidRPr="002B3BF8">
        <w:rPr>
          <w:position w:val="-12"/>
        </w:rPr>
        <w:object w:dxaOrig="1180" w:dyaOrig="380" w14:anchorId="16DC79FE">
          <v:shape id="_x0000_i1028" type="#_x0000_t75" style="width:59pt;height:19pt" o:ole="">
            <v:imagedata r:id="rId50" o:title=""/>
          </v:shape>
          <o:OLEObject Type="Embed" ProgID="Equation.DSMT4" ShapeID="_x0000_i1028" DrawAspect="Content" ObjectID="_1558212347" r:id="rId51"/>
        </w:object>
      </w:r>
    </w:p>
    <w:p w14:paraId="71103DC0" w14:textId="33488D42" w:rsidR="0055679C" w:rsidRDefault="0055679C" w:rsidP="00AD2765">
      <w:r>
        <w:t>Trong đó:</w:t>
      </w:r>
    </w:p>
    <w:p w14:paraId="171DEC55" w14:textId="79CE8602" w:rsidR="0055679C" w:rsidRDefault="0055679C" w:rsidP="00EC2F77">
      <w:pPr>
        <w:pStyle w:val="List1"/>
      </w:pPr>
      <w:r w:rsidRPr="00643BDB">
        <w:rPr>
          <w:position w:val="-12"/>
        </w:rPr>
        <w:object w:dxaOrig="360" w:dyaOrig="380" w14:anchorId="2340B96D">
          <v:shape id="_x0000_i1029" type="#_x0000_t75" style="width:18pt;height:19pt" o:ole="">
            <v:imagedata r:id="rId52" o:title=""/>
          </v:shape>
          <o:OLEObject Type="Embed" ProgID="Equation.DSMT4" ShapeID="_x0000_i1029" DrawAspect="Content" ObjectID="_1558212348" r:id="rId53"/>
        </w:object>
      </w:r>
      <w:r>
        <w:t>: nhiệt độ của đầu làm nóng mối hàn.</w:t>
      </w:r>
    </w:p>
    <w:p w14:paraId="72003CD6" w14:textId="059A465E" w:rsidR="0055679C" w:rsidRDefault="0055679C" w:rsidP="00EC2F77">
      <w:pPr>
        <w:pStyle w:val="List1"/>
      </w:pPr>
      <w:r w:rsidRPr="00643BDB">
        <w:rPr>
          <w:position w:val="-12"/>
        </w:rPr>
        <w:object w:dxaOrig="400" w:dyaOrig="380" w14:anchorId="05164E43">
          <v:shape id="_x0000_i1030" type="#_x0000_t75" style="width:20pt;height:19pt" o:ole="">
            <v:imagedata r:id="rId54" o:title=""/>
          </v:shape>
          <o:OLEObject Type="Embed" ProgID="Equation.DSMT4" ShapeID="_x0000_i1030" DrawAspect="Content" ObjectID="_1558212349" r:id="rId55"/>
        </w:object>
      </w:r>
      <w:r>
        <w:t>: nhiệt độ của đầu lạnh mối hàn.</w:t>
      </w:r>
    </w:p>
    <w:p w14:paraId="0E2AD448" w14:textId="060FC8ED" w:rsidR="0055679C" w:rsidRDefault="0055679C" w:rsidP="002B3BF8">
      <w:r>
        <w:t>Áp dụng hiệu ứng với vật liệu bán dẫn :</w:t>
      </w:r>
    </w:p>
    <w:p w14:paraId="13DE82C8" w14:textId="77777777" w:rsidR="00E96E7F" w:rsidRDefault="0055679C" w:rsidP="00E96E7F">
      <w:pPr>
        <w:keepNext/>
        <w:jc w:val="center"/>
      </w:pPr>
      <w:r>
        <w:rPr>
          <w:noProof/>
        </w:rPr>
        <w:lastRenderedPageBreak/>
        <w:drawing>
          <wp:inline distT="0" distB="0" distL="0" distR="0" wp14:anchorId="6B623611" wp14:editId="3B208DDA">
            <wp:extent cx="2638425" cy="27527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hermoelectric_Cooler_Diagram.png"/>
                    <pic:cNvPicPr/>
                  </pic:nvPicPr>
                  <pic:blipFill>
                    <a:blip r:embed="rId56">
                      <a:extLst>
                        <a:ext uri="{28A0092B-C50C-407E-A947-70E740481C1C}">
                          <a14:useLocalDpi xmlns:a14="http://schemas.microsoft.com/office/drawing/2010/main" val="0"/>
                        </a:ext>
                      </a:extLst>
                    </a:blip>
                    <a:stretch>
                      <a:fillRect/>
                    </a:stretch>
                  </pic:blipFill>
                  <pic:spPr>
                    <a:xfrm>
                      <a:off x="0" y="0"/>
                      <a:ext cx="2638425" cy="2752725"/>
                    </a:xfrm>
                    <a:prstGeom prst="rect">
                      <a:avLst/>
                    </a:prstGeom>
                  </pic:spPr>
                </pic:pic>
              </a:graphicData>
            </a:graphic>
          </wp:inline>
        </w:drawing>
      </w:r>
    </w:p>
    <w:p w14:paraId="1C1E8F6C" w14:textId="30B1F3BB" w:rsidR="0055679C" w:rsidRDefault="00E96E7F" w:rsidP="00E96E7F">
      <w:pPr>
        <w:pStyle w:val="Caption"/>
      </w:pPr>
      <w:bookmarkStart w:id="62" w:name="_Toc484446936"/>
      <w:r>
        <w:t xml:space="preserve">Hình </w:t>
      </w:r>
      <w:fldSimple w:instr=" STYLEREF 2 \s ">
        <w:r w:rsidR="00697F98">
          <w:rPr>
            <w:noProof/>
          </w:rPr>
          <w:t>2.5</w:t>
        </w:r>
      </w:fldSimple>
      <w:r w:rsidR="00AB4D52">
        <w:t>.</w:t>
      </w:r>
      <w:fldSimple w:instr=" SEQ Hình \* ARABIC \s 2 ">
        <w:r w:rsidR="00697F98">
          <w:rPr>
            <w:noProof/>
          </w:rPr>
          <w:t>3</w:t>
        </w:r>
      </w:fldSimple>
      <w:r>
        <w:t>: Hiệu ứng Peltier với vật liệu bán dẫn</w:t>
      </w:r>
      <w:bookmarkEnd w:id="62"/>
    </w:p>
    <w:p w14:paraId="7368B753" w14:textId="0C9E8A6D" w:rsidR="00DA66D0" w:rsidRDefault="0055679C" w:rsidP="009C2108">
      <w:pPr>
        <w:pStyle w:val="Heading3"/>
      </w:pPr>
      <w:bookmarkStart w:id="63" w:name="_Toc484469000"/>
      <w:r>
        <w:t>Sò nhiệt TEC1-12715</w:t>
      </w:r>
      <w:bookmarkEnd w:id="63"/>
    </w:p>
    <w:p w14:paraId="4CE06365" w14:textId="71D5C9B3" w:rsidR="005B2131" w:rsidRDefault="005B2131" w:rsidP="005B2131">
      <w:pPr>
        <w:pStyle w:val="Caption"/>
      </w:pPr>
      <w:bookmarkStart w:id="64" w:name="_Toc484463372"/>
      <w:r>
        <w:t xml:space="preserve">Bảng </w:t>
      </w:r>
      <w:fldSimple w:instr=" STYLEREF 2 \s ">
        <w:r w:rsidR="00697F98">
          <w:rPr>
            <w:noProof/>
          </w:rPr>
          <w:t>2.5</w:t>
        </w:r>
      </w:fldSimple>
      <w:r w:rsidR="000B6646">
        <w:t>.</w:t>
      </w:r>
      <w:fldSimple w:instr=" SEQ Bảng \* ARABIC \s 2 ">
        <w:r w:rsidR="00697F98">
          <w:rPr>
            <w:noProof/>
          </w:rPr>
          <w:t>1</w:t>
        </w:r>
      </w:fldSimple>
      <w:r>
        <w:t>: Bảng thông số kỹ thuật của sò nhiệt TEC1-12715</w:t>
      </w:r>
      <w:bookmarkEnd w:id="64"/>
    </w:p>
    <w:tbl>
      <w:tblPr>
        <w:tblStyle w:val="TableGrid"/>
        <w:tblpPr w:leftFromText="187" w:rightFromText="187" w:bottomFromText="216" w:vertAnchor="text" w:tblpX="530" w:tblpY="1"/>
        <w:tblOverlap w:val="never"/>
        <w:tblW w:w="0" w:type="auto"/>
        <w:tblLook w:val="04A0" w:firstRow="1" w:lastRow="0" w:firstColumn="1" w:lastColumn="0" w:noHBand="0" w:noVBand="1"/>
      </w:tblPr>
      <w:tblGrid>
        <w:gridCol w:w="1807"/>
        <w:gridCol w:w="898"/>
        <w:gridCol w:w="810"/>
        <w:gridCol w:w="5305"/>
      </w:tblGrid>
      <w:tr w:rsidR="0055679C" w14:paraId="0CB2261C" w14:textId="77777777" w:rsidTr="008E351B">
        <w:tc>
          <w:tcPr>
            <w:tcW w:w="1807" w:type="dxa"/>
          </w:tcPr>
          <w:p w14:paraId="543F1DDA" w14:textId="77777777" w:rsidR="0055679C" w:rsidRDefault="0055679C" w:rsidP="008E351B">
            <w:pPr>
              <w:pStyle w:val="table"/>
              <w:framePr w:hSpace="0" w:wrap="auto" w:vAnchor="margin" w:yAlign="inline"/>
              <w:suppressOverlap w:val="0"/>
            </w:pPr>
            <w:r w:rsidRPr="0085720B">
              <w:object w:dxaOrig="279" w:dyaOrig="380" w14:anchorId="2627F5C5">
                <v:shape id="_x0000_i1031" type="#_x0000_t75" style="width:13.95pt;height:19pt" o:ole="">
                  <v:imagedata r:id="rId57" o:title=""/>
                </v:shape>
                <o:OLEObject Type="Embed" ProgID="Equation.DSMT4" ShapeID="_x0000_i1031" DrawAspect="Content" ObjectID="_1558212350" r:id="rId58"/>
              </w:object>
            </w:r>
            <w:r>
              <w:t xml:space="preserve"> (</w:t>
            </w:r>
            <w:r w:rsidRPr="0059230D">
              <w:t>°</w:t>
            </w:r>
            <w:r>
              <w:t>C)</w:t>
            </w:r>
          </w:p>
        </w:tc>
        <w:tc>
          <w:tcPr>
            <w:tcW w:w="898" w:type="dxa"/>
          </w:tcPr>
          <w:p w14:paraId="146906C5" w14:textId="77777777" w:rsidR="0055679C" w:rsidRDefault="0055679C" w:rsidP="008E351B">
            <w:pPr>
              <w:pStyle w:val="table"/>
              <w:framePr w:hSpace="0" w:wrap="auto" w:vAnchor="margin" w:yAlign="inline"/>
              <w:suppressOverlap w:val="0"/>
            </w:pPr>
            <w:r>
              <w:t>27</w:t>
            </w:r>
          </w:p>
        </w:tc>
        <w:tc>
          <w:tcPr>
            <w:tcW w:w="810" w:type="dxa"/>
          </w:tcPr>
          <w:p w14:paraId="1C356D7D" w14:textId="77777777" w:rsidR="0055679C" w:rsidRDefault="0055679C" w:rsidP="008E351B">
            <w:pPr>
              <w:pStyle w:val="table"/>
              <w:framePr w:hSpace="0" w:wrap="auto" w:vAnchor="margin" w:yAlign="inline"/>
              <w:suppressOverlap w:val="0"/>
            </w:pPr>
            <w:r>
              <w:t>59</w:t>
            </w:r>
          </w:p>
        </w:tc>
        <w:tc>
          <w:tcPr>
            <w:tcW w:w="5305" w:type="dxa"/>
          </w:tcPr>
          <w:p w14:paraId="48B6178C" w14:textId="3FE3D2BA" w:rsidR="0055679C" w:rsidRPr="005B264A" w:rsidRDefault="0055679C" w:rsidP="008E351B">
            <w:pPr>
              <w:pStyle w:val="table"/>
              <w:framePr w:hSpace="0" w:wrap="auto" w:vAnchor="margin" w:yAlign="inline"/>
              <w:suppressOverlap w:val="0"/>
            </w:pPr>
            <w:r w:rsidRPr="005B264A">
              <w:t>Nhiệt độ tại bề mặt nóng</w:t>
            </w:r>
          </w:p>
        </w:tc>
      </w:tr>
      <w:tr w:rsidR="0055679C" w14:paraId="24E21DB2" w14:textId="77777777" w:rsidTr="008E351B">
        <w:tc>
          <w:tcPr>
            <w:tcW w:w="1807" w:type="dxa"/>
          </w:tcPr>
          <w:p w14:paraId="296CC841" w14:textId="77777777" w:rsidR="0055679C" w:rsidRDefault="0055679C" w:rsidP="008E351B">
            <w:pPr>
              <w:pStyle w:val="table"/>
              <w:framePr w:hSpace="0" w:wrap="auto" w:vAnchor="margin" w:yAlign="inline"/>
              <w:suppressOverlap w:val="0"/>
            </w:pPr>
            <w:r w:rsidRPr="00734DE2">
              <w:object w:dxaOrig="720" w:dyaOrig="380" w14:anchorId="660C58E9">
                <v:shape id="_x0000_i1032" type="#_x0000_t75" style="width:36pt;height:19pt" o:ole="">
                  <v:imagedata r:id="rId59" o:title=""/>
                </v:shape>
                <o:OLEObject Type="Embed" ProgID="Equation.DSMT4" ShapeID="_x0000_i1032" DrawAspect="Content" ObjectID="_1558212351" r:id="rId60"/>
              </w:object>
            </w:r>
            <w:r>
              <w:t xml:space="preserve"> </w:t>
            </w:r>
          </w:p>
        </w:tc>
        <w:tc>
          <w:tcPr>
            <w:tcW w:w="898" w:type="dxa"/>
          </w:tcPr>
          <w:p w14:paraId="4D4B3569" w14:textId="77777777" w:rsidR="0055679C" w:rsidRDefault="0055679C" w:rsidP="008E351B">
            <w:pPr>
              <w:pStyle w:val="table"/>
              <w:framePr w:hSpace="0" w:wrap="auto" w:vAnchor="margin" w:yAlign="inline"/>
              <w:suppressOverlap w:val="0"/>
            </w:pPr>
            <w:r>
              <w:t>70</w:t>
            </w:r>
          </w:p>
        </w:tc>
        <w:tc>
          <w:tcPr>
            <w:tcW w:w="810" w:type="dxa"/>
          </w:tcPr>
          <w:p w14:paraId="594CE824" w14:textId="77777777" w:rsidR="0055679C" w:rsidRDefault="0055679C" w:rsidP="008E351B">
            <w:pPr>
              <w:pStyle w:val="table"/>
              <w:framePr w:hSpace="0" w:wrap="auto" w:vAnchor="margin" w:yAlign="inline"/>
              <w:suppressOverlap w:val="0"/>
            </w:pPr>
            <w:r>
              <w:t>79</w:t>
            </w:r>
          </w:p>
        </w:tc>
        <w:tc>
          <w:tcPr>
            <w:tcW w:w="5305" w:type="dxa"/>
          </w:tcPr>
          <w:p w14:paraId="7672959A" w14:textId="0BF957EA" w:rsidR="0055679C" w:rsidRDefault="0055679C" w:rsidP="008E351B">
            <w:pPr>
              <w:pStyle w:val="table"/>
              <w:framePr w:hSpace="0" w:wrap="auto" w:vAnchor="margin" w:yAlign="inline"/>
              <w:suppressOverlap w:val="0"/>
            </w:pPr>
            <w:r>
              <w:t>Nhiệt độ chênh lệch giữa mặt nóng và mặt lạnh khi mặt lạnh bằng 0</w:t>
            </w:r>
            <w:r w:rsidRPr="0059230D">
              <w:t>°</w:t>
            </w:r>
            <w:r>
              <w:t>C</w:t>
            </w:r>
          </w:p>
        </w:tc>
      </w:tr>
      <w:tr w:rsidR="0055679C" w14:paraId="6FDCF234" w14:textId="77777777" w:rsidTr="008E351B">
        <w:tc>
          <w:tcPr>
            <w:tcW w:w="1807" w:type="dxa"/>
          </w:tcPr>
          <w:p w14:paraId="119A0D1C" w14:textId="77777777" w:rsidR="0055679C" w:rsidRDefault="0055679C" w:rsidP="008E351B">
            <w:pPr>
              <w:pStyle w:val="table"/>
              <w:framePr w:hSpace="0" w:wrap="auto" w:vAnchor="margin" w:yAlign="inline"/>
              <w:suppressOverlap w:val="0"/>
            </w:pPr>
            <w:r w:rsidRPr="00734DE2">
              <w:object w:dxaOrig="560" w:dyaOrig="380" w14:anchorId="02BBD464">
                <v:shape id="_x0000_i1033" type="#_x0000_t75" style="width:28pt;height:19pt" o:ole="">
                  <v:imagedata r:id="rId61" o:title=""/>
                </v:shape>
                <o:OLEObject Type="Embed" ProgID="Equation.DSMT4" ShapeID="_x0000_i1033" DrawAspect="Content" ObjectID="_1558212352" r:id="rId62"/>
              </w:object>
            </w:r>
            <w:r>
              <w:t xml:space="preserve"> </w:t>
            </w:r>
          </w:p>
        </w:tc>
        <w:tc>
          <w:tcPr>
            <w:tcW w:w="898" w:type="dxa"/>
          </w:tcPr>
          <w:p w14:paraId="5DF59DAC" w14:textId="77777777" w:rsidR="0055679C" w:rsidRDefault="0055679C" w:rsidP="008E351B">
            <w:pPr>
              <w:pStyle w:val="table"/>
              <w:framePr w:hSpace="0" w:wrap="auto" w:vAnchor="margin" w:yAlign="inline"/>
              <w:suppressOverlap w:val="0"/>
            </w:pPr>
            <w:r>
              <w:t>16</w:t>
            </w:r>
          </w:p>
        </w:tc>
        <w:tc>
          <w:tcPr>
            <w:tcW w:w="810" w:type="dxa"/>
          </w:tcPr>
          <w:p w14:paraId="32AEB9A9" w14:textId="77777777" w:rsidR="0055679C" w:rsidRDefault="0055679C" w:rsidP="008E351B">
            <w:pPr>
              <w:pStyle w:val="table"/>
              <w:framePr w:hSpace="0" w:wrap="auto" w:vAnchor="margin" w:yAlign="inline"/>
              <w:suppressOverlap w:val="0"/>
            </w:pPr>
            <w:r>
              <w:t>17.2</w:t>
            </w:r>
          </w:p>
        </w:tc>
        <w:tc>
          <w:tcPr>
            <w:tcW w:w="5305" w:type="dxa"/>
          </w:tcPr>
          <w:p w14:paraId="74154AA1" w14:textId="595BDF24" w:rsidR="0055679C" w:rsidRDefault="0055679C" w:rsidP="008E351B">
            <w:pPr>
              <w:pStyle w:val="table"/>
              <w:framePr w:hSpace="0" w:wrap="auto" w:vAnchor="margin" w:yAlign="inline"/>
              <w:suppressOverlap w:val="0"/>
            </w:pPr>
            <w:r>
              <w:t xml:space="preserve">Hiệu điện thế cấp tại </w:t>
            </w:r>
            <w:r w:rsidR="005B264A" w:rsidRPr="000102EF">
              <w:rPr>
                <w:position w:val="-12"/>
              </w:rPr>
              <w:object w:dxaOrig="620" w:dyaOrig="360" w14:anchorId="7ACFA976">
                <v:shape id="_x0000_i1034" type="#_x0000_t75" style="width:31pt;height:18pt" o:ole="">
                  <v:imagedata r:id="rId63" o:title=""/>
                </v:shape>
                <o:OLEObject Type="Embed" ProgID="Equation.DSMT4" ShapeID="_x0000_i1034" DrawAspect="Content" ObjectID="_1558212353" r:id="rId64"/>
              </w:object>
            </w:r>
          </w:p>
        </w:tc>
      </w:tr>
      <w:tr w:rsidR="0055679C" w14:paraId="524B1706" w14:textId="77777777" w:rsidTr="008E351B">
        <w:tc>
          <w:tcPr>
            <w:tcW w:w="1807" w:type="dxa"/>
          </w:tcPr>
          <w:p w14:paraId="0A44AE81" w14:textId="77777777" w:rsidR="0055679C" w:rsidRDefault="0055679C" w:rsidP="008E351B">
            <w:pPr>
              <w:pStyle w:val="table"/>
              <w:framePr w:hSpace="0" w:wrap="auto" w:vAnchor="margin" w:yAlign="inline"/>
              <w:suppressOverlap w:val="0"/>
            </w:pPr>
            <w:r w:rsidRPr="00734DE2">
              <w:object w:dxaOrig="480" w:dyaOrig="380" w14:anchorId="0BA5095C">
                <v:shape id="_x0000_i1035" type="#_x0000_t75" style="width:24pt;height:19pt" o:ole="">
                  <v:imagedata r:id="rId65" o:title=""/>
                </v:shape>
                <o:OLEObject Type="Embed" ProgID="Equation.DSMT4" ShapeID="_x0000_i1035" DrawAspect="Content" ObjectID="_1558212354" r:id="rId66"/>
              </w:object>
            </w:r>
            <w:r>
              <w:t xml:space="preserve"> </w:t>
            </w:r>
          </w:p>
        </w:tc>
        <w:tc>
          <w:tcPr>
            <w:tcW w:w="898" w:type="dxa"/>
          </w:tcPr>
          <w:p w14:paraId="07E736DA" w14:textId="77777777" w:rsidR="0055679C" w:rsidRDefault="0055679C" w:rsidP="008E351B">
            <w:pPr>
              <w:pStyle w:val="table"/>
              <w:framePr w:hSpace="0" w:wrap="auto" w:vAnchor="margin" w:yAlign="inline"/>
              <w:suppressOverlap w:val="0"/>
            </w:pPr>
            <w:r>
              <w:t>15</w:t>
            </w:r>
          </w:p>
        </w:tc>
        <w:tc>
          <w:tcPr>
            <w:tcW w:w="810" w:type="dxa"/>
          </w:tcPr>
          <w:p w14:paraId="4C2FEE36" w14:textId="77777777" w:rsidR="0055679C" w:rsidRDefault="0055679C" w:rsidP="008E351B">
            <w:pPr>
              <w:pStyle w:val="table"/>
              <w:framePr w:hSpace="0" w:wrap="auto" w:vAnchor="margin" w:yAlign="inline"/>
              <w:suppressOverlap w:val="0"/>
            </w:pPr>
            <w:r>
              <w:t>15</w:t>
            </w:r>
          </w:p>
        </w:tc>
        <w:tc>
          <w:tcPr>
            <w:tcW w:w="5305" w:type="dxa"/>
          </w:tcPr>
          <w:p w14:paraId="65D25D1D" w14:textId="7C77B829" w:rsidR="0055679C" w:rsidRDefault="0055679C" w:rsidP="008E351B">
            <w:pPr>
              <w:pStyle w:val="table"/>
              <w:framePr w:hSpace="0" w:wrap="auto" w:vAnchor="margin" w:yAlign="inline"/>
              <w:suppressOverlap w:val="0"/>
            </w:pPr>
            <w:r>
              <w:t xml:space="preserve">Dòng tại </w:t>
            </w:r>
            <w:r w:rsidR="005B264A" w:rsidRPr="005B264A">
              <w:rPr>
                <w:position w:val="-12"/>
              </w:rPr>
              <w:object w:dxaOrig="620" w:dyaOrig="360" w14:anchorId="5564D1C8">
                <v:shape id="_x0000_i1036" type="#_x0000_t75" style="width:31pt;height:18pt" o:ole="">
                  <v:imagedata r:id="rId67" o:title=""/>
                </v:shape>
                <o:OLEObject Type="Embed" ProgID="Equation.DSMT4" ShapeID="_x0000_i1036" DrawAspect="Content" ObjectID="_1558212355" r:id="rId68"/>
              </w:object>
            </w:r>
          </w:p>
        </w:tc>
      </w:tr>
      <w:tr w:rsidR="0055679C" w14:paraId="34079D5B" w14:textId="77777777" w:rsidTr="008E351B">
        <w:tc>
          <w:tcPr>
            <w:tcW w:w="1807" w:type="dxa"/>
          </w:tcPr>
          <w:p w14:paraId="25BF13D4" w14:textId="77777777" w:rsidR="0055679C" w:rsidRDefault="0055679C" w:rsidP="008E351B">
            <w:pPr>
              <w:pStyle w:val="table"/>
              <w:framePr w:hSpace="0" w:wrap="auto" w:vAnchor="margin" w:yAlign="inline"/>
              <w:suppressOverlap w:val="0"/>
            </w:pPr>
            <w:r w:rsidRPr="00734DE2">
              <w:object w:dxaOrig="680" w:dyaOrig="380" w14:anchorId="17D0CAD0">
                <v:shape id="_x0000_i1037" type="#_x0000_t75" style="width:34pt;height:19pt" o:ole="">
                  <v:imagedata r:id="rId69" o:title=""/>
                </v:shape>
                <o:OLEObject Type="Embed" ProgID="Equation.DSMT4" ShapeID="_x0000_i1037" DrawAspect="Content" ObjectID="_1558212356" r:id="rId70"/>
              </w:object>
            </w:r>
            <w:r>
              <w:t xml:space="preserve"> </w:t>
            </w:r>
          </w:p>
        </w:tc>
        <w:tc>
          <w:tcPr>
            <w:tcW w:w="898" w:type="dxa"/>
          </w:tcPr>
          <w:p w14:paraId="2E686CE8" w14:textId="77777777" w:rsidR="0055679C" w:rsidRDefault="0055679C" w:rsidP="008E351B">
            <w:pPr>
              <w:pStyle w:val="table"/>
              <w:framePr w:hSpace="0" w:wrap="auto" w:vAnchor="margin" w:yAlign="inline"/>
              <w:suppressOverlap w:val="0"/>
            </w:pPr>
            <w:r>
              <w:t>150.2</w:t>
            </w:r>
          </w:p>
        </w:tc>
        <w:tc>
          <w:tcPr>
            <w:tcW w:w="810" w:type="dxa"/>
          </w:tcPr>
          <w:p w14:paraId="7726BF4B" w14:textId="77777777" w:rsidR="0055679C" w:rsidRDefault="0055679C" w:rsidP="008E351B">
            <w:pPr>
              <w:pStyle w:val="table"/>
              <w:framePr w:hSpace="0" w:wrap="auto" w:vAnchor="margin" w:yAlign="inline"/>
              <w:suppressOverlap w:val="0"/>
            </w:pPr>
            <w:r>
              <w:t>164.2</w:t>
            </w:r>
          </w:p>
        </w:tc>
        <w:tc>
          <w:tcPr>
            <w:tcW w:w="5305" w:type="dxa"/>
          </w:tcPr>
          <w:p w14:paraId="2485973C" w14:textId="053ED618" w:rsidR="0055679C" w:rsidRDefault="0055679C" w:rsidP="008E351B">
            <w:pPr>
              <w:pStyle w:val="table"/>
              <w:framePr w:hSpace="0" w:wrap="auto" w:vAnchor="margin" w:yAlign="inline"/>
              <w:suppressOverlap w:val="0"/>
            </w:pPr>
            <w:r>
              <w:t xml:space="preserve">Công suất làm lạnh tối đa khi </w:t>
            </w:r>
            <w:r w:rsidR="005B264A" w:rsidRPr="005B264A">
              <w:rPr>
                <w:position w:val="-4"/>
              </w:rPr>
              <w:object w:dxaOrig="420" w:dyaOrig="260" w14:anchorId="40452362">
                <v:shape id="_x0000_i1038" type="#_x0000_t75" style="width:21pt;height:13pt" o:ole="">
                  <v:imagedata r:id="rId71" o:title=""/>
                </v:shape>
                <o:OLEObject Type="Embed" ProgID="Equation.DSMT4" ShapeID="_x0000_i1038" DrawAspect="Content" ObjectID="_1558212357" r:id="rId72"/>
              </w:object>
            </w:r>
            <w:r>
              <w:t>= 0</w:t>
            </w:r>
          </w:p>
        </w:tc>
      </w:tr>
    </w:tbl>
    <w:p w14:paraId="232C8D9E" w14:textId="0FE0DD50" w:rsidR="0055679C" w:rsidRDefault="0055679C" w:rsidP="008E351B">
      <w:r>
        <w:t>Số cặp bán dẫn là 127 cặp.</w:t>
      </w:r>
    </w:p>
    <w:p w14:paraId="7F41ACE7" w14:textId="2F8DD1D1" w:rsidR="0055679C" w:rsidRDefault="0055679C" w:rsidP="008E351B">
      <w:r>
        <w:t>Công suất làm nóng được tính theo công thức</w:t>
      </w:r>
    </w:p>
    <w:p w14:paraId="15931733" w14:textId="236C4847" w:rsidR="0055679C" w:rsidRDefault="0055679C" w:rsidP="008E351B">
      <w:pPr>
        <w:jc w:val="center"/>
      </w:pPr>
      <w:r w:rsidRPr="00ED69B2">
        <w:object w:dxaOrig="1440" w:dyaOrig="380" w14:anchorId="1E8C7FB3">
          <v:shape id="_x0000_i1039" type="#_x0000_t75" style="width:1in;height:19pt" o:ole="">
            <v:imagedata r:id="rId73" o:title=""/>
          </v:shape>
          <o:OLEObject Type="Embed" ProgID="Equation.DSMT4" ShapeID="_x0000_i1039" DrawAspect="Content" ObjectID="_1558212358" r:id="rId74"/>
        </w:object>
      </w:r>
    </w:p>
    <w:p w14:paraId="039F6C7D" w14:textId="5C8A85BD" w:rsidR="00FC1852" w:rsidRDefault="0055679C" w:rsidP="00FC1852">
      <w:r>
        <w:t>Hình dưới đây biểu diễn mối quan hệ giữa công suất làm lạnh và độ chênh lệch nhiệt độ giữa hai mặt của sò nhiệt.</w:t>
      </w:r>
    </w:p>
    <w:p w14:paraId="002CFE09" w14:textId="77777777" w:rsidR="005A71AE" w:rsidRDefault="00A2759C" w:rsidP="005A71AE">
      <w:pPr>
        <w:keepNext/>
        <w:ind w:firstLine="0"/>
      </w:pPr>
      <w:r>
        <w:rPr>
          <w:noProof/>
        </w:rPr>
        <w:lastRenderedPageBreak/>
        <w:pict w14:anchorId="1D78AA92">
          <v:shape id="_x0000_i1040" type="#_x0000_t75" style="width:470.05pt;height:202.2pt">
            <v:imagedata r:id="rId75" o:title="peltier"/>
          </v:shape>
        </w:pict>
      </w:r>
    </w:p>
    <w:p w14:paraId="2C03D07B" w14:textId="77F41E27" w:rsidR="0055679C" w:rsidRDefault="005A71AE" w:rsidP="005A71AE">
      <w:pPr>
        <w:pStyle w:val="Caption"/>
      </w:pPr>
      <w:bookmarkStart w:id="65" w:name="_Toc484446937"/>
      <w:r>
        <w:t xml:space="preserve">Hình </w:t>
      </w:r>
      <w:fldSimple w:instr=" STYLEREF 2 \s ">
        <w:r w:rsidR="00697F98">
          <w:rPr>
            <w:noProof/>
          </w:rPr>
          <w:t>2.5</w:t>
        </w:r>
      </w:fldSimple>
      <w:r w:rsidR="00AB4D52">
        <w:t>.</w:t>
      </w:r>
      <w:fldSimple w:instr=" SEQ Hình \* ARABIC \s 2 ">
        <w:r w:rsidR="00697F98">
          <w:rPr>
            <w:noProof/>
          </w:rPr>
          <w:t>4</w:t>
        </w:r>
      </w:fldSimple>
      <w:r>
        <w:t xml:space="preserve">: Biểu đồ biểu diễn mối quan hệ </w:t>
      </w:r>
      <w:bookmarkEnd w:id="65"/>
      <w:r w:rsidRPr="004C20A8">
        <w:rPr>
          <w:position w:val="-12"/>
        </w:rPr>
        <w:object w:dxaOrig="1400" w:dyaOrig="380" w14:anchorId="0E94EF26">
          <v:shape id="_x0000_i1041" type="#_x0000_t75" style="width:70pt;height:19pt" o:ole="">
            <v:imagedata r:id="rId16" o:title=""/>
          </v:shape>
          <o:OLEObject Type="Embed" ProgID="Equation.DSMT4" ShapeID="_x0000_i1041" DrawAspect="Content" ObjectID="_1558212359" r:id="rId76"/>
        </w:object>
      </w:r>
    </w:p>
    <w:p w14:paraId="25CE4B9E" w14:textId="521F29D8" w:rsidR="0055679C" w:rsidRDefault="0055679C" w:rsidP="005A71AE">
      <w:r>
        <w:t xml:space="preserve">Công suất tỉ lệ thuận với cường độ dòng điện cấp vào, và tỉ lệ nghich với độ chênh nhiệt độ giữa 2 mặt sò nhiệt. Hàm </w:t>
      </w:r>
      <w:r w:rsidRPr="00BE1C58">
        <w:rPr>
          <w:position w:val="-12"/>
        </w:rPr>
        <w:object w:dxaOrig="1400" w:dyaOrig="380" w14:anchorId="15E71337">
          <v:shape id="_x0000_i1042" type="#_x0000_t75" style="width:70pt;height:19pt" o:ole="">
            <v:imagedata r:id="rId77" o:title=""/>
          </v:shape>
          <o:OLEObject Type="Embed" ProgID="Equation.DSMT4" ShapeID="_x0000_i1042" DrawAspect="Content" ObjectID="_1558212360" r:id="rId78"/>
        </w:object>
      </w:r>
      <w:r>
        <w:t xml:space="preserve"> khi dòng điện I bằng hằng số là hàm tuyến tính. Như vậy nếu muốn công suất làm lạnh cao thì phải giữ được độ chênh </w:t>
      </w:r>
      <w:r w:rsidRPr="00483858">
        <w:rPr>
          <w:position w:val="-12"/>
        </w:rPr>
        <w:object w:dxaOrig="380" w:dyaOrig="380" w14:anchorId="5CD8E6C4">
          <v:shape id="_x0000_i1043" type="#_x0000_t75" style="width:19pt;height:19pt" o:ole="">
            <v:imagedata r:id="rId79" o:title=""/>
          </v:shape>
          <o:OLEObject Type="Embed" ProgID="Equation.DSMT4" ShapeID="_x0000_i1043" DrawAspect="Content" ObjectID="_1558212361" r:id="rId80"/>
        </w:object>
      </w:r>
      <w:r>
        <w:t xml:space="preserve"> nhỏ.</w:t>
      </w:r>
    </w:p>
    <w:p w14:paraId="7637B65A" w14:textId="77777777" w:rsidR="0055679C" w:rsidRDefault="0055679C" w:rsidP="00841BD2">
      <w:pPr>
        <w:pStyle w:val="Heading2"/>
      </w:pPr>
      <w:bookmarkStart w:id="66" w:name="_Toc484469001"/>
      <w:r>
        <w:t>Một số thiết bị khác</w:t>
      </w:r>
      <w:bookmarkEnd w:id="66"/>
    </w:p>
    <w:p w14:paraId="525B7F40" w14:textId="77777777" w:rsidR="0055679C" w:rsidRDefault="0055679C" w:rsidP="00DB7D4E">
      <w:pPr>
        <w:pStyle w:val="Heading3"/>
      </w:pPr>
      <w:bookmarkStart w:id="67" w:name="_Toc484469002"/>
      <w:r>
        <w:t>Động cơ servo</w:t>
      </w:r>
      <w:bookmarkEnd w:id="67"/>
    </w:p>
    <w:p w14:paraId="1B2D8B1A" w14:textId="77777777" w:rsidR="0055679C" w:rsidRDefault="0055679C" w:rsidP="00AD2765">
      <w:r w:rsidRPr="00AD2765">
        <w:t>Động cơ servo được sử dụng</w:t>
      </w:r>
      <w:r>
        <w:t xml:space="preserve"> là SG90 của hãng Tower Pro và </w:t>
      </w:r>
      <w:r w:rsidRPr="005A1C15">
        <w:t>S3003</w:t>
      </w:r>
      <w:r>
        <w:t xml:space="preserve"> cuả hãng </w:t>
      </w:r>
      <w:r w:rsidRPr="005A1C15">
        <w:t>Futaba</w:t>
      </w:r>
      <w:r>
        <w:t>.</w:t>
      </w:r>
    </w:p>
    <w:p w14:paraId="3D3E178C" w14:textId="77777777" w:rsidR="0055679C" w:rsidRPr="004951E1" w:rsidRDefault="0055679C" w:rsidP="00DB7D4E">
      <w:pPr>
        <w:pStyle w:val="Heading5"/>
      </w:pPr>
      <w:r w:rsidRPr="004951E1">
        <w:t>Động cơ SG90</w:t>
      </w:r>
    </w:p>
    <w:p w14:paraId="121A2B0E" w14:textId="5323F045" w:rsidR="0055679C" w:rsidRPr="00D147FF" w:rsidRDefault="008D0224" w:rsidP="00AD2765">
      <w:r>
        <w:rPr>
          <w:noProof/>
        </w:rPr>
        <mc:AlternateContent>
          <mc:Choice Requires="wps">
            <w:drawing>
              <wp:anchor distT="0" distB="0" distL="114300" distR="114300" simplePos="0" relativeHeight="251737088" behindDoc="0" locked="0" layoutInCell="1" allowOverlap="1" wp14:anchorId="24C56182" wp14:editId="157C7F0F">
                <wp:simplePos x="0" y="0"/>
                <wp:positionH relativeFrom="column">
                  <wp:posOffset>4383405</wp:posOffset>
                </wp:positionH>
                <wp:positionV relativeFrom="paragraph">
                  <wp:posOffset>1944370</wp:posOffset>
                </wp:positionV>
                <wp:extent cx="1588770" cy="635"/>
                <wp:effectExtent l="0" t="0" r="0" b="0"/>
                <wp:wrapThrough wrapText="bothSides">
                  <wp:wrapPolygon edited="0">
                    <wp:start x="0" y="0"/>
                    <wp:lineTo x="0" y="21600"/>
                    <wp:lineTo x="21600" y="21600"/>
                    <wp:lineTo x="21600" y="0"/>
                  </wp:wrapPolygon>
                </wp:wrapThrough>
                <wp:docPr id="61" name="Text Box 61"/>
                <wp:cNvGraphicFramePr/>
                <a:graphic xmlns:a="http://schemas.openxmlformats.org/drawingml/2006/main">
                  <a:graphicData uri="http://schemas.microsoft.com/office/word/2010/wordprocessingShape">
                    <wps:wsp>
                      <wps:cNvSpPr txBox="1"/>
                      <wps:spPr>
                        <a:xfrm>
                          <a:off x="0" y="0"/>
                          <a:ext cx="1588770" cy="635"/>
                        </a:xfrm>
                        <a:prstGeom prst="rect">
                          <a:avLst/>
                        </a:prstGeom>
                        <a:solidFill>
                          <a:prstClr val="white"/>
                        </a:solidFill>
                        <a:ln>
                          <a:noFill/>
                        </a:ln>
                        <a:effectLst/>
                      </wps:spPr>
                      <wps:txbx>
                        <w:txbxContent>
                          <w:p w14:paraId="0F4E8A7F" w14:textId="6C23B825" w:rsidR="00C3662D" w:rsidRPr="00233978" w:rsidRDefault="00C3662D" w:rsidP="008D0224">
                            <w:pPr>
                              <w:pStyle w:val="Caption"/>
                              <w:rPr>
                                <w:noProof/>
                                <w:sz w:val="24"/>
                                <w:szCs w:val="24"/>
                              </w:rPr>
                            </w:pPr>
                            <w:bookmarkStart w:id="68" w:name="_Toc484446938"/>
                            <w:r>
                              <w:t xml:space="preserve">Hình </w:t>
                            </w:r>
                            <w:fldSimple w:instr=" STYLEREF 2 \s ">
                              <w:r w:rsidR="00697F98">
                                <w:rPr>
                                  <w:noProof/>
                                </w:rPr>
                                <w:t>2.6</w:t>
                              </w:r>
                            </w:fldSimple>
                            <w:r>
                              <w:t>.</w:t>
                            </w:r>
                            <w:fldSimple w:instr=" SEQ Hình \* ARABIC \s 2 ">
                              <w:r w:rsidR="00697F98">
                                <w:rPr>
                                  <w:noProof/>
                                </w:rPr>
                                <w:t>1</w:t>
                              </w:r>
                            </w:fldSimple>
                            <w:r>
                              <w:t>: Động cơ servo SG90</w:t>
                            </w:r>
                            <w:bookmarkEnd w:id="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4C56182" id="Text Box 61" o:spid="_x0000_s1093" type="#_x0000_t202" style="position:absolute;left:0;text-align:left;margin-left:345.15pt;margin-top:153.1pt;width:125.1pt;height:.0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" stroked="f">
                <v:textbox style="mso-fit-shape-to-text:t" inset="0,0,0,0">
                  <w:txbxContent>
                    <w:p w14:paraId="0F4E8A7F" w14:textId="6C23B825" w:rsidR="00C3662D" w:rsidRPr="00233978" w:rsidRDefault="00C3662D" w:rsidP="008D0224">
                      <w:pPr>
                        <w:pStyle w:val="Caption"/>
                        <w:rPr>
                          <w:noProof/>
                          <w:sz w:val="24"/>
                          <w:szCs w:val="24"/>
                        </w:rPr>
                      </w:pPr>
                      <w:bookmarkStart w:id="69" w:name="_Toc484446938"/>
                      <w:r>
                        <w:t xml:space="preserve">Hình </w:t>
                      </w:r>
                      <w:fldSimple w:instr=" STYLEREF 2 \s ">
                        <w:r w:rsidR="00697F98">
                          <w:rPr>
                            <w:noProof/>
                          </w:rPr>
                          <w:t>2.6</w:t>
                        </w:r>
                      </w:fldSimple>
                      <w:r>
                        <w:t>.</w:t>
                      </w:r>
                      <w:fldSimple w:instr=" SEQ Hình \* ARABIC \s 2 ">
                        <w:r w:rsidR="00697F98">
                          <w:rPr>
                            <w:noProof/>
                          </w:rPr>
                          <w:t>1</w:t>
                        </w:r>
                      </w:fldSimple>
                      <w:r>
                        <w:t>: Động cơ servo SG90</w:t>
                      </w:r>
                      <w:bookmarkEnd w:id="69"/>
                    </w:p>
                  </w:txbxContent>
                </v:textbox>
                <w10:wrap type="through"/>
              </v:shape>
            </w:pict>
          </mc:Fallback>
        </mc:AlternateContent>
      </w:r>
      <w:r w:rsidR="00BB25C1">
        <w:rPr>
          <w:noProof/>
        </w:rPr>
        <w:drawing>
          <wp:anchor distT="0" distB="0" distL="114300" distR="114300" simplePos="0" relativeHeight="251673600" behindDoc="1" locked="0" layoutInCell="1" allowOverlap="1" wp14:anchorId="2AD17A10" wp14:editId="2965656A">
            <wp:simplePos x="0" y="0"/>
            <wp:positionH relativeFrom="margin">
              <wp:align>right</wp:align>
            </wp:positionH>
            <wp:positionV relativeFrom="paragraph">
              <wp:posOffset>305</wp:posOffset>
            </wp:positionV>
            <wp:extent cx="1588770" cy="1887220"/>
            <wp:effectExtent l="0" t="0" r="0" b="0"/>
            <wp:wrapThrough wrapText="bothSides">
              <wp:wrapPolygon edited="0">
                <wp:start x="0" y="0"/>
                <wp:lineTo x="0" y="21367"/>
                <wp:lineTo x="21237" y="21367"/>
                <wp:lineTo x="21237" y="0"/>
                <wp:lineTo x="0" y="0"/>
              </wp:wrapPolygon>
            </wp:wrapThrough>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ervosg90.png"/>
                    <pic:cNvPicPr/>
                  </pic:nvPicPr>
                  <pic:blipFill>
                    <a:blip r:embed="rId81">
                      <a:extLst>
                        <a:ext uri="{28A0092B-C50C-407E-A947-70E740481C1C}">
                          <a14:useLocalDpi xmlns:a14="http://schemas.microsoft.com/office/drawing/2010/main" val="0"/>
                        </a:ext>
                      </a:extLst>
                    </a:blip>
                    <a:stretch>
                      <a:fillRect/>
                    </a:stretch>
                  </pic:blipFill>
                  <pic:spPr>
                    <a:xfrm>
                      <a:off x="0" y="0"/>
                      <a:ext cx="1588770" cy="1887220"/>
                    </a:xfrm>
                    <a:prstGeom prst="rect">
                      <a:avLst/>
                    </a:prstGeom>
                  </pic:spPr>
                </pic:pic>
              </a:graphicData>
            </a:graphic>
            <wp14:sizeRelH relativeFrom="margin">
              <wp14:pctWidth>0</wp14:pctWidth>
            </wp14:sizeRelH>
            <wp14:sizeRelV relativeFrom="margin">
              <wp14:pctHeight>0</wp14:pctHeight>
            </wp14:sizeRelV>
          </wp:anchor>
        </w:drawing>
      </w:r>
      <w:r w:rsidR="0055679C">
        <w:t>Thông số kỹ thuật</w:t>
      </w:r>
    </w:p>
    <w:p w14:paraId="10F27FB8" w14:textId="77777777" w:rsidR="0055679C" w:rsidRDefault="0055679C" w:rsidP="00BB25C1">
      <w:pPr>
        <w:pStyle w:val="List1"/>
      </w:pPr>
      <w:r>
        <w:t>Sức tải: 1.8 kgf·cm (4.8V)</w:t>
      </w:r>
    </w:p>
    <w:p w14:paraId="421A8232" w14:textId="77777777" w:rsidR="0055679C" w:rsidRDefault="0055679C" w:rsidP="00BB25C1">
      <w:pPr>
        <w:pStyle w:val="List1"/>
      </w:pPr>
      <w:r>
        <w:t>Tốc độ không tải: 0.1 s/60 degree</w:t>
      </w:r>
    </w:p>
    <w:p w14:paraId="6DD21BF4" w14:textId="65239F03" w:rsidR="0055679C" w:rsidRDefault="0055679C" w:rsidP="00BB25C1">
      <w:pPr>
        <w:pStyle w:val="List1"/>
      </w:pPr>
      <w:r>
        <w:t>Nguồn cấp: 4.8 V (~5V)</w:t>
      </w:r>
    </w:p>
    <w:p w14:paraId="30875D85" w14:textId="77777777" w:rsidR="0055679C" w:rsidRPr="00D23034" w:rsidRDefault="0055679C" w:rsidP="00AD2765"/>
    <w:p w14:paraId="541B9726" w14:textId="77777777" w:rsidR="0055679C" w:rsidRPr="00D23034" w:rsidRDefault="0055679C" w:rsidP="00AD2765"/>
    <w:p w14:paraId="418272DB" w14:textId="2D7ED82D" w:rsidR="0055679C" w:rsidRPr="00D23034" w:rsidRDefault="0055679C" w:rsidP="00AD2765"/>
    <w:p w14:paraId="0FEF619B" w14:textId="77777777" w:rsidR="0055679C" w:rsidRDefault="0055679C" w:rsidP="00BB25C1">
      <w:pPr>
        <w:ind w:firstLine="0"/>
      </w:pPr>
    </w:p>
    <w:p w14:paraId="6D8035DF" w14:textId="77AF1D98" w:rsidR="0055679C" w:rsidRPr="004951E1" w:rsidRDefault="00BB25C1" w:rsidP="00DB7D4E">
      <w:pPr>
        <w:pStyle w:val="Heading5"/>
      </w:pPr>
      <w:r w:rsidRPr="004951E1">
        <w:lastRenderedPageBreak/>
        <w:drawing>
          <wp:anchor distT="0" distB="0" distL="114300" distR="114300" simplePos="0" relativeHeight="251698176" behindDoc="0" locked="0" layoutInCell="1" allowOverlap="1" wp14:anchorId="10E4B3CB" wp14:editId="2AD7CD9F">
            <wp:simplePos x="0" y="0"/>
            <wp:positionH relativeFrom="margin">
              <wp:align>right</wp:align>
            </wp:positionH>
            <wp:positionV relativeFrom="paragraph">
              <wp:posOffset>77089</wp:posOffset>
            </wp:positionV>
            <wp:extent cx="1543050" cy="1731645"/>
            <wp:effectExtent l="0" t="0" r="0" b="1905"/>
            <wp:wrapThrough wrapText="bothSides">
              <wp:wrapPolygon edited="0">
                <wp:start x="0" y="0"/>
                <wp:lineTo x="0" y="21386"/>
                <wp:lineTo x="21333" y="21386"/>
                <wp:lineTo x="21333" y="0"/>
                <wp:lineTo x="0" y="0"/>
              </wp:wrapPolygon>
            </wp:wrapThrough>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b2vwortvxxxxahxxxxxxxxxxxx-2876359570-jpg-600x600.jpg"/>
                    <pic:cNvPicPr/>
                  </pic:nvPicPr>
                  <pic:blipFill>
                    <a:blip r:embed="rId82">
                      <a:extLst>
                        <a:ext uri="{28A0092B-C50C-407E-A947-70E740481C1C}">
                          <a14:useLocalDpi xmlns:a14="http://schemas.microsoft.com/office/drawing/2010/main" val="0"/>
                        </a:ext>
                      </a:extLst>
                    </a:blip>
                    <a:stretch>
                      <a:fillRect/>
                    </a:stretch>
                  </pic:blipFill>
                  <pic:spPr>
                    <a:xfrm>
                      <a:off x="0" y="0"/>
                      <a:ext cx="1543050" cy="1731645"/>
                    </a:xfrm>
                    <a:prstGeom prst="rect">
                      <a:avLst/>
                    </a:prstGeom>
                  </pic:spPr>
                </pic:pic>
              </a:graphicData>
            </a:graphic>
            <wp14:sizeRelH relativeFrom="margin">
              <wp14:pctWidth>0</wp14:pctWidth>
            </wp14:sizeRelH>
            <wp14:sizeRelV relativeFrom="margin">
              <wp14:pctHeight>0</wp14:pctHeight>
            </wp14:sizeRelV>
          </wp:anchor>
        </w:drawing>
      </w:r>
      <w:r w:rsidR="0055679C" w:rsidRPr="004951E1">
        <w:t>Động cơ S3003</w:t>
      </w:r>
    </w:p>
    <w:p w14:paraId="6A9F9F8D" w14:textId="32B1CD07" w:rsidR="0055679C" w:rsidRDefault="0055679C" w:rsidP="00AD2765">
      <w:r>
        <w:t>Thông số kỹ thuật:</w:t>
      </w:r>
      <w:r w:rsidR="00BB25C1" w:rsidRPr="00BB25C1">
        <w:t xml:space="preserve"> </w:t>
      </w:r>
    </w:p>
    <w:p w14:paraId="08B8C1A9" w14:textId="4F2204D0" w:rsidR="0055679C" w:rsidRDefault="0055679C" w:rsidP="00BB25C1">
      <w:pPr>
        <w:pStyle w:val="List1"/>
      </w:pPr>
      <w:r>
        <w:t>Sức tải: 3.2kg.cm (4.8V), 4.1kg.cm (6V)</w:t>
      </w:r>
    </w:p>
    <w:p w14:paraId="32EA3747" w14:textId="77777777" w:rsidR="0055679C" w:rsidRDefault="0055679C" w:rsidP="00BB25C1">
      <w:pPr>
        <w:pStyle w:val="List1"/>
      </w:pPr>
      <w:r>
        <w:t>Nguồn cấp: 4.8V – 6V</w:t>
      </w:r>
    </w:p>
    <w:p w14:paraId="5BC47BA5" w14:textId="0BBD3657" w:rsidR="0055679C" w:rsidRDefault="0055679C" w:rsidP="00BB25C1">
      <w:pPr>
        <w:pStyle w:val="List1"/>
      </w:pPr>
      <w:r>
        <w:t xml:space="preserve">Tốc độ khi quay không  tải: 0.23sec/60 degrees (4.8V), </w:t>
      </w:r>
      <w:r w:rsidRPr="00E64F0B">
        <w:t>0.19sec/60 degrees</w:t>
      </w:r>
      <w:r w:rsidR="00BB25C1">
        <w:t xml:space="preserve"> (6V)</w:t>
      </w:r>
    </w:p>
    <w:p w14:paraId="1BC84B7A" w14:textId="140F525F" w:rsidR="0055679C" w:rsidRDefault="00D172A6" w:rsidP="00BB25C1">
      <w:pPr>
        <w:ind w:firstLine="0"/>
      </w:pPr>
      <w:r>
        <w:rPr>
          <w:noProof/>
        </w:rPr>
        <mc:AlternateContent>
          <mc:Choice Requires="wps">
            <w:drawing>
              <wp:anchor distT="0" distB="0" distL="114300" distR="114300" simplePos="0" relativeHeight="251739136" behindDoc="0" locked="0" layoutInCell="1" allowOverlap="1" wp14:anchorId="745200F4" wp14:editId="6E0C3C23">
                <wp:simplePos x="0" y="0"/>
                <wp:positionH relativeFrom="column">
                  <wp:posOffset>4051300</wp:posOffset>
                </wp:positionH>
                <wp:positionV relativeFrom="paragraph">
                  <wp:posOffset>215900</wp:posOffset>
                </wp:positionV>
                <wp:extent cx="2176780" cy="429895"/>
                <wp:effectExtent l="0" t="0" r="0" b="8255"/>
                <wp:wrapThrough wrapText="bothSides">
                  <wp:wrapPolygon edited="0">
                    <wp:start x="0" y="0"/>
                    <wp:lineTo x="0" y="21058"/>
                    <wp:lineTo x="21361" y="21058"/>
                    <wp:lineTo x="21361" y="0"/>
                    <wp:lineTo x="0" y="0"/>
                  </wp:wrapPolygon>
                </wp:wrapThrough>
                <wp:docPr id="62" name="Text Box 62"/>
                <wp:cNvGraphicFramePr/>
                <a:graphic xmlns:a="http://schemas.openxmlformats.org/drawingml/2006/main">
                  <a:graphicData uri="http://schemas.microsoft.com/office/word/2010/wordprocessingShape">
                    <wps:wsp>
                      <wps:cNvSpPr txBox="1"/>
                      <wps:spPr>
                        <a:xfrm>
                          <a:off x="0" y="0"/>
                          <a:ext cx="2176780" cy="429895"/>
                        </a:xfrm>
                        <a:prstGeom prst="rect">
                          <a:avLst/>
                        </a:prstGeom>
                        <a:solidFill>
                          <a:prstClr val="white"/>
                        </a:solidFill>
                        <a:ln>
                          <a:noFill/>
                        </a:ln>
                        <a:effectLst/>
                      </wps:spPr>
                      <wps:txbx>
                        <w:txbxContent>
                          <w:p w14:paraId="2E1BA4B9" w14:textId="2A9ED286" w:rsidR="00C3662D" w:rsidRPr="00885914" w:rsidRDefault="00C3662D" w:rsidP="008D0224">
                            <w:pPr>
                              <w:pStyle w:val="Caption"/>
                              <w:rPr>
                                <w:rFonts w:cs="Times New Roman"/>
                                <w:noProof/>
                                <w:color w:val="auto"/>
                                <w:sz w:val="24"/>
                                <w:szCs w:val="24"/>
                              </w:rPr>
                            </w:pPr>
                            <w:bookmarkStart w:id="70" w:name="_Toc484446939"/>
                            <w:r>
                              <w:t xml:space="preserve">Hình </w:t>
                            </w:r>
                            <w:fldSimple w:instr=" STYLEREF 2 \s ">
                              <w:r w:rsidR="00697F98">
                                <w:rPr>
                                  <w:noProof/>
                                </w:rPr>
                                <w:t>2.6</w:t>
                              </w:r>
                            </w:fldSimple>
                            <w:r>
                              <w:t>.</w:t>
                            </w:r>
                            <w:fldSimple w:instr=" SEQ Hình \* ARABIC \s 2 ">
                              <w:r w:rsidR="00697F98">
                                <w:rPr>
                                  <w:noProof/>
                                </w:rPr>
                                <w:t>2</w:t>
                              </w:r>
                            </w:fldSimple>
                            <w:r>
                              <w:t>: Động cơ servo S3003</w:t>
                            </w:r>
                            <w:bookmarkEnd w:id="7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5200F4" id="Text Box 62" o:spid="_x0000_s1094" type="#_x0000_t202" style="position:absolute;left:0;text-align:left;margin-left:319pt;margin-top:17pt;width:171.4pt;height:33.8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" stroked="f">
                <v:textbox inset="0,0,0,0">
                  <w:txbxContent>
                    <w:p w14:paraId="2E1BA4B9" w14:textId="2A9ED286" w:rsidR="00C3662D" w:rsidRPr="00885914" w:rsidRDefault="00C3662D" w:rsidP="008D0224">
                      <w:pPr>
                        <w:pStyle w:val="Caption"/>
                        <w:rPr>
                          <w:rFonts w:cs="Times New Roman"/>
                          <w:noProof/>
                          <w:color w:val="auto"/>
                          <w:sz w:val="24"/>
                          <w:szCs w:val="24"/>
                        </w:rPr>
                      </w:pPr>
                      <w:bookmarkStart w:id="71" w:name="_Toc484446939"/>
                      <w:r>
                        <w:t xml:space="preserve">Hình </w:t>
                      </w:r>
                      <w:fldSimple w:instr=" STYLEREF 2 \s ">
                        <w:r w:rsidR="00697F98">
                          <w:rPr>
                            <w:noProof/>
                          </w:rPr>
                          <w:t>2.6</w:t>
                        </w:r>
                      </w:fldSimple>
                      <w:r>
                        <w:t>.</w:t>
                      </w:r>
                      <w:fldSimple w:instr=" SEQ Hình \* ARABIC \s 2 ">
                        <w:r w:rsidR="00697F98">
                          <w:rPr>
                            <w:noProof/>
                          </w:rPr>
                          <w:t>2</w:t>
                        </w:r>
                      </w:fldSimple>
                      <w:r>
                        <w:t>: Động cơ servo S3003</w:t>
                      </w:r>
                      <w:bookmarkEnd w:id="71"/>
                    </w:p>
                  </w:txbxContent>
                </v:textbox>
                <w10:wrap type="through"/>
              </v:shape>
            </w:pict>
          </mc:Fallback>
        </mc:AlternateContent>
      </w:r>
    </w:p>
    <w:p w14:paraId="6E043553" w14:textId="4805E11D" w:rsidR="0055679C" w:rsidRDefault="0055679C" w:rsidP="00DB7D4E">
      <w:pPr>
        <w:pStyle w:val="Heading3"/>
      </w:pPr>
      <w:bookmarkStart w:id="72" w:name="_Toc484469003"/>
      <w:r>
        <w:t xml:space="preserve">Động cơ tạo hơi </w:t>
      </w:r>
      <w:r w:rsidR="0068257D">
        <w:t>sương</w:t>
      </w:r>
      <w:bookmarkEnd w:id="72"/>
    </w:p>
    <w:p w14:paraId="327E9F39" w14:textId="311FC11D" w:rsidR="0055679C" w:rsidRDefault="0055679C" w:rsidP="00AD2765">
      <w:r>
        <w:t>Là thiết bị được đặt dưới bề mặt nước tạo ra sóng siêu âm tần số cao tác động lên bề mặt nước tạo ra hơi sương.</w:t>
      </w:r>
    </w:p>
    <w:p w14:paraId="3EAF211A" w14:textId="25764EF3" w:rsidR="0055679C" w:rsidRDefault="006A1E1B" w:rsidP="00AD2765">
      <w:r>
        <w:rPr>
          <w:noProof/>
        </w:rPr>
        <mc:AlternateContent>
          <mc:Choice Requires="wps">
            <w:drawing>
              <wp:anchor distT="0" distB="0" distL="114300" distR="114300" simplePos="0" relativeHeight="251741184" behindDoc="0" locked="0" layoutInCell="1" allowOverlap="1" wp14:anchorId="46BF843D" wp14:editId="0D0D8B72">
                <wp:simplePos x="0" y="0"/>
                <wp:positionH relativeFrom="column">
                  <wp:posOffset>3583940</wp:posOffset>
                </wp:positionH>
                <wp:positionV relativeFrom="paragraph">
                  <wp:posOffset>2453005</wp:posOffset>
                </wp:positionV>
                <wp:extent cx="2388235" cy="635"/>
                <wp:effectExtent l="0" t="0" r="0" b="0"/>
                <wp:wrapThrough wrapText="bothSides">
                  <wp:wrapPolygon edited="0">
                    <wp:start x="0" y="0"/>
                    <wp:lineTo x="0" y="21600"/>
                    <wp:lineTo x="21600" y="21600"/>
                    <wp:lineTo x="21600" y="0"/>
                  </wp:wrapPolygon>
                </wp:wrapThrough>
                <wp:docPr id="63" name="Text Box 63"/>
                <wp:cNvGraphicFramePr/>
                <a:graphic xmlns:a="http://schemas.openxmlformats.org/drawingml/2006/main">
                  <a:graphicData uri="http://schemas.microsoft.com/office/word/2010/wordprocessingShape">
                    <wps:wsp>
                      <wps:cNvSpPr txBox="1"/>
                      <wps:spPr>
                        <a:xfrm>
                          <a:off x="0" y="0"/>
                          <a:ext cx="2388235" cy="635"/>
                        </a:xfrm>
                        <a:prstGeom prst="rect">
                          <a:avLst/>
                        </a:prstGeom>
                        <a:solidFill>
                          <a:prstClr val="white"/>
                        </a:solidFill>
                        <a:ln>
                          <a:noFill/>
                        </a:ln>
                        <a:effectLst/>
                      </wps:spPr>
                      <wps:txbx>
                        <w:txbxContent>
                          <w:p w14:paraId="5FA704F7" w14:textId="3F952237" w:rsidR="00C3662D" w:rsidRPr="000E7E16" w:rsidRDefault="00C3662D" w:rsidP="006A1E1B">
                            <w:pPr>
                              <w:pStyle w:val="Caption"/>
                              <w:rPr>
                                <w:noProof/>
                                <w:sz w:val="24"/>
                                <w:szCs w:val="24"/>
                              </w:rPr>
                            </w:pPr>
                            <w:bookmarkStart w:id="73" w:name="_Toc484446940"/>
                            <w:r>
                              <w:t xml:space="preserve">Hình </w:t>
                            </w:r>
                            <w:fldSimple w:instr=" STYLEREF 2 \s ">
                              <w:r w:rsidR="00697F98">
                                <w:rPr>
                                  <w:noProof/>
                                </w:rPr>
                                <w:t>2.6</w:t>
                              </w:r>
                            </w:fldSimple>
                            <w:r>
                              <w:t>.</w:t>
                            </w:r>
                            <w:fldSimple w:instr=" SEQ Hình \* ARABIC \s 2 ">
                              <w:r w:rsidR="00697F98">
                                <w:rPr>
                                  <w:noProof/>
                                </w:rPr>
                                <w:t>3</w:t>
                              </w:r>
                            </w:fldSimple>
                            <w:r>
                              <w:t>: Động cơ tạo hơi sương</w:t>
                            </w:r>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BF843D" id="Text Box 63" o:spid="_x0000_s1095" type="#_x0000_t202" style="position:absolute;left:0;text-align:left;margin-left:282.2pt;margin-top:193.15pt;width:188.05pt;height:.0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" stroked="f">
                <v:textbox style="mso-fit-shape-to-text:t" inset="0,0,0,0">
                  <w:txbxContent>
                    <w:p w14:paraId="5FA704F7" w14:textId="3F952237" w:rsidR="00C3662D" w:rsidRPr="000E7E16" w:rsidRDefault="00C3662D" w:rsidP="006A1E1B">
                      <w:pPr>
                        <w:pStyle w:val="Caption"/>
                        <w:rPr>
                          <w:noProof/>
                          <w:sz w:val="24"/>
                          <w:szCs w:val="24"/>
                        </w:rPr>
                      </w:pPr>
                      <w:bookmarkStart w:id="74" w:name="_Toc484446940"/>
                      <w:r>
                        <w:t xml:space="preserve">Hình </w:t>
                      </w:r>
                      <w:fldSimple w:instr=" STYLEREF 2 \s ">
                        <w:r w:rsidR="00697F98">
                          <w:rPr>
                            <w:noProof/>
                          </w:rPr>
                          <w:t>2.6</w:t>
                        </w:r>
                      </w:fldSimple>
                      <w:r>
                        <w:t>.</w:t>
                      </w:r>
                      <w:fldSimple w:instr=" SEQ Hình \* ARABIC \s 2 ">
                        <w:r w:rsidR="00697F98">
                          <w:rPr>
                            <w:noProof/>
                          </w:rPr>
                          <w:t>3</w:t>
                        </w:r>
                      </w:fldSimple>
                      <w:r>
                        <w:t>: Động cơ tạo hơi sương</w:t>
                      </w:r>
                      <w:bookmarkEnd w:id="74"/>
                    </w:p>
                  </w:txbxContent>
                </v:textbox>
                <w10:wrap type="through"/>
              </v:shape>
            </w:pict>
          </mc:Fallback>
        </mc:AlternateContent>
      </w:r>
      <w:r w:rsidR="00ED4D52">
        <w:rPr>
          <w:noProof/>
        </w:rPr>
        <w:drawing>
          <wp:anchor distT="0" distB="0" distL="114300" distR="114300" simplePos="0" relativeHeight="251676672" behindDoc="1" locked="0" layoutInCell="1" allowOverlap="1" wp14:anchorId="1B34E2ED" wp14:editId="63261D39">
            <wp:simplePos x="0" y="0"/>
            <wp:positionH relativeFrom="margin">
              <wp:align>right</wp:align>
            </wp:positionH>
            <wp:positionV relativeFrom="paragraph">
              <wp:posOffset>7620</wp:posOffset>
            </wp:positionV>
            <wp:extent cx="2388235" cy="2388235"/>
            <wp:effectExtent l="0" t="0" r="0" b="0"/>
            <wp:wrapThrough wrapText="bothSides">
              <wp:wrapPolygon edited="0">
                <wp:start x="0" y="0"/>
                <wp:lineTo x="0" y="21365"/>
                <wp:lineTo x="21365" y="21365"/>
                <wp:lineTo x="21365" y="0"/>
                <wp:lineTo x="0" y="0"/>
              </wp:wrapPolygon>
            </wp:wrapThrough>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jpg"/>
                    <pic:cNvPicPr/>
                  </pic:nvPicPr>
                  <pic:blipFill>
                    <a:blip r:embed="rId83">
                      <a:extLst>
                        <a:ext uri="{28A0092B-C50C-407E-A947-70E740481C1C}">
                          <a14:useLocalDpi xmlns:a14="http://schemas.microsoft.com/office/drawing/2010/main" val="0"/>
                        </a:ext>
                      </a:extLst>
                    </a:blip>
                    <a:stretch>
                      <a:fillRect/>
                    </a:stretch>
                  </pic:blipFill>
                  <pic:spPr>
                    <a:xfrm>
                      <a:off x="0" y="0"/>
                      <a:ext cx="2388235" cy="2388235"/>
                    </a:xfrm>
                    <a:prstGeom prst="rect">
                      <a:avLst/>
                    </a:prstGeom>
                  </pic:spPr>
                </pic:pic>
              </a:graphicData>
            </a:graphic>
            <wp14:sizeRelH relativeFrom="margin">
              <wp14:pctWidth>0</wp14:pctWidth>
            </wp14:sizeRelH>
            <wp14:sizeRelV relativeFrom="margin">
              <wp14:pctHeight>0</wp14:pctHeight>
            </wp14:sizeRelV>
          </wp:anchor>
        </w:drawing>
      </w:r>
      <w:r w:rsidR="0055679C">
        <w:t>Thông số kỹ thuật:</w:t>
      </w:r>
    </w:p>
    <w:p w14:paraId="5F95C2A7" w14:textId="77777777" w:rsidR="0055679C" w:rsidRDefault="0055679C" w:rsidP="00BB25C1">
      <w:pPr>
        <w:pStyle w:val="List1"/>
      </w:pPr>
      <w:r>
        <w:t>Lượng sương: 450mL/H</w:t>
      </w:r>
    </w:p>
    <w:p w14:paraId="0F596334" w14:textId="77777777" w:rsidR="0055679C" w:rsidRDefault="0055679C" w:rsidP="00BB25C1">
      <w:pPr>
        <w:pStyle w:val="List1"/>
      </w:pPr>
      <w:r>
        <w:t>Công suất: 15W</w:t>
      </w:r>
    </w:p>
    <w:p w14:paraId="733F6FE5" w14:textId="77777777" w:rsidR="0055679C" w:rsidRDefault="0055679C" w:rsidP="00BB25C1">
      <w:pPr>
        <w:pStyle w:val="List1"/>
      </w:pPr>
      <w:r>
        <w:t>Nguồn cấp: 24V</w:t>
      </w:r>
    </w:p>
    <w:p w14:paraId="63B49242" w14:textId="77777777" w:rsidR="0055679C" w:rsidRDefault="0055679C" w:rsidP="00BB25C1">
      <w:pPr>
        <w:pStyle w:val="List1"/>
      </w:pPr>
      <w:r>
        <w:t>Tần số hoạt động: 1700 ±50 (KHZ)</w:t>
      </w:r>
    </w:p>
    <w:p w14:paraId="7484F264" w14:textId="1931685E" w:rsidR="0055679C" w:rsidRDefault="0055679C" w:rsidP="00BB25C1">
      <w:pPr>
        <w:pStyle w:val="List1"/>
      </w:pPr>
      <w:r>
        <w:t>Đặt dưới bề mặt nước tối thiểu 35mm</w:t>
      </w:r>
    </w:p>
    <w:p w14:paraId="2B53E110" w14:textId="77777777" w:rsidR="0055679C" w:rsidRPr="00292D78" w:rsidRDefault="0055679C" w:rsidP="00AD2765"/>
    <w:p w14:paraId="4BEDEAAB" w14:textId="0F708D89" w:rsidR="0055679C" w:rsidRDefault="0055679C" w:rsidP="00AD2765"/>
    <w:p w14:paraId="01508362" w14:textId="7DF9F444" w:rsidR="0055679C" w:rsidRDefault="0055679C" w:rsidP="00DB7D4E">
      <w:pPr>
        <w:pStyle w:val="Heading3"/>
      </w:pPr>
      <w:bookmarkStart w:id="75" w:name="_Toc484469004"/>
      <w:r>
        <w:t>Quạt thổi</w:t>
      </w:r>
      <w:bookmarkEnd w:id="75"/>
    </w:p>
    <w:p w14:paraId="08CCF13D" w14:textId="54E35D9B" w:rsidR="0055679C" w:rsidRDefault="002049F7" w:rsidP="00AD2765">
      <w:r>
        <w:rPr>
          <w:noProof/>
        </w:rPr>
        <mc:AlternateContent>
          <mc:Choice Requires="wps">
            <w:drawing>
              <wp:anchor distT="0" distB="0" distL="114300" distR="114300" simplePos="0" relativeHeight="251743232" behindDoc="1" locked="0" layoutInCell="1" allowOverlap="1" wp14:anchorId="318AF5F3" wp14:editId="4B639BDC">
                <wp:simplePos x="0" y="0"/>
                <wp:positionH relativeFrom="column">
                  <wp:posOffset>3495675</wp:posOffset>
                </wp:positionH>
                <wp:positionV relativeFrom="paragraph">
                  <wp:posOffset>2245995</wp:posOffset>
                </wp:positionV>
                <wp:extent cx="2472690" cy="635"/>
                <wp:effectExtent l="0" t="0" r="0" b="0"/>
                <wp:wrapTight wrapText="bothSides">
                  <wp:wrapPolygon edited="0">
                    <wp:start x="0" y="0"/>
                    <wp:lineTo x="0" y="21600"/>
                    <wp:lineTo x="21600" y="21600"/>
                    <wp:lineTo x="21600" y="0"/>
                  </wp:wrapPolygon>
                </wp:wrapTight>
                <wp:docPr id="448" name="Text Box 448"/>
                <wp:cNvGraphicFramePr/>
                <a:graphic xmlns:a="http://schemas.openxmlformats.org/drawingml/2006/main">
                  <a:graphicData uri="http://schemas.microsoft.com/office/word/2010/wordprocessingShape">
                    <wps:wsp>
                      <wps:cNvSpPr txBox="1"/>
                      <wps:spPr>
                        <a:xfrm>
                          <a:off x="0" y="0"/>
                          <a:ext cx="2472690" cy="635"/>
                        </a:xfrm>
                        <a:prstGeom prst="rect">
                          <a:avLst/>
                        </a:prstGeom>
                        <a:solidFill>
                          <a:prstClr val="white"/>
                        </a:solidFill>
                        <a:ln>
                          <a:noFill/>
                        </a:ln>
                        <a:effectLst/>
                      </wps:spPr>
                      <wps:txbx>
                        <w:txbxContent>
                          <w:p w14:paraId="55666952" w14:textId="6A9A8D9F" w:rsidR="00C3662D" w:rsidRPr="003E2540" w:rsidRDefault="00C3662D" w:rsidP="002049F7">
                            <w:pPr>
                              <w:pStyle w:val="Caption"/>
                              <w:rPr>
                                <w:noProof/>
                                <w:sz w:val="24"/>
                                <w:szCs w:val="24"/>
                              </w:rPr>
                            </w:pPr>
                            <w:bookmarkStart w:id="76" w:name="_Toc484446941"/>
                            <w:r>
                              <w:t xml:space="preserve">Hình </w:t>
                            </w:r>
                            <w:fldSimple w:instr=" STYLEREF 2 \s ">
                              <w:r w:rsidR="00697F98">
                                <w:rPr>
                                  <w:noProof/>
                                </w:rPr>
                                <w:t>2.6</w:t>
                              </w:r>
                            </w:fldSimple>
                            <w:r>
                              <w:t>.</w:t>
                            </w:r>
                            <w:fldSimple w:instr=" SEQ Hình \* ARABIC \s 2 ">
                              <w:r w:rsidR="00697F98">
                                <w:rPr>
                                  <w:noProof/>
                                </w:rPr>
                                <w:t>4</w:t>
                              </w:r>
                            </w:fldSimple>
                            <w:r>
                              <w:t>: Quạt một chiều SUNON</w:t>
                            </w:r>
                            <w:bookmarkEnd w:id="7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8AF5F3" id="Text Box 448" o:spid="_x0000_s1096" type="#_x0000_t202" style="position:absolute;left:0;text-align:left;margin-left:275.25pt;margin-top:176.85pt;width:194.7pt;height:.05pt;z-index:-251573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" stroked="f">
                <v:textbox style="mso-fit-shape-to-text:t" inset="0,0,0,0">
                  <w:txbxContent>
                    <w:p w14:paraId="55666952" w14:textId="6A9A8D9F" w:rsidR="00C3662D" w:rsidRPr="003E2540" w:rsidRDefault="00C3662D" w:rsidP="002049F7">
                      <w:pPr>
                        <w:pStyle w:val="Caption"/>
                        <w:rPr>
                          <w:noProof/>
                          <w:sz w:val="24"/>
                          <w:szCs w:val="24"/>
                        </w:rPr>
                      </w:pPr>
                      <w:bookmarkStart w:id="77" w:name="_Toc484446941"/>
                      <w:r>
                        <w:t xml:space="preserve">Hình </w:t>
                      </w:r>
                      <w:fldSimple w:instr=" STYLEREF 2 \s ">
                        <w:r w:rsidR="00697F98">
                          <w:rPr>
                            <w:noProof/>
                          </w:rPr>
                          <w:t>2.6</w:t>
                        </w:r>
                      </w:fldSimple>
                      <w:r>
                        <w:t>.</w:t>
                      </w:r>
                      <w:fldSimple w:instr=" SEQ Hình \* ARABIC \s 2 ">
                        <w:r w:rsidR="00697F98">
                          <w:rPr>
                            <w:noProof/>
                          </w:rPr>
                          <w:t>4</w:t>
                        </w:r>
                      </w:fldSimple>
                      <w:r>
                        <w:t>: Quạt một chiều SUNON</w:t>
                      </w:r>
                      <w:bookmarkEnd w:id="77"/>
                    </w:p>
                  </w:txbxContent>
                </v:textbox>
                <w10:wrap type="tight"/>
              </v:shape>
            </w:pict>
          </mc:Fallback>
        </mc:AlternateContent>
      </w:r>
      <w:r w:rsidR="00ED4D52">
        <w:rPr>
          <w:noProof/>
        </w:rPr>
        <w:drawing>
          <wp:anchor distT="0" distB="0" distL="114300" distR="114300" simplePos="0" relativeHeight="251678720" behindDoc="1" locked="0" layoutInCell="1" allowOverlap="1" wp14:anchorId="2BF08664" wp14:editId="401D54BA">
            <wp:simplePos x="0" y="0"/>
            <wp:positionH relativeFrom="margin">
              <wp:align>right</wp:align>
            </wp:positionH>
            <wp:positionV relativeFrom="paragraph">
              <wp:posOffset>6985</wp:posOffset>
            </wp:positionV>
            <wp:extent cx="2472690" cy="2472690"/>
            <wp:effectExtent l="0" t="0" r="3810" b="3810"/>
            <wp:wrapTight wrapText="bothSides">
              <wp:wrapPolygon edited="0">
                <wp:start x="0" y="0"/>
                <wp:lineTo x="0" y="21467"/>
                <wp:lineTo x="21467" y="21467"/>
                <wp:lineTo x="21467"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l300.jpg"/>
                    <pic:cNvPicPr/>
                  </pic:nvPicPr>
                  <pic:blipFill>
                    <a:blip r:embed="rId84">
                      <a:extLst>
                        <a:ext uri="{28A0092B-C50C-407E-A947-70E740481C1C}">
                          <a14:useLocalDpi xmlns:a14="http://schemas.microsoft.com/office/drawing/2010/main" val="0"/>
                        </a:ext>
                      </a:extLst>
                    </a:blip>
                    <a:stretch>
                      <a:fillRect/>
                    </a:stretch>
                  </pic:blipFill>
                  <pic:spPr>
                    <a:xfrm>
                      <a:off x="0" y="0"/>
                      <a:ext cx="2472690" cy="2472690"/>
                    </a:xfrm>
                    <a:prstGeom prst="rect">
                      <a:avLst/>
                    </a:prstGeom>
                  </pic:spPr>
                </pic:pic>
              </a:graphicData>
            </a:graphic>
          </wp:anchor>
        </w:drawing>
      </w:r>
      <w:r w:rsidR="0055679C">
        <w:t>Sử dụng quạt tản nhiệt củ</w:t>
      </w:r>
      <w:r w:rsidR="006963F1">
        <w:t>a SU</w:t>
      </w:r>
      <w:r w:rsidR="0055679C">
        <w:t>NON</w:t>
      </w:r>
    </w:p>
    <w:p w14:paraId="394F7233" w14:textId="77777777" w:rsidR="0055679C" w:rsidRDefault="0055679C" w:rsidP="00AD2765">
      <w:r>
        <w:t>Quạt kích thước 60x60x25mm có thông số:</w:t>
      </w:r>
    </w:p>
    <w:p w14:paraId="37DCE6FB" w14:textId="77777777" w:rsidR="0055679C" w:rsidRDefault="0055679C" w:rsidP="00BB25C1">
      <w:pPr>
        <w:pStyle w:val="List1"/>
      </w:pPr>
      <w:r>
        <w:t>Tốc độ quay: 2500RPM</w:t>
      </w:r>
    </w:p>
    <w:p w14:paraId="30960240" w14:textId="35F76DF7" w:rsidR="0055679C" w:rsidRDefault="0055679C" w:rsidP="00BB25C1">
      <w:pPr>
        <w:pStyle w:val="List1"/>
      </w:pPr>
      <w:r>
        <w:t xml:space="preserve">Lưu lượng gió: </w:t>
      </w:r>
      <w:r w:rsidR="00432C57">
        <w:t>23</w:t>
      </w:r>
      <w:r>
        <w:t xml:space="preserve"> C</w:t>
      </w:r>
      <w:r w:rsidR="00432C57">
        <w:t>M</w:t>
      </w:r>
      <w:r w:rsidR="00C13D44">
        <w:t>H</w:t>
      </w:r>
    </w:p>
    <w:p w14:paraId="05E12DA4" w14:textId="77777777" w:rsidR="0055679C" w:rsidRDefault="0055679C" w:rsidP="00BB25C1">
      <w:pPr>
        <w:pStyle w:val="List1"/>
      </w:pPr>
      <w:r>
        <w:t>Công suất: 0.24W</w:t>
      </w:r>
    </w:p>
    <w:p w14:paraId="2AA09EA2" w14:textId="77777777" w:rsidR="0055679C" w:rsidRDefault="0055679C" w:rsidP="00BB25C1">
      <w:pPr>
        <w:pStyle w:val="List1"/>
      </w:pPr>
      <w:r>
        <w:t>Nguồn cấp: 12V</w:t>
      </w:r>
    </w:p>
    <w:p w14:paraId="6EF26D36" w14:textId="77777777" w:rsidR="0055679C" w:rsidRDefault="0055679C" w:rsidP="00AD2765">
      <w:r>
        <w:t>Quạt kích thước 92x92x25mm có thông số:</w:t>
      </w:r>
    </w:p>
    <w:p w14:paraId="6554B1F1" w14:textId="77777777" w:rsidR="0055679C" w:rsidRDefault="0055679C" w:rsidP="00BB25C1">
      <w:pPr>
        <w:pStyle w:val="List1"/>
      </w:pPr>
      <w:r>
        <w:t>Tốc độ quay: 3900RPM</w:t>
      </w:r>
    </w:p>
    <w:p w14:paraId="7D3B582B" w14:textId="4E44E005" w:rsidR="0055679C" w:rsidRDefault="0055679C" w:rsidP="00C13D44">
      <w:pPr>
        <w:pStyle w:val="List1"/>
      </w:pPr>
      <w:r>
        <w:t xml:space="preserve">Lưu lượng gió: </w:t>
      </w:r>
      <w:r w:rsidR="00C13D44">
        <w:t>110 CMH</w:t>
      </w:r>
    </w:p>
    <w:p w14:paraId="68B25FDB" w14:textId="77777777" w:rsidR="0055679C" w:rsidRDefault="0055679C" w:rsidP="00BB25C1">
      <w:pPr>
        <w:pStyle w:val="List1"/>
      </w:pPr>
      <w:r>
        <w:lastRenderedPageBreak/>
        <w:t>Công suất: 2.4W</w:t>
      </w:r>
    </w:p>
    <w:p w14:paraId="1E1446AD" w14:textId="77777777" w:rsidR="0055679C" w:rsidRDefault="0055679C" w:rsidP="00BB25C1">
      <w:pPr>
        <w:pStyle w:val="List1"/>
      </w:pPr>
      <w:r>
        <w:t>Nguồn cấp: 12V</w:t>
      </w:r>
    </w:p>
    <w:p w14:paraId="0AE826D4" w14:textId="77777777" w:rsidR="0055679C" w:rsidRDefault="0055679C" w:rsidP="00DB7D4E">
      <w:pPr>
        <w:pStyle w:val="Heading3"/>
      </w:pPr>
      <w:bookmarkStart w:id="78" w:name="_Toc484469005"/>
      <w:r>
        <w:t>Nguồn cung cấp</w:t>
      </w:r>
      <w:bookmarkEnd w:id="78"/>
    </w:p>
    <w:p w14:paraId="63795549" w14:textId="3682748D" w:rsidR="0092139B" w:rsidRPr="0092139B" w:rsidRDefault="0055679C" w:rsidP="00253090">
      <w:r>
        <w:t>Sử dụng một nguồn cung cấp 5v-2A cho raspberry-pi, một nguồn 24V-2A cho động cơ tạo hơi nước và nguồn 12V-20A cho sò nhiệ</w:t>
      </w:r>
      <w:r w:rsidR="00253090">
        <w:t>t.</w:t>
      </w:r>
    </w:p>
    <w:p w14:paraId="6847E368" w14:textId="77777777" w:rsidR="00654FFA" w:rsidRDefault="00654FFA">
      <w:pPr>
        <w:spacing w:after="160" w:line="259" w:lineRule="auto"/>
        <w:ind w:firstLine="0"/>
        <w:jc w:val="left"/>
        <w:rPr>
          <w:rFonts w:eastAsiaTheme="majorEastAsia" w:cs="Times New Roman"/>
          <w:b/>
          <w:color w:val="000000" w:themeColor="text1"/>
          <w:sz w:val="36"/>
          <w:szCs w:val="36"/>
        </w:rPr>
      </w:pPr>
      <w:r>
        <w:br w:type="page"/>
      </w:r>
    </w:p>
    <w:p w14:paraId="4BCCD45B" w14:textId="77777777" w:rsidR="00654FFA" w:rsidRDefault="00654FFA" w:rsidP="009F4FB6">
      <w:pPr>
        <w:pStyle w:val="chuong"/>
      </w:pPr>
      <w:bookmarkStart w:id="79" w:name="_Toc484469006"/>
      <w:bookmarkEnd w:id="79"/>
    </w:p>
    <w:p w14:paraId="40C9CD87" w14:textId="270FDCC1" w:rsidR="00DF6F95" w:rsidRDefault="00654FFA" w:rsidP="009F4FB6">
      <w:pPr>
        <w:pStyle w:val="Heading1"/>
      </w:pPr>
      <w:bookmarkStart w:id="80" w:name="_Toc484469007"/>
      <w:r>
        <w:t>TÍNH TOÁN THIẾT KẾ PHẦN CỨNG</w:t>
      </w:r>
      <w:bookmarkEnd w:id="80"/>
    </w:p>
    <w:p w14:paraId="78531B34" w14:textId="21C681AE" w:rsidR="00457F82" w:rsidRDefault="00457F82" w:rsidP="00841BD2">
      <w:pPr>
        <w:pStyle w:val="Heading2"/>
      </w:pPr>
      <w:bookmarkStart w:id="81" w:name="_Toc484469008"/>
      <w:r>
        <w:t>Thiết kế tổng quan</w:t>
      </w:r>
      <w:r w:rsidR="00CD0EDA">
        <w:t xml:space="preserve"> mô hình phần cứng</w:t>
      </w:r>
      <w:bookmarkEnd w:id="81"/>
    </w:p>
    <w:p w14:paraId="3351AB1C" w14:textId="680C4FFE" w:rsidR="00992FCB" w:rsidRDefault="007B68FF" w:rsidP="00992FCB">
      <w:r>
        <w:t>Mô hình thiết kế tổng quan</w:t>
      </w:r>
      <w:r w:rsidR="002A0A1A">
        <w:t xml:space="preserve"> sẽ bao gồm bốn thành phần</w:t>
      </w:r>
      <w:r w:rsidR="00ED67AD">
        <w:t>: đèn chiếu sáng, bộ cân bằng nhiệt độ, thiết bị tạo độ ẩm và cửa thông thơi.</w:t>
      </w:r>
    </w:p>
    <w:p w14:paraId="07835913" w14:textId="671B9E32" w:rsidR="00800D34" w:rsidRDefault="00352C06" w:rsidP="00800D34">
      <w:pPr>
        <w:keepNext/>
        <w:ind w:firstLine="0"/>
      </w:pPr>
      <w:r>
        <w:rPr>
          <w:noProof/>
        </w:rPr>
        <w:drawing>
          <wp:inline distT="0" distB="0" distL="0" distR="0" wp14:anchorId="2990DAA1" wp14:editId="08933379">
            <wp:extent cx="5972175" cy="37401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design.png"/>
                    <pic:cNvPicPr/>
                  </pic:nvPicPr>
                  <pic:blipFill>
                    <a:blip r:embed="rId85">
                      <a:extLst>
                        <a:ext uri="{28A0092B-C50C-407E-A947-70E740481C1C}">
                          <a14:useLocalDpi xmlns:a14="http://schemas.microsoft.com/office/drawing/2010/main" val="0"/>
                        </a:ext>
                      </a:extLst>
                    </a:blip>
                    <a:stretch>
                      <a:fillRect/>
                    </a:stretch>
                  </pic:blipFill>
                  <pic:spPr>
                    <a:xfrm>
                      <a:off x="0" y="0"/>
                      <a:ext cx="5972175" cy="3740150"/>
                    </a:xfrm>
                    <a:prstGeom prst="rect">
                      <a:avLst/>
                    </a:prstGeom>
                  </pic:spPr>
                </pic:pic>
              </a:graphicData>
            </a:graphic>
          </wp:inline>
        </w:drawing>
      </w:r>
    </w:p>
    <w:p w14:paraId="0EFBAC43" w14:textId="7F4C5305" w:rsidR="00ED67AD" w:rsidRDefault="00800D34" w:rsidP="009C2108">
      <w:pPr>
        <w:pStyle w:val="Caption"/>
      </w:pPr>
      <w:r>
        <w:t xml:space="preserve">Hình 3.1.1: Mô hình thiết kế tổng quan </w:t>
      </w:r>
    </w:p>
    <w:p w14:paraId="2D979145" w14:textId="2E22CF59" w:rsidR="008B4931" w:rsidRDefault="00E74455" w:rsidP="00992FCB">
      <w:r>
        <w:t>Bảng chú thích:</w:t>
      </w:r>
    </w:p>
    <w:p w14:paraId="0250E444" w14:textId="77777777" w:rsidR="00135162" w:rsidRDefault="00E74455" w:rsidP="00135162">
      <w:pPr>
        <w:keepNext/>
      </w:pPr>
      <w:r>
        <w:rPr>
          <w:noProof/>
        </w:rPr>
        <w:lastRenderedPageBreak/>
        <w:drawing>
          <wp:inline distT="0" distB="0" distL="0" distR="0" wp14:anchorId="102D5A6D" wp14:editId="1B192165">
            <wp:extent cx="5201376" cy="476316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design2.png"/>
                    <pic:cNvPicPr/>
                  </pic:nvPicPr>
                  <pic:blipFill>
                    <a:blip r:embed="rId86">
                      <a:extLst>
                        <a:ext uri="{28A0092B-C50C-407E-A947-70E740481C1C}">
                          <a14:useLocalDpi xmlns:a14="http://schemas.microsoft.com/office/drawing/2010/main" val="0"/>
                        </a:ext>
                      </a:extLst>
                    </a:blip>
                    <a:stretch>
                      <a:fillRect/>
                    </a:stretch>
                  </pic:blipFill>
                  <pic:spPr>
                    <a:xfrm>
                      <a:off x="0" y="0"/>
                      <a:ext cx="5201376" cy="4763165"/>
                    </a:xfrm>
                    <a:prstGeom prst="rect">
                      <a:avLst/>
                    </a:prstGeom>
                  </pic:spPr>
                </pic:pic>
              </a:graphicData>
            </a:graphic>
          </wp:inline>
        </w:drawing>
      </w:r>
    </w:p>
    <w:p w14:paraId="7E8E19FB" w14:textId="502AAD49" w:rsidR="00E74455" w:rsidRDefault="00135162" w:rsidP="00135162">
      <w:pPr>
        <w:pStyle w:val="Caption"/>
      </w:pPr>
      <w:bookmarkStart w:id="82" w:name="_Toc484446942"/>
      <w:r>
        <w:t xml:space="preserve">Hình </w:t>
      </w:r>
      <w:fldSimple w:instr=" STYLEREF 2 \s ">
        <w:r w:rsidR="00697F98">
          <w:rPr>
            <w:noProof/>
          </w:rPr>
          <w:t>3.1</w:t>
        </w:r>
      </w:fldSimple>
      <w:r w:rsidR="00AB4D52">
        <w:t>.</w:t>
      </w:r>
      <w:fldSimple w:instr=" SEQ Hình \* ARABIC \s 2 ">
        <w:r w:rsidR="00697F98">
          <w:rPr>
            <w:noProof/>
          </w:rPr>
          <w:t>1</w:t>
        </w:r>
      </w:fldSimple>
      <w:r>
        <w:t>: Bảng chú thích thiết kế mô hình tổng quan</w:t>
      </w:r>
      <w:bookmarkEnd w:id="82"/>
    </w:p>
    <w:p w14:paraId="316AACDB" w14:textId="415E5C0F" w:rsidR="00601E43" w:rsidRDefault="005773E0" w:rsidP="00601E43">
      <w:r>
        <w:t>Bộ phận A là bộ phận cân bằng nhiệt độ, kết cấu bao gồm sò nhiệt, tản nhiệt trong</w:t>
      </w:r>
      <w:r w:rsidR="00FF288A">
        <w:t xml:space="preserve"> (tản nhiệt nhôm)</w:t>
      </w:r>
      <w:r>
        <w:t xml:space="preserve"> dẫn nhiệt vào trong hộp, tản nhiệt ngoài</w:t>
      </w:r>
      <w:r w:rsidR="00FF288A">
        <w:t xml:space="preserve"> (tản nhiệt sò)</w:t>
      </w:r>
      <w:r>
        <w:t xml:space="preserve"> dẫn nhiệt dẫn nhiệt ra ngoài hộp. Tản nhiệt trong </w:t>
      </w:r>
      <w:r w:rsidR="00FF288A">
        <w:t>được gắn kèm với quạt gió để tăng độ hiệu quả của tản nhiệt. Tản nhiệt ngoài</w:t>
      </w:r>
      <w:r w:rsidR="001835EC">
        <w:t xml:space="preserve"> sẽ được dẫn nhiệt nhờ vào nước từ bơm đi qua tản nhiệt dẫn nhiệt đi qua ống tản nhiệt đồng bên ngoài.</w:t>
      </w:r>
      <w:r w:rsidR="0011280F">
        <w:t xml:space="preserve"> </w:t>
      </w:r>
    </w:p>
    <w:p w14:paraId="0C6A8024" w14:textId="21954151" w:rsidR="00352C06" w:rsidRDefault="00352C06" w:rsidP="00601E43">
      <w:r>
        <w:t xml:space="preserve">Bộ phần B – ánh sáng sẽ được lắp vào </w:t>
      </w:r>
      <w:r w:rsidR="00404C64">
        <w:t>nắp hộp để đảm bảo ánh sáng bao trùm toàn không gian.</w:t>
      </w:r>
    </w:p>
    <w:p w14:paraId="7E6FFB16" w14:textId="1D01A9A1" w:rsidR="00D242C7" w:rsidRDefault="00D242C7" w:rsidP="00601E43">
      <w:r>
        <w:t>Bộ phận C – cửa thông hơi sẽ được lắp ở thành bên.</w:t>
      </w:r>
    </w:p>
    <w:p w14:paraId="5593AA86" w14:textId="1876176D" w:rsidR="00D242C7" w:rsidRPr="00601E43" w:rsidRDefault="00D242C7" w:rsidP="00601E43">
      <w:r>
        <w:t>Bộ phận D – bộ tạo sương sẽ nhờ quạt gió thổi hơi sương trực tiếp vào trong hộp tạo độ ẩm.</w:t>
      </w:r>
    </w:p>
    <w:p w14:paraId="18DE7F20" w14:textId="3534BE46" w:rsidR="004D6D83" w:rsidRDefault="00211B6C" w:rsidP="00841BD2">
      <w:pPr>
        <w:pStyle w:val="Heading2"/>
      </w:pPr>
      <w:bookmarkStart w:id="83" w:name="_Toc484469009"/>
      <w:r>
        <w:lastRenderedPageBreak/>
        <w:t>Thiết</w:t>
      </w:r>
      <w:r w:rsidR="004D6D83">
        <w:t xml:space="preserve"> kế thiết bị cân bằng nhiệt độ</w:t>
      </w:r>
      <w:bookmarkEnd w:id="83"/>
    </w:p>
    <w:p w14:paraId="27DB2F0E" w14:textId="54697160" w:rsidR="00B450CA" w:rsidRDefault="00B450CA" w:rsidP="00D8383A">
      <w:pPr>
        <w:pStyle w:val="Heading3"/>
      </w:pPr>
      <w:bookmarkStart w:id="84" w:name="_Toc484469010"/>
      <w:r>
        <w:t>Thiết kế thiết bị</w:t>
      </w:r>
      <w:bookmarkEnd w:id="84"/>
    </w:p>
    <w:p w14:paraId="1EA8FFC8" w14:textId="1589135D" w:rsidR="00B450CA" w:rsidRDefault="00C62496" w:rsidP="00B450CA">
      <w:r>
        <w:t>Sò nhiệt một mặt sẽ được đặt sát vào tấm nhôm tản nhiệt để tản nhiệt vào hộp, mặt còn lại sẽ được đặt sát vào</w:t>
      </w:r>
      <w:r w:rsidR="00F262BD">
        <w:t xml:space="preserve"> bình dẫn nhiệt</w:t>
      </w:r>
      <w:r w:rsidR="004E1B26">
        <w:t xml:space="preserve"> thông qua ống dẫn nước</w:t>
      </w:r>
      <w:r w:rsidR="00F262BD">
        <w:t xml:space="preserve"> ra</w:t>
      </w:r>
      <w:r w:rsidR="004E1B26">
        <w:t xml:space="preserve"> hệ thống tản nhiệt</w:t>
      </w:r>
      <w:r w:rsidR="00F262BD">
        <w:t xml:space="preserve"> ngoài.</w:t>
      </w:r>
    </w:p>
    <w:p w14:paraId="34C8165F" w14:textId="77777777" w:rsidR="00B36037" w:rsidRDefault="007419E5" w:rsidP="00B36037">
      <w:pPr>
        <w:keepNext/>
        <w:ind w:firstLine="0"/>
      </w:pPr>
      <w:r>
        <w:rPr>
          <w:noProof/>
        </w:rPr>
        <w:drawing>
          <wp:inline distT="0" distB="0" distL="0" distR="0" wp14:anchorId="248E8139" wp14:editId="64078E27">
            <wp:extent cx="5972175" cy="2193925"/>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aa.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972175" cy="2193925"/>
                    </a:xfrm>
                    <a:prstGeom prst="rect">
                      <a:avLst/>
                    </a:prstGeom>
                  </pic:spPr>
                </pic:pic>
              </a:graphicData>
            </a:graphic>
          </wp:inline>
        </w:drawing>
      </w:r>
    </w:p>
    <w:p w14:paraId="4AA0599C" w14:textId="17C57587" w:rsidR="00F262BD" w:rsidRDefault="00B36037" w:rsidP="00B36037">
      <w:pPr>
        <w:pStyle w:val="Caption"/>
      </w:pPr>
      <w:bookmarkStart w:id="85" w:name="_Toc484446943"/>
      <w:r>
        <w:t xml:space="preserve">Hình </w:t>
      </w:r>
      <w:fldSimple w:instr=" STYLEREF 2 \s ">
        <w:r w:rsidR="00697F98">
          <w:rPr>
            <w:noProof/>
          </w:rPr>
          <w:t>3.2</w:t>
        </w:r>
      </w:fldSimple>
      <w:r w:rsidR="00AB4D52">
        <w:t>.</w:t>
      </w:r>
      <w:fldSimple w:instr=" SEQ Hình \* ARABIC \s 2 ">
        <w:r w:rsidR="00697F98">
          <w:rPr>
            <w:noProof/>
          </w:rPr>
          <w:t>1</w:t>
        </w:r>
      </w:fldSimple>
      <w:r>
        <w:t>: Thiết bị cân bằng nhiệt</w:t>
      </w:r>
      <w:bookmarkEnd w:id="85"/>
    </w:p>
    <w:p w14:paraId="54EDFD9E" w14:textId="3680EFD1" w:rsidR="00C01B76" w:rsidRDefault="00096C24" w:rsidP="00096C24">
      <w:r>
        <w:t xml:space="preserve">Hình 3.2.1 là thiết bị cân bằng nhiệt chưa được gắn quạt tản nhiệt. </w:t>
      </w:r>
      <w:r w:rsidR="00234B21">
        <w:t>Theo</w:t>
      </w:r>
      <w:r>
        <w:t xml:space="preserve"> thiết kế</w:t>
      </w:r>
      <w:r w:rsidR="00BA7A3C">
        <w:t xml:space="preserve"> hệ thống nhiệt</w:t>
      </w:r>
      <w:r>
        <w:t xml:space="preserve"> sẽ dùng 2 sò được đặt ngược mặt nhau, nghĩa là mặt nóng của sò 1 và mặt lạnh của sò 2 sẽ cùng được áp sát vào </w:t>
      </w:r>
      <w:r w:rsidR="002E780C">
        <w:t xml:space="preserve">mặt </w:t>
      </w:r>
      <w:r>
        <w:t xml:space="preserve">tản nhiệt </w:t>
      </w:r>
      <w:r w:rsidR="00C01B76">
        <w:t>nhôm</w:t>
      </w:r>
      <w:r>
        <w:t>, còn mặt lạnh của sò 1 và mặt nóng của sò 2 sẽ được áp và tản nhiệt sò.</w:t>
      </w:r>
      <w:r w:rsidR="001568CE">
        <w:t xml:space="preserve"> </w:t>
      </w:r>
      <w:r w:rsidR="00C01B76">
        <w:t>Tản nhiệt nhôm sẽ truyền nhiệt từ sò vào trong hộp, tản nhiệt sò sẽ dẫn nhiệt phía còn lại của mặt sò ra hệ thống tản nhiệt bên ngoài.</w:t>
      </w:r>
      <w:r w:rsidR="00386CB9">
        <w:t xml:space="preserve"> Lý do cần tản nhiệt sò và dẫn nhiệt ra ngoài là để giảm chênh lệch nhiệt độ giữa hai bề mặt sò, như vậy sò sẽ làm việc với công suất lớn hơn.</w:t>
      </w:r>
    </w:p>
    <w:p w14:paraId="72E256B4" w14:textId="4F1B26E8" w:rsidR="00096C24" w:rsidRDefault="001568CE" w:rsidP="00096C24">
      <w:r>
        <w:t xml:space="preserve">Khi làm việc cần gia tăng nhiệt trong </w:t>
      </w:r>
      <w:r w:rsidR="007B7BFC">
        <w:t>hộp</w:t>
      </w:r>
      <w:r>
        <w:t xml:space="preserve">, mặt nóng của sò 1 sẽ được </w:t>
      </w:r>
      <w:r w:rsidR="00F5185C">
        <w:t>bật</w:t>
      </w:r>
      <w:r>
        <w:t xml:space="preserve"> để tăng nhiệt trong hệ thống, còn nếu cần giảm nhiệt</w:t>
      </w:r>
      <w:r w:rsidR="001A554E">
        <w:t xml:space="preserve"> trong hộp</w:t>
      </w:r>
      <w:r>
        <w:t xml:space="preserve"> thì </w:t>
      </w:r>
      <w:r w:rsidR="00746CA2">
        <w:t>mặt lạnh của sò 2 sẽ được sử dụng.</w:t>
      </w:r>
      <w:r w:rsidR="00A64AF7">
        <w:t xml:space="preserve"> Hệ thống tản nhiệt được gắn với quạt tản nhiệt để sự truyền nhiệt đạt hiệu quả cao.</w:t>
      </w:r>
    </w:p>
    <w:p w14:paraId="0FBA7DA1" w14:textId="70C7E820" w:rsidR="004F28B8" w:rsidRDefault="001C7578" w:rsidP="001C7578">
      <w:r>
        <w:t>Hình ả</w:t>
      </w:r>
      <w:r w:rsidR="004F28B8">
        <w:t>nh th</w:t>
      </w:r>
      <w:r>
        <w:t>iết bị được gắn vào</w:t>
      </w:r>
      <w:r w:rsidR="000A4A3D">
        <w:t xml:space="preserve"> </w:t>
      </w:r>
      <w:r>
        <w:t>hộp:</w:t>
      </w:r>
    </w:p>
    <w:p w14:paraId="0303F1F2" w14:textId="77777777" w:rsidR="004F28B8" w:rsidRPr="004F28B8" w:rsidRDefault="004F28B8" w:rsidP="004F28B8"/>
    <w:p w14:paraId="57A2F5D8" w14:textId="77777777" w:rsidR="004F28B8" w:rsidRPr="004F28B8" w:rsidRDefault="004F28B8" w:rsidP="004F28B8"/>
    <w:p w14:paraId="4021090A" w14:textId="21BE4C1E" w:rsidR="004F28B8" w:rsidRDefault="004F28B8" w:rsidP="004F28B8"/>
    <w:p w14:paraId="1C7ADCEA" w14:textId="77777777" w:rsidR="00117E0D" w:rsidRPr="004F28B8" w:rsidRDefault="00117E0D" w:rsidP="004F28B8">
      <w:pPr>
        <w:jc w:val="center"/>
      </w:pPr>
    </w:p>
    <w:p w14:paraId="529F4097" w14:textId="77777777" w:rsidR="004B3777" w:rsidRDefault="00CC51ED" w:rsidP="004B3777">
      <w:pPr>
        <w:keepNext/>
        <w:ind w:firstLine="0"/>
        <w:jc w:val="center"/>
      </w:pPr>
      <w:r>
        <w:rPr>
          <w:noProof/>
        </w:rPr>
        <w:lastRenderedPageBreak/>
        <w:t xml:space="preserve"> </w:t>
      </w:r>
      <w:r w:rsidR="000A4A3D">
        <w:rPr>
          <w:noProof/>
        </w:rPr>
        <w:drawing>
          <wp:inline distT="0" distB="0" distL="0" distR="0" wp14:anchorId="2BC69DBD" wp14:editId="3C4006E1">
            <wp:extent cx="3840480" cy="208174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an.png"/>
                    <pic:cNvPicPr/>
                  </pic:nvPicPr>
                  <pic:blipFill>
                    <a:blip r:embed="rId88">
                      <a:extLst>
                        <a:ext uri="{28A0092B-C50C-407E-A947-70E740481C1C}">
                          <a14:useLocalDpi xmlns:a14="http://schemas.microsoft.com/office/drawing/2010/main" val="0"/>
                        </a:ext>
                      </a:extLst>
                    </a:blip>
                    <a:stretch>
                      <a:fillRect/>
                    </a:stretch>
                  </pic:blipFill>
                  <pic:spPr>
                    <a:xfrm>
                      <a:off x="0" y="0"/>
                      <a:ext cx="3840480" cy="2081740"/>
                    </a:xfrm>
                    <a:prstGeom prst="rect">
                      <a:avLst/>
                    </a:prstGeom>
                  </pic:spPr>
                </pic:pic>
              </a:graphicData>
            </a:graphic>
          </wp:inline>
        </w:drawing>
      </w:r>
    </w:p>
    <w:p w14:paraId="2D2C18D8" w14:textId="7F7556B8" w:rsidR="000A4A3D" w:rsidRDefault="004B3777" w:rsidP="004B3777">
      <w:pPr>
        <w:pStyle w:val="Caption"/>
      </w:pPr>
      <w:bookmarkStart w:id="86" w:name="_Toc484446944"/>
      <w:r>
        <w:t xml:space="preserve">Hình </w:t>
      </w:r>
      <w:fldSimple w:instr=" STYLEREF 2 \s ">
        <w:r w:rsidR="00697F98">
          <w:rPr>
            <w:noProof/>
          </w:rPr>
          <w:t>3.2</w:t>
        </w:r>
      </w:fldSimple>
      <w:r w:rsidR="00AB4D52">
        <w:t>.</w:t>
      </w:r>
      <w:fldSimple w:instr=" SEQ Hình \* ARABIC \s 2 ">
        <w:r w:rsidR="00697F98">
          <w:rPr>
            <w:noProof/>
          </w:rPr>
          <w:t>2</w:t>
        </w:r>
      </w:fldSimple>
      <w:r>
        <w:t xml:space="preserve">: Thiết bị cân bằng nhiệt được nhìn từ </w:t>
      </w:r>
      <w:r w:rsidRPr="00EC4F36">
        <w:t>phía</w:t>
      </w:r>
      <w:r>
        <w:t xml:space="preserve"> bên trong hộp</w:t>
      </w:r>
      <w:bookmarkEnd w:id="86"/>
    </w:p>
    <w:p w14:paraId="62F6B4C0" w14:textId="77777777" w:rsidR="004B3777" w:rsidRDefault="007C04C9" w:rsidP="004B3777">
      <w:pPr>
        <w:keepNext/>
        <w:jc w:val="center"/>
      </w:pPr>
      <w:r>
        <w:rPr>
          <w:noProof/>
        </w:rPr>
        <w:drawing>
          <wp:inline distT="0" distB="0" distL="0" distR="0" wp14:anchorId="1AF3FADD" wp14:editId="109F5C42">
            <wp:extent cx="4182386" cy="2002476"/>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out.png"/>
                    <pic:cNvPicPr/>
                  </pic:nvPicPr>
                  <pic:blipFill>
                    <a:blip r:embed="rId89">
                      <a:extLst>
                        <a:ext uri="{28A0092B-C50C-407E-A947-70E740481C1C}">
                          <a14:useLocalDpi xmlns:a14="http://schemas.microsoft.com/office/drawing/2010/main" val="0"/>
                        </a:ext>
                      </a:extLst>
                    </a:blip>
                    <a:stretch>
                      <a:fillRect/>
                    </a:stretch>
                  </pic:blipFill>
                  <pic:spPr>
                    <a:xfrm>
                      <a:off x="0" y="0"/>
                      <a:ext cx="4192745" cy="2007436"/>
                    </a:xfrm>
                    <a:prstGeom prst="rect">
                      <a:avLst/>
                    </a:prstGeom>
                  </pic:spPr>
                </pic:pic>
              </a:graphicData>
            </a:graphic>
          </wp:inline>
        </w:drawing>
      </w:r>
    </w:p>
    <w:p w14:paraId="5A30AA78" w14:textId="4268C572" w:rsidR="007C04C9" w:rsidRDefault="004B3777" w:rsidP="004B3777">
      <w:pPr>
        <w:pStyle w:val="Caption"/>
      </w:pPr>
      <w:bookmarkStart w:id="87" w:name="_Toc484446945"/>
      <w:r>
        <w:t xml:space="preserve">Hình </w:t>
      </w:r>
      <w:fldSimple w:instr=" STYLEREF 2 \s ">
        <w:r w:rsidR="00697F98">
          <w:rPr>
            <w:noProof/>
          </w:rPr>
          <w:t>3.2</w:t>
        </w:r>
      </w:fldSimple>
      <w:r w:rsidR="00AB4D52">
        <w:t>.</w:t>
      </w:r>
      <w:fldSimple w:instr=" SEQ Hình \* ARABIC \s 2 ">
        <w:r w:rsidR="00697F98">
          <w:rPr>
            <w:noProof/>
          </w:rPr>
          <w:t>3</w:t>
        </w:r>
      </w:fldSimple>
      <w:r>
        <w:t>: Thiết bị cân bằng nhiệt được nhìn từ phía thành bên ngoài hộp</w:t>
      </w:r>
      <w:bookmarkEnd w:id="87"/>
    </w:p>
    <w:p w14:paraId="0F9A8DBC" w14:textId="77777777" w:rsidR="004B3777" w:rsidRDefault="00997823" w:rsidP="004B3777">
      <w:pPr>
        <w:keepNext/>
        <w:ind w:firstLine="0"/>
        <w:jc w:val="center"/>
      </w:pPr>
      <w:r>
        <w:rPr>
          <w:noProof/>
        </w:rPr>
        <w:drawing>
          <wp:inline distT="0" distB="0" distL="0" distR="0" wp14:anchorId="29D35892" wp14:editId="43104CE2">
            <wp:extent cx="3328416" cy="2798348"/>
            <wp:effectExtent l="0" t="0" r="5715" b="254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30657" cy="2800232"/>
                    </a:xfrm>
                    <a:prstGeom prst="rect">
                      <a:avLst/>
                    </a:prstGeom>
                    <a:noFill/>
                    <a:ln>
                      <a:noFill/>
                    </a:ln>
                  </pic:spPr>
                </pic:pic>
              </a:graphicData>
            </a:graphic>
          </wp:inline>
        </w:drawing>
      </w:r>
    </w:p>
    <w:p w14:paraId="055DE300" w14:textId="2003D41A" w:rsidR="00997823" w:rsidRDefault="004B3777" w:rsidP="004B3777">
      <w:pPr>
        <w:pStyle w:val="Caption"/>
      </w:pPr>
      <w:bookmarkStart w:id="88" w:name="_Toc484446946"/>
      <w:r>
        <w:t xml:space="preserve">Hình </w:t>
      </w:r>
      <w:fldSimple w:instr=" STYLEREF 2 \s ">
        <w:r w:rsidR="00697F98">
          <w:rPr>
            <w:noProof/>
          </w:rPr>
          <w:t>3.2</w:t>
        </w:r>
      </w:fldSimple>
      <w:r w:rsidR="00AB4D52">
        <w:t>.</w:t>
      </w:r>
      <w:fldSimple w:instr=" SEQ Hình \* ARABIC \s 2 ">
        <w:r w:rsidR="00697F98">
          <w:rPr>
            <w:noProof/>
          </w:rPr>
          <w:t>4</w:t>
        </w:r>
      </w:fldSimple>
      <w:r>
        <w:t>: hệ thống tản nhiệt ngoài</w:t>
      </w:r>
      <w:bookmarkEnd w:id="88"/>
    </w:p>
    <w:p w14:paraId="28614914" w14:textId="63838613" w:rsidR="00234B21" w:rsidRPr="00234B21" w:rsidRDefault="00234B21" w:rsidP="00234B21">
      <w:r>
        <w:lastRenderedPageBreak/>
        <w:t>Hệ thống tản nhiệt ngoài gồm ống tản nhiệt đồng được gắn vào tản nhiệt nhôm</w:t>
      </w:r>
      <w:r w:rsidR="00BE04C4">
        <w:t xml:space="preserve"> và hệ thống quạt.</w:t>
      </w:r>
      <w:r w:rsidR="00A64AF7">
        <w:t xml:space="preserve"> Nước sẽ được bơm tuần hoàn từ tản nhiệt sò tới ống tản nhiệt.</w:t>
      </w:r>
    </w:p>
    <w:p w14:paraId="45197250" w14:textId="2D3AEF76" w:rsidR="00601A0E" w:rsidRPr="00601A0E" w:rsidRDefault="00D8383A" w:rsidP="00E156F5">
      <w:pPr>
        <w:pStyle w:val="Heading3"/>
      </w:pPr>
      <w:bookmarkStart w:id="89" w:name="_Toc484469011"/>
      <w:r>
        <w:t xml:space="preserve">Lý thuyết </w:t>
      </w:r>
      <w:r w:rsidR="00175685">
        <w:t xml:space="preserve">tính </w:t>
      </w:r>
      <w:r w:rsidR="005D695D">
        <w:t>công suất sò nhiệt</w:t>
      </w:r>
      <w:bookmarkEnd w:id="89"/>
    </w:p>
    <w:p w14:paraId="719412D5" w14:textId="1A20A7B7" w:rsidR="003A413E" w:rsidRDefault="003A413E" w:rsidP="003A413E">
      <w:r>
        <w:t>Sò nhiệt có độ chênh lệch nhiệt độ giữa hai bề mặt:</w:t>
      </w:r>
    </w:p>
    <w:p w14:paraId="7CFD3D2B" w14:textId="7984901E" w:rsidR="003A413E" w:rsidRPr="003A413E" w:rsidRDefault="00AB7FB5" w:rsidP="00AB7FB5">
      <w:pPr>
        <w:pStyle w:val="MTDisplayEquation"/>
      </w:pPr>
      <w:r>
        <w:tab/>
      </w:r>
      <w:r w:rsidRPr="00AB7FB5">
        <w:rPr>
          <w:position w:val="-12"/>
        </w:rPr>
        <w:object w:dxaOrig="1960" w:dyaOrig="380" w14:anchorId="4307B90C">
          <v:shape id="_x0000_i1044" type="#_x0000_t75" style="width:98pt;height:19pt" o:ole="">
            <v:imagedata r:id="rId91" o:title=""/>
          </v:shape>
          <o:OLEObject Type="Embed" ProgID="Equation.DSMT4" ShapeID="_x0000_i1044" DrawAspect="Content" ObjectID="_1558212362" r:id="rId92"/>
        </w:object>
      </w:r>
      <w:r>
        <w:t xml:space="preserve"> </w:t>
      </w:r>
    </w:p>
    <w:p w14:paraId="483E5C55" w14:textId="77777777" w:rsidR="00807CA9" w:rsidRDefault="00AB7FB5" w:rsidP="00807CA9">
      <w:r>
        <w:t>Công suất phát nóng của sò :</w:t>
      </w:r>
    </w:p>
    <w:p w14:paraId="5683DE1A" w14:textId="28B5579D" w:rsidR="00807CA9" w:rsidRDefault="00807CA9" w:rsidP="00807CA9">
      <w:pPr>
        <w:pStyle w:val="MTDisplayEquation"/>
      </w:pPr>
      <w:r>
        <w:tab/>
      </w:r>
      <w:r w:rsidRPr="00807CA9">
        <w:rPr>
          <w:position w:val="-12"/>
        </w:rPr>
        <w:object w:dxaOrig="1939" w:dyaOrig="360" w14:anchorId="14E91E3F">
          <v:shape id="_x0000_i1045" type="#_x0000_t75" style="width:96.95pt;height:18pt" o:ole="">
            <v:imagedata r:id="rId93" o:title=""/>
          </v:shape>
          <o:OLEObject Type="Embed" ProgID="Equation.DSMT4" ShapeID="_x0000_i1045" DrawAspect="Content" ObjectID="_1558212363" r:id="rId94"/>
        </w:object>
      </w:r>
      <w:r>
        <w:t xml:space="preserve"> </w:t>
      </w:r>
    </w:p>
    <w:p w14:paraId="4FEEE159" w14:textId="24B83F33" w:rsidR="00807CA9" w:rsidRDefault="00807CA9" w:rsidP="00807CA9">
      <w:r>
        <w:t>Trong đó:</w:t>
      </w:r>
    </w:p>
    <w:p w14:paraId="74AA521A" w14:textId="117FB16A" w:rsidR="00763914" w:rsidRDefault="00BE25DE" w:rsidP="00BE25DE">
      <w:pPr>
        <w:pStyle w:val="List1"/>
      </w:pPr>
      <w:r w:rsidRPr="00BE25DE">
        <w:rPr>
          <w:position w:val="-12"/>
        </w:rPr>
        <w:object w:dxaOrig="300" w:dyaOrig="360" w14:anchorId="0A0FE525">
          <v:shape id="_x0000_i1046" type="#_x0000_t75" style="width:15pt;height:18pt" o:ole="">
            <v:imagedata r:id="rId95" o:title=""/>
          </v:shape>
          <o:OLEObject Type="Embed" ProgID="Equation.DSMT4" ShapeID="_x0000_i1046" DrawAspect="Content" ObjectID="_1558212364" r:id="rId96"/>
        </w:object>
      </w:r>
      <w:r>
        <w:t xml:space="preserve"> là công suất làm lạnh của sò.</w:t>
      </w:r>
    </w:p>
    <w:p w14:paraId="4F1D9E05" w14:textId="5437BC81" w:rsidR="00256B26" w:rsidRDefault="00256B26" w:rsidP="00BE25DE">
      <w:pPr>
        <w:pStyle w:val="List1"/>
      </w:pPr>
      <w:r>
        <w:t>V là hiệu điện thế cung cấp cho sò.</w:t>
      </w:r>
    </w:p>
    <w:p w14:paraId="3C84F855" w14:textId="3755B4A3" w:rsidR="00256B26" w:rsidRDefault="00256B26" w:rsidP="00BE25DE">
      <w:pPr>
        <w:pStyle w:val="List1"/>
      </w:pPr>
      <w:r>
        <w:t>I là cường độ dòng điện</w:t>
      </w:r>
      <w:r w:rsidR="00001A6F">
        <w:t>.</w:t>
      </w:r>
    </w:p>
    <w:p w14:paraId="1887F3CD" w14:textId="224A1397" w:rsidR="00650DD9" w:rsidRDefault="00654BEE" w:rsidP="00650DD9">
      <w:pPr>
        <w:pStyle w:val="List1"/>
        <w:numPr>
          <w:ilvl w:val="0"/>
          <w:numId w:val="0"/>
        </w:numPr>
        <w:ind w:left="504"/>
      </w:pPr>
      <w:r>
        <w:t xml:space="preserve">Ta thấy rằng công suất </w:t>
      </w:r>
      <w:r w:rsidR="00650DD9">
        <w:t>phát</w:t>
      </w:r>
      <w:r>
        <w:t xml:space="preserve"> nóng của sò sẽ luôn cao hơn công suất làm lạ</w:t>
      </w:r>
      <w:r w:rsidR="00650DD9">
        <w:t xml:space="preserve">nh. Giả sử tính công suất tổi đa với sò TEC1-12715, có </w:t>
      </w:r>
      <w:r w:rsidR="00650DD9" w:rsidRPr="00650DD9">
        <w:rPr>
          <w:position w:val="-12"/>
        </w:rPr>
        <w:object w:dxaOrig="680" w:dyaOrig="380" w14:anchorId="42F38438">
          <v:shape id="_x0000_i1047" type="#_x0000_t75" style="width:34pt;height:19pt" o:ole="">
            <v:imagedata r:id="rId97" o:title=""/>
          </v:shape>
          <o:OLEObject Type="Embed" ProgID="Equation.DSMT4" ShapeID="_x0000_i1047" DrawAspect="Content" ObjectID="_1558212365" r:id="rId98"/>
        </w:object>
      </w:r>
      <w:r w:rsidR="00650DD9">
        <w:t>bằng 150W thì:</w:t>
      </w:r>
    </w:p>
    <w:p w14:paraId="6CFE2E68" w14:textId="6BBF48E7" w:rsidR="00650DD9" w:rsidRDefault="00650DD9" w:rsidP="00650DD9">
      <w:pPr>
        <w:pStyle w:val="MTDisplayEquation"/>
        <w:ind w:firstLine="0"/>
      </w:pPr>
      <w:r>
        <w:tab/>
      </w:r>
      <w:r w:rsidRPr="00650DD9">
        <w:rPr>
          <w:position w:val="-12"/>
        </w:rPr>
        <w:object w:dxaOrig="3360" w:dyaOrig="360" w14:anchorId="496F677E">
          <v:shape id="_x0000_i1048" type="#_x0000_t75" style="width:168pt;height:18pt" o:ole="">
            <v:imagedata r:id="rId99" o:title=""/>
          </v:shape>
          <o:OLEObject Type="Embed" ProgID="Equation.DSMT4" ShapeID="_x0000_i1048" DrawAspect="Content" ObjectID="_1558212366" r:id="rId100"/>
        </w:object>
      </w:r>
      <w:r>
        <w:t xml:space="preserve"> </w:t>
      </w:r>
    </w:p>
    <w:p w14:paraId="6A804951" w14:textId="4F282EC6" w:rsidR="00650DD9" w:rsidRDefault="00650DD9" w:rsidP="00650DD9">
      <w:r>
        <w:t>Công suất phát nóng của sò gấp</w:t>
      </w:r>
      <w:r w:rsidR="001A28AE">
        <w:t xml:space="preserve"> 2.6 lần so với sò lạnh. Như vậy để cân bằng sử dụng công suất làm nóng và làm lạnh tối thiểu ta phải sử 1 sò phát nóng và 2 sò phát lạnh. </w:t>
      </w:r>
    </w:p>
    <w:p w14:paraId="239E2D77" w14:textId="296F561F" w:rsidR="00623F5C" w:rsidRDefault="00623F5C" w:rsidP="00B26647">
      <w:r>
        <w:t>Đổi công suất sò nhiệt sang đơn vị nhiệt a</w:t>
      </w:r>
      <w:r w:rsidR="00B26647">
        <w:t xml:space="preserve">nh BTU. </w:t>
      </w:r>
      <w:r w:rsidR="001E07D4">
        <w:t xml:space="preserve">Ta có 1W = </w:t>
      </w:r>
      <w:r w:rsidR="001E07D4" w:rsidRPr="001E07D4">
        <w:t>3,41214 Btu/h</w:t>
      </w:r>
      <w:r w:rsidR="001E07D4">
        <w:t xml:space="preserve"> vậy công suất </w:t>
      </w:r>
      <w:r w:rsidR="00E93F8A">
        <w:t>cuả sò nhiệt với đơn vị là Btu/h sẽ là:</w:t>
      </w:r>
      <w:r w:rsidR="001E07D4">
        <w:t xml:space="preserve"> </w:t>
      </w:r>
    </w:p>
    <w:p w14:paraId="5578095F" w14:textId="11F62AF8" w:rsidR="00A81F24" w:rsidRPr="00A81F24" w:rsidRDefault="002D13B9" w:rsidP="00A81F24">
      <w:pPr>
        <w:pStyle w:val="MTDisplayEquation"/>
      </w:pPr>
      <w:r>
        <w:tab/>
      </w:r>
      <w:r w:rsidRPr="002D13B9">
        <w:rPr>
          <w:position w:val="-28"/>
        </w:rPr>
        <w:object w:dxaOrig="2860" w:dyaOrig="680" w14:anchorId="057CC676">
          <v:shape id="_x0000_i1049" type="#_x0000_t75" style="width:143pt;height:34pt" o:ole="">
            <v:imagedata r:id="rId101" o:title=""/>
          </v:shape>
          <o:OLEObject Type="Embed" ProgID="Equation.DSMT4" ShapeID="_x0000_i1049" DrawAspect="Content" ObjectID="_1558212367" r:id="rId102"/>
        </w:object>
      </w:r>
      <w:r>
        <w:t xml:space="preserve"> </w:t>
      </w:r>
    </w:p>
    <w:p w14:paraId="2ABFA241" w14:textId="318BAD4B" w:rsidR="00D3190A" w:rsidRDefault="00156CD3" w:rsidP="00841BD2">
      <w:pPr>
        <w:pStyle w:val="Heading2"/>
      </w:pPr>
      <w:bookmarkStart w:id="90" w:name="_Toc484469012"/>
      <w:r>
        <w:t>Thiết kế thiết bị tạo độ ẩm</w:t>
      </w:r>
      <w:bookmarkEnd w:id="90"/>
    </w:p>
    <w:p w14:paraId="25DFC88D" w14:textId="6E21D8ED" w:rsidR="009D04B8" w:rsidRDefault="005A7E84" w:rsidP="009D04B8">
      <w:r>
        <w:t xml:space="preserve">Thiết bị tạo độ ẩm bao gồm 3 phần: cửa đóng mở, quạt thổi, động cơ tạo hơi sương. </w:t>
      </w:r>
      <w:r w:rsidR="00053F64">
        <w:t>Hộp là môi trường kín, không khí không được lưu thông để đảm bảo nhiệt độ cách li với môi trường vì thế cần thiết kế c</w:t>
      </w:r>
      <w:r>
        <w:t>ửa đóng mở</w:t>
      </w:r>
      <w:r w:rsidR="00053F64">
        <w:t>; cửa</w:t>
      </w:r>
      <w:r>
        <w:t xml:space="preserve"> </w:t>
      </w:r>
      <w:r w:rsidR="00C02403">
        <w:t xml:space="preserve">sẽ </w:t>
      </w:r>
      <w:r>
        <w:t>chỉ mở khi thiết bị hoạt động</w:t>
      </w:r>
      <w:r w:rsidR="00112019">
        <w:t>.</w:t>
      </w:r>
    </w:p>
    <w:p w14:paraId="2F1A27DD" w14:textId="52552F92" w:rsidR="00075F60" w:rsidRDefault="00075F60" w:rsidP="009D04B8">
      <w:r>
        <w:t>Hình ảnh thực tế:</w:t>
      </w:r>
    </w:p>
    <w:p w14:paraId="7BE899AE" w14:textId="77777777" w:rsidR="00AE250F" w:rsidRDefault="00A2759C" w:rsidP="00AE250F">
      <w:pPr>
        <w:keepNext/>
        <w:jc w:val="center"/>
      </w:pPr>
      <w:r>
        <w:lastRenderedPageBreak/>
        <w:pict w14:anchorId="7C0AD2E0">
          <v:shape id="_x0000_i1050" type="#_x0000_t75" style="width:266.25pt;height:199.7pt">
            <v:imagedata r:id="rId103" o:title="IMG20170604144527"/>
          </v:shape>
        </w:pict>
      </w:r>
    </w:p>
    <w:p w14:paraId="7C36142E" w14:textId="11208C10" w:rsidR="00AA1A5E" w:rsidRDefault="00AE250F" w:rsidP="00AE250F">
      <w:pPr>
        <w:pStyle w:val="Caption"/>
      </w:pPr>
      <w:bookmarkStart w:id="91" w:name="_Toc484446947"/>
      <w:r>
        <w:t xml:space="preserve">Hình </w:t>
      </w:r>
      <w:fldSimple w:instr=" STYLEREF 2 \s ">
        <w:r w:rsidR="00697F98">
          <w:rPr>
            <w:noProof/>
          </w:rPr>
          <w:t>3.3</w:t>
        </w:r>
      </w:fldSimple>
      <w:r w:rsidR="00AB4D52">
        <w:t>.</w:t>
      </w:r>
      <w:fldSimple w:instr=" SEQ Hình \* ARABIC \s 2 ">
        <w:r w:rsidR="00697F98">
          <w:rPr>
            <w:noProof/>
          </w:rPr>
          <w:t>1</w:t>
        </w:r>
      </w:fldSimple>
      <w:r>
        <w:t>: Bộ tạo hơi sương đặt trong ống nước</w:t>
      </w:r>
      <w:bookmarkEnd w:id="91"/>
    </w:p>
    <w:p w14:paraId="06107B30" w14:textId="514495C4" w:rsidR="004B2DAC" w:rsidRDefault="004B2DAC" w:rsidP="004B2DAC">
      <w:r>
        <w:t xml:space="preserve">Động cơ tạo hơi sương được đặt trong bể nước nhỏ. Khi cấp nguồn hơi sương sẽ bay thẳng lên trên. Cửa độ ẩm là khe hẹp có rãnh để phân tán đều </w:t>
      </w:r>
      <w:r w:rsidR="00581692">
        <w:t>hới sương</w:t>
      </w:r>
      <w:r>
        <w:t xml:space="preserve"> luồn vào, gió </w:t>
      </w:r>
      <w:r w:rsidR="00F53378">
        <w:t>từ</w:t>
      </w:r>
      <w:r>
        <w:t xml:space="preserve"> quạt thổi sẽ thổi hơi sương trực tiếp vào trong hộp.</w:t>
      </w:r>
    </w:p>
    <w:p w14:paraId="14B4154E" w14:textId="77777777" w:rsidR="00AE250F" w:rsidRDefault="00A2759C" w:rsidP="00AE250F">
      <w:pPr>
        <w:keepNext/>
        <w:jc w:val="center"/>
      </w:pPr>
      <w:r>
        <w:pict w14:anchorId="3F609729">
          <v:shape id="_x0000_i1051" type="#_x0000_t75" style="width:262.1pt;height:197.35pt">
            <v:imagedata r:id="rId104" o:title="IMG20170604144510"/>
          </v:shape>
        </w:pict>
      </w:r>
    </w:p>
    <w:p w14:paraId="2698871F" w14:textId="1072BD04" w:rsidR="00AA1A5E" w:rsidRDefault="00AE250F" w:rsidP="00AE250F">
      <w:pPr>
        <w:pStyle w:val="Caption"/>
      </w:pPr>
      <w:bookmarkStart w:id="92" w:name="_Toc484446948"/>
      <w:r>
        <w:t xml:space="preserve">Hình </w:t>
      </w:r>
      <w:fldSimple w:instr=" STYLEREF 2 \s ">
        <w:r w:rsidR="00697F98">
          <w:rPr>
            <w:noProof/>
          </w:rPr>
          <w:t>3.3</w:t>
        </w:r>
      </w:fldSimple>
      <w:r w:rsidR="00AB4D52">
        <w:t>.</w:t>
      </w:r>
      <w:fldSimple w:instr=" SEQ Hình \* ARABIC \s 2 ">
        <w:r w:rsidR="00697F98">
          <w:rPr>
            <w:noProof/>
          </w:rPr>
          <w:t>2</w:t>
        </w:r>
      </w:fldSimple>
      <w:r>
        <w:t>: Cửa và quạt thổi hơi sương</w:t>
      </w:r>
      <w:bookmarkEnd w:id="92"/>
    </w:p>
    <w:p w14:paraId="2B242223" w14:textId="61187B51" w:rsidR="00F73B43" w:rsidRPr="00F73B43" w:rsidRDefault="00F73B43" w:rsidP="00F73B43">
      <w:r>
        <w:t>Hiện tại hệ thống không có cơ chế giảm độ ẩm do cơ chế này thường lớn hơn so với mô hình. Có một cơ chế khác là bật quạt thổi từ hộp ra môi trường có thể giảm độ ẩm nhưng khi đó sẽ không thể duy trì nhiệt độ.</w:t>
      </w:r>
    </w:p>
    <w:p w14:paraId="63607C7B" w14:textId="2A3A3F9A" w:rsidR="00156CD3" w:rsidRDefault="00156CD3" w:rsidP="00841BD2">
      <w:pPr>
        <w:pStyle w:val="Heading2"/>
      </w:pPr>
      <w:bookmarkStart w:id="93" w:name="_Toc484469013"/>
      <w:r>
        <w:lastRenderedPageBreak/>
        <w:t>Thiết kế cửa thông hơi</w:t>
      </w:r>
      <w:bookmarkEnd w:id="93"/>
    </w:p>
    <w:p w14:paraId="47969BE3" w14:textId="67429179" w:rsidR="008A2B63" w:rsidRDefault="00B00CF9" w:rsidP="002C5B46">
      <w:r>
        <w:t xml:space="preserve">Cửa thông hơi này sẽ bao gồm cửa đóng mở, quạt gió để lưu thông; cửa sẽ </w:t>
      </w:r>
      <w:r w:rsidR="008301C0">
        <w:t xml:space="preserve">được mở ra trong thời gian ngắn để thông hơi và ngay sau đó sẽ được đóng vào để đảm bảo hộp được giữ kín. </w:t>
      </w:r>
    </w:p>
    <w:p w14:paraId="493027BC" w14:textId="1166F409" w:rsidR="002C5B46" w:rsidRDefault="008301C0" w:rsidP="002C5B46">
      <w:r>
        <w:t>Vậy câu hỏi được đặt ra bao nhiêu thể tích khí được thay thế để đảm bảo cây có thể sống được tới lần mở cửa tiếp theo.</w:t>
      </w:r>
      <w:r w:rsidR="008A2B63">
        <w:t xml:space="preserve"> Đáp ân tùy thuộc vào cây trồng và thời gian sinh trưởng của cây,  giả</w:t>
      </w:r>
      <w:r w:rsidR="00B1534A">
        <w:t xml:space="preserve"> như</w:t>
      </w:r>
      <w:r w:rsidR="008A2B63">
        <w:t xml:space="preserve"> khi cây còn nhỏ lượng khí cần sẽ khác so với khi cây đã trường </w:t>
      </w:r>
      <w:r w:rsidR="00004B40">
        <w:t>thành.</w:t>
      </w:r>
      <w:r w:rsidR="00842B3C">
        <w:t xml:space="preserve"> Như vậy hệ thống sẽ phải được tự do điều chình được và người dùng sẽ phụ trách việc điều chỉnh này.</w:t>
      </w:r>
    </w:p>
    <w:p w14:paraId="0870E181" w14:textId="544E2578" w:rsidR="0024017D" w:rsidRDefault="0024017D" w:rsidP="0024017D">
      <w:pPr>
        <w:pStyle w:val="Heading3"/>
      </w:pPr>
      <w:bookmarkStart w:id="94" w:name="_Toc484469014"/>
      <w:r>
        <w:t>Thiết kế</w:t>
      </w:r>
      <w:r w:rsidR="00926F38">
        <w:t xml:space="preserve"> thiết bị</w:t>
      </w:r>
      <w:bookmarkEnd w:id="94"/>
    </w:p>
    <w:p w14:paraId="3694E062" w14:textId="67432B1A" w:rsidR="0024017D" w:rsidRDefault="00FD140C" w:rsidP="002C5B46">
      <w:r>
        <w:t>Cửa thông hơi gồm hai bộ phận là cửa và quạt gió</w:t>
      </w:r>
      <w:r w:rsidR="000028F2">
        <w:t>, cửa sẽ chỉ mở khi cần thông khí và đóng trong toàn bộ thời gian còn lại để đảm bảo nhiệt độ được giữ trong hộp. Khi cửa mở quạt sẽ được chạy và tắt khi cửa đóng. Tất nhiên khi chạy thông hơi, các thông số về nhiệt độ độ ẩm được thiết lập trong hộp sẽ bị thay đổi, các hệ thống này sẽ phải giải quyết vấn đề đó khi kết thúc việc thông hơi.</w:t>
      </w:r>
    </w:p>
    <w:p w14:paraId="1E487813" w14:textId="2E7B1046" w:rsidR="00882391" w:rsidRDefault="00887879" w:rsidP="00A31957">
      <w:r>
        <w:t>Cửa thông hơi được đóng mở bằng động cơ servo, quạt gió là quạt động cơ một chiều.</w:t>
      </w:r>
      <w:r w:rsidR="00882391">
        <w:t xml:space="preserve"> Cửa thông hơi được đặt hai bên hộp, một cửa đưa không khí vào và một cử</w:t>
      </w:r>
      <w:r w:rsidR="00A31957">
        <w:t>a đưa không ra</w:t>
      </w:r>
    </w:p>
    <w:p w14:paraId="6B1FEA20" w14:textId="1D96B296" w:rsidR="001B635B" w:rsidRDefault="00D10865" w:rsidP="00961753">
      <w:pPr>
        <w:keepNext/>
        <w:ind w:firstLine="0"/>
        <w:jc w:val="center"/>
      </w:pPr>
      <w:r>
        <w:rPr>
          <w:noProof/>
        </w:rPr>
        <w:drawing>
          <wp:inline distT="0" distB="0" distL="0" distR="0" wp14:anchorId="394DE648" wp14:editId="67C717A5">
            <wp:extent cx="5972175" cy="3631565"/>
            <wp:effectExtent l="0" t="0" r="9525"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ven.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972175" cy="3631565"/>
                    </a:xfrm>
                    <a:prstGeom prst="rect">
                      <a:avLst/>
                    </a:prstGeom>
                  </pic:spPr>
                </pic:pic>
              </a:graphicData>
            </a:graphic>
          </wp:inline>
        </w:drawing>
      </w:r>
    </w:p>
    <w:p w14:paraId="186BC150" w14:textId="78AF7BF4" w:rsidR="00915F91" w:rsidRDefault="001B635B" w:rsidP="001B635B">
      <w:pPr>
        <w:pStyle w:val="Caption"/>
      </w:pPr>
      <w:bookmarkStart w:id="95" w:name="_Toc484446949"/>
      <w:r>
        <w:t xml:space="preserve">Hình </w:t>
      </w:r>
      <w:fldSimple w:instr=" STYLEREF 2 \s ">
        <w:r w:rsidR="00697F98">
          <w:rPr>
            <w:noProof/>
          </w:rPr>
          <w:t>3.4</w:t>
        </w:r>
      </w:fldSimple>
      <w:r w:rsidR="00AB4D52">
        <w:t>.</w:t>
      </w:r>
      <w:fldSimple w:instr=" SEQ Hình \* ARABIC \s 2 ">
        <w:r w:rsidR="00697F98">
          <w:rPr>
            <w:noProof/>
          </w:rPr>
          <w:t>1</w:t>
        </w:r>
      </w:fldSimple>
      <w:r>
        <w:t xml:space="preserve">: </w:t>
      </w:r>
      <w:r w:rsidRPr="00915F91">
        <w:t>Hệ thống thông hơi</w:t>
      </w:r>
      <w:r>
        <w:t xml:space="preserve"> ở hai bên thành hộp</w:t>
      </w:r>
      <w:bookmarkEnd w:id="95"/>
    </w:p>
    <w:p w14:paraId="23EA0B16" w14:textId="77777777" w:rsidR="00282052" w:rsidRDefault="00282052" w:rsidP="00282052">
      <w:pPr>
        <w:ind w:firstLine="0"/>
      </w:pPr>
    </w:p>
    <w:p w14:paraId="64C0CB6C" w14:textId="23FD3FEC" w:rsidR="00B31CC2" w:rsidRPr="00890E91" w:rsidRDefault="003C2C01" w:rsidP="00D224E1">
      <w:pPr>
        <w:pStyle w:val="Heading3"/>
      </w:pPr>
      <w:bookmarkStart w:id="96" w:name="_Toc484469015"/>
      <w:r>
        <w:lastRenderedPageBreak/>
        <w:t>Tính toán thời gian thông hơi</w:t>
      </w:r>
      <w:bookmarkEnd w:id="96"/>
    </w:p>
    <w:p w14:paraId="4391100C" w14:textId="7BE9F40C" w:rsidR="00365091" w:rsidRDefault="00365091" w:rsidP="00B31CC2">
      <w:r>
        <w:t>Phương thức tính cơ bản dựa trên thể tích không khí của</w:t>
      </w:r>
      <w:r w:rsidR="00B01AB0">
        <w:t xml:space="preserve"> hộp cần thay thế để đảm bảo cho</w:t>
      </w:r>
      <w:r>
        <w:t xml:space="preserve"> cây trồng trong 1h </w:t>
      </w:r>
      <w:r w:rsidR="00A72EA8">
        <w:t>phải bằng</w:t>
      </w:r>
      <w:r>
        <w:t xml:space="preserve"> thể tích thiết bị thông hơi có thể thay đổi trong 1h. Thể tích thiết bị </w:t>
      </w:r>
      <w:r w:rsidR="00D34EE8">
        <w:t>thông</w:t>
      </w:r>
      <w:r>
        <w:t xml:space="preserve"> hơi có thể thay đổi được trong 1 giờ phụ thuộc vào số lượng quạ</w:t>
      </w:r>
      <w:r w:rsidR="00294BEC">
        <w:t xml:space="preserve">t, </w:t>
      </w:r>
      <w:r>
        <w:t>thời gian chạy</w:t>
      </w:r>
      <w:r w:rsidR="003D6562">
        <w:t xml:space="preserve"> của quạt</w:t>
      </w:r>
      <w:r w:rsidR="00294BEC">
        <w:t xml:space="preserve"> và số</w:t>
      </w:r>
      <w:r w:rsidR="003D6562">
        <w:t xml:space="preserve"> lần bật quạt trong 1h</w:t>
      </w:r>
      <w:r>
        <w:t xml:space="preserve">, ta có thể chọn cố định </w:t>
      </w:r>
      <w:r w:rsidR="002C7735">
        <w:t>hai</w:t>
      </w:r>
      <w:r>
        <w:t xml:space="preserve"> trong </w:t>
      </w:r>
      <w:r w:rsidR="002C7735">
        <w:t>ba thông số</w:t>
      </w:r>
      <w:r>
        <w:t xml:space="preserve"> để tính cho phù hợp</w:t>
      </w:r>
      <w:r w:rsidR="00E928C5">
        <w:t>.</w:t>
      </w:r>
    </w:p>
    <w:p w14:paraId="29CEAFDA" w14:textId="61A3239D" w:rsidR="006B0179" w:rsidRDefault="006B0179" w:rsidP="00B31CC2">
      <w:r>
        <w:t>Ta có mối liên hệ giữa thể tích không khí của hộp cần thay thế và thể tích thiết bị thông hơi có thể thay đổi trong 1h như sau:</w:t>
      </w:r>
    </w:p>
    <w:p w14:paraId="002C6ED2" w14:textId="066DB1D5" w:rsidR="006B0179" w:rsidRDefault="00A32A20" w:rsidP="00A32A20">
      <w:pPr>
        <w:pStyle w:val="MTDisplayEquation"/>
      </w:pPr>
      <w:r>
        <w:tab/>
      </w:r>
      <w:r w:rsidRPr="00A32A20">
        <w:rPr>
          <w:position w:val="-10"/>
        </w:rPr>
        <w:object w:dxaOrig="1540" w:dyaOrig="320" w14:anchorId="5071B1D3">
          <v:shape id="_x0000_i1052" type="#_x0000_t75" style="width:77pt;height:16pt" o:ole="">
            <v:imagedata r:id="rId106" o:title=""/>
          </v:shape>
          <o:OLEObject Type="Embed" ProgID="Equation.DSMT4" ShapeID="_x0000_i1052" DrawAspect="Content" ObjectID="_1558212368" r:id="rId107"/>
        </w:object>
      </w:r>
      <w:r>
        <w:t xml:space="preserve"> </w:t>
      </w:r>
    </w:p>
    <w:p w14:paraId="62FF6361" w14:textId="0F79C465" w:rsidR="00B01AB0" w:rsidRDefault="00B01AB0" w:rsidP="00780CED">
      <w:r>
        <w:t>Trong đó:</w:t>
      </w:r>
      <w:r w:rsidR="00ED4439" w:rsidRPr="00ED4439">
        <w:rPr>
          <w:noProof/>
        </w:rPr>
        <w:t xml:space="preserve"> </w:t>
      </w:r>
    </w:p>
    <w:p w14:paraId="2A8109B8" w14:textId="6F924920" w:rsidR="00B01AB0" w:rsidRDefault="00656100" w:rsidP="00B01AB0">
      <w:pPr>
        <w:pStyle w:val="List1"/>
      </w:pPr>
      <w:r>
        <w:t>Tg là thể tích không khí cần thay đổi trong hộp</w:t>
      </w:r>
      <w:r w:rsidR="00D97140">
        <w:t xml:space="preserve"> trong 1h</w:t>
      </w:r>
      <w:r w:rsidR="00DC5962">
        <w:t>.</w:t>
      </w:r>
    </w:p>
    <w:p w14:paraId="050913D4" w14:textId="115E73EF" w:rsidR="00A32A20" w:rsidRDefault="00A32A20" w:rsidP="00B01AB0">
      <w:pPr>
        <w:pStyle w:val="List1"/>
      </w:pPr>
      <w:r>
        <w:t>n là số lượng quạt gió</w:t>
      </w:r>
      <w:r w:rsidR="00DC5962">
        <w:t>.</w:t>
      </w:r>
    </w:p>
    <w:p w14:paraId="10893A1B" w14:textId="0E709DB2" w:rsidR="00A32A20" w:rsidRDefault="00A32A20" w:rsidP="00B01AB0">
      <w:pPr>
        <w:pStyle w:val="List1"/>
      </w:pPr>
      <w:r>
        <w:t>Q là lưu lượng khí của quạt, ở đây n quạt</w:t>
      </w:r>
      <w:r w:rsidR="00C81266">
        <w:t xml:space="preserve"> có lưu lượng Q là như nhau</w:t>
      </w:r>
      <w:r w:rsidR="00DC5962">
        <w:t>.</w:t>
      </w:r>
    </w:p>
    <w:p w14:paraId="1628B0D6" w14:textId="5A0C3E65" w:rsidR="00656100" w:rsidRDefault="00656100" w:rsidP="00B01AB0">
      <w:pPr>
        <w:pStyle w:val="List1"/>
      </w:pPr>
      <w:r>
        <w:t>k là số lần thay đổi không khí trong 1h</w:t>
      </w:r>
      <w:r w:rsidR="00DC5962">
        <w:t>.</w:t>
      </w:r>
    </w:p>
    <w:p w14:paraId="095A173B" w14:textId="67B5EE8D" w:rsidR="00656100" w:rsidRDefault="00BE7930" w:rsidP="00B01AB0">
      <w:pPr>
        <w:pStyle w:val="List1"/>
      </w:pPr>
      <w:r>
        <w:t>q là thể tích khí thay đổi trong vòng một phút.</w:t>
      </w:r>
    </w:p>
    <w:p w14:paraId="70E060EC" w14:textId="44C922F3" w:rsidR="00012DBD" w:rsidRDefault="00012DBD" w:rsidP="00012DBD">
      <w:pPr>
        <w:pStyle w:val="List1"/>
        <w:numPr>
          <w:ilvl w:val="0"/>
          <w:numId w:val="0"/>
        </w:numPr>
        <w:ind w:left="567"/>
      </w:pPr>
      <w:r>
        <w:t>Như vậy thời gian mở tối thiểu của n quạt gió là</w:t>
      </w:r>
      <w:r w:rsidR="00391DDD">
        <w:t xml:space="preserve"> (đơn vị phút)</w:t>
      </w:r>
      <w:r>
        <w:t>:</w:t>
      </w:r>
    </w:p>
    <w:p w14:paraId="650FA2E4" w14:textId="40532F73" w:rsidR="006A75B8" w:rsidRDefault="006A75B8" w:rsidP="00DC5962">
      <w:pPr>
        <w:pStyle w:val="MTDisplayEquation"/>
      </w:pPr>
      <w:r>
        <w:tab/>
      </w:r>
      <w:r w:rsidRPr="006A75B8">
        <w:rPr>
          <w:position w:val="-28"/>
        </w:rPr>
        <w:object w:dxaOrig="1880" w:dyaOrig="660" w14:anchorId="30A67839">
          <v:shape id="_x0000_i1053" type="#_x0000_t75" style="width:94pt;height:33pt" o:ole="">
            <v:imagedata r:id="rId108" o:title=""/>
          </v:shape>
          <o:OLEObject Type="Embed" ProgID="Equation.DSMT4" ShapeID="_x0000_i1053" DrawAspect="Content" ObjectID="_1558212369" r:id="rId109"/>
        </w:object>
      </w:r>
      <w:r>
        <w:t xml:space="preserve"> </w:t>
      </w:r>
    </w:p>
    <w:p w14:paraId="61280436" w14:textId="684E94E8" w:rsidR="00CF2B6E" w:rsidRDefault="00DC5962" w:rsidP="00391DDD">
      <w:r>
        <w:t xml:space="preserve">Ta có số lượng quạt là 2, </w:t>
      </w:r>
      <w:r w:rsidR="008012CC">
        <w:t xml:space="preserve">Q = </w:t>
      </w:r>
      <w:r w:rsidR="008012CC" w:rsidRPr="008012CC">
        <w:rPr>
          <w:position w:val="-6"/>
        </w:rPr>
        <w:object w:dxaOrig="859" w:dyaOrig="320" w14:anchorId="1A2A7619">
          <v:shape id="_x0000_i1054" type="#_x0000_t75" style="width:42.95pt;height:16pt" o:ole="">
            <v:imagedata r:id="rId110" o:title=""/>
          </v:shape>
          <o:OLEObject Type="Embed" ProgID="Equation.DSMT4" ShapeID="_x0000_i1054" DrawAspect="Content" ObjectID="_1558212370" r:id="rId111"/>
        </w:object>
      </w:r>
      <w:r w:rsidR="00913134">
        <w:t xml:space="preserve"> và</w:t>
      </w:r>
      <w:r w:rsidR="00A55ABA">
        <w:t>:</w:t>
      </w:r>
      <w:r w:rsidR="00F13CBE" w:rsidRPr="00F13CBE">
        <w:rPr>
          <w:noProof/>
        </w:rPr>
        <w:t xml:space="preserve"> </w:t>
      </w:r>
    </w:p>
    <w:p w14:paraId="3B5E4B9E" w14:textId="373B9E13" w:rsidR="00780CED" w:rsidRDefault="00DC5962" w:rsidP="00DC5962">
      <w:pPr>
        <w:pStyle w:val="MTDisplayEquation"/>
      </w:pPr>
      <w:r>
        <w:tab/>
      </w:r>
      <w:r w:rsidRPr="00DC5962">
        <w:rPr>
          <w:position w:val="-24"/>
        </w:rPr>
        <w:object w:dxaOrig="3019" w:dyaOrig="620" w14:anchorId="2224F335">
          <v:shape id="_x0000_i1055" type="#_x0000_t75" style="width:150.95pt;height:31pt" o:ole="">
            <v:imagedata r:id="rId112" o:title=""/>
          </v:shape>
          <o:OLEObject Type="Embed" ProgID="Equation.DSMT4" ShapeID="_x0000_i1055" DrawAspect="Content" ObjectID="_1558212371" r:id="rId113"/>
        </w:object>
      </w:r>
      <w:r>
        <w:t xml:space="preserve"> </w:t>
      </w:r>
    </w:p>
    <w:p w14:paraId="093F1E8D" w14:textId="30DCC73A" w:rsidR="00DC5962" w:rsidRDefault="00DC5962" w:rsidP="00391DDD">
      <w:r>
        <w:t>Như vậy:</w:t>
      </w:r>
    </w:p>
    <w:p w14:paraId="2C0087BA" w14:textId="49B8991B" w:rsidR="006B3374" w:rsidRDefault="0050378F" w:rsidP="007B453B">
      <w:pPr>
        <w:pStyle w:val="MTDisplayEquation"/>
      </w:pPr>
      <w:r>
        <w:tab/>
      </w:r>
      <w:r w:rsidRPr="0050378F">
        <w:rPr>
          <w:position w:val="-24"/>
        </w:rPr>
        <w:object w:dxaOrig="3320" w:dyaOrig="620" w14:anchorId="5EF7A258">
          <v:shape id="_x0000_i1056" type="#_x0000_t75" style="width:166pt;height:31pt" o:ole="">
            <v:imagedata r:id="rId114" o:title=""/>
          </v:shape>
          <o:OLEObject Type="Embed" ProgID="Equation.DSMT4" ShapeID="_x0000_i1056" DrawAspect="Content" ObjectID="_1558212372" r:id="rId115"/>
        </w:object>
      </w:r>
      <w:r>
        <w:t xml:space="preserve"> </w:t>
      </w:r>
    </w:p>
    <w:p w14:paraId="176EDF9C" w14:textId="730A6326" w:rsidR="003529D2" w:rsidRPr="003529D2" w:rsidRDefault="003529D2" w:rsidP="003529D2">
      <w:r>
        <w:t xml:space="preserve">Dựa vào </w:t>
      </w:r>
      <w:r w:rsidR="00A909A8">
        <w:t>lượng</w:t>
      </w:r>
      <w:r>
        <w:t xml:space="preserve"> thể tích không khí của hộp người dùng muốn thay đổi, số lần người dùng muốn đóng mở cửa trong một giờ, người dùng có thể dựa theo công thức </w:t>
      </w:r>
      <w:r w:rsidR="00A909A8" w:rsidRPr="007677BF">
        <w:rPr>
          <w:color w:val="000000" w:themeColor="text1"/>
        </w:rPr>
        <w:t>này</w:t>
      </w:r>
      <w:r w:rsidRPr="007677BF">
        <w:rPr>
          <w:color w:val="000000" w:themeColor="text1"/>
        </w:rPr>
        <w:t xml:space="preserve"> tính toán ra thời gian và </w:t>
      </w:r>
      <w:r w:rsidR="007677BF">
        <w:rPr>
          <w:color w:val="000000" w:themeColor="text1"/>
        </w:rPr>
        <w:t>điều chỉnh</w:t>
      </w:r>
      <w:r w:rsidRPr="007677BF">
        <w:rPr>
          <w:color w:val="000000" w:themeColor="text1"/>
        </w:rPr>
        <w:t xml:space="preserve"> thông số cho hệ thống.</w:t>
      </w:r>
    </w:p>
    <w:p w14:paraId="2B2D6C3F" w14:textId="1D2BE4CF" w:rsidR="00152EC0" w:rsidRDefault="00152EC0" w:rsidP="00841BD2">
      <w:pPr>
        <w:pStyle w:val="Heading2"/>
      </w:pPr>
      <w:bookmarkStart w:id="97" w:name="_Toc484469016"/>
      <w:r>
        <w:t>Thiết kế đèn</w:t>
      </w:r>
      <w:bookmarkEnd w:id="97"/>
    </w:p>
    <w:p w14:paraId="49E97B4C" w14:textId="09C55133" w:rsidR="00152EC0" w:rsidRDefault="00095759" w:rsidP="00152EC0">
      <w:r>
        <w:t>Đèn được lắ</w:t>
      </w:r>
      <w:r w:rsidR="004A5EA9">
        <w:t>p ở chính giữa ở nắp hộp, đảm bảo ánh sáng chiếu đều trên toàn hộp.</w:t>
      </w:r>
      <w:r w:rsidR="003D1B2F">
        <w:t xml:space="preserve"> Sử dụng đèn led nông nghiệp chuên dụng 220V công suất 28W. </w:t>
      </w:r>
    </w:p>
    <w:p w14:paraId="10D3E0F4" w14:textId="77777777" w:rsidR="003D6EB7" w:rsidRDefault="007F5574" w:rsidP="003D6EB7">
      <w:pPr>
        <w:keepNext/>
        <w:jc w:val="center"/>
      </w:pPr>
      <w:r>
        <w:rPr>
          <w:noProof/>
        </w:rPr>
        <w:lastRenderedPageBreak/>
        <w:drawing>
          <wp:inline distT="0" distB="0" distL="0" distR="0" wp14:anchorId="5D342102" wp14:editId="67448049">
            <wp:extent cx="5220429" cy="3115110"/>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lamp.png"/>
                    <pic:cNvPicPr/>
                  </pic:nvPicPr>
                  <pic:blipFill>
                    <a:blip r:embed="rId116">
                      <a:extLst>
                        <a:ext uri="{28A0092B-C50C-407E-A947-70E740481C1C}">
                          <a14:useLocalDpi xmlns:a14="http://schemas.microsoft.com/office/drawing/2010/main" val="0"/>
                        </a:ext>
                      </a:extLst>
                    </a:blip>
                    <a:stretch>
                      <a:fillRect/>
                    </a:stretch>
                  </pic:blipFill>
                  <pic:spPr>
                    <a:xfrm>
                      <a:off x="0" y="0"/>
                      <a:ext cx="5220429" cy="3115110"/>
                    </a:xfrm>
                    <a:prstGeom prst="rect">
                      <a:avLst/>
                    </a:prstGeom>
                  </pic:spPr>
                </pic:pic>
              </a:graphicData>
            </a:graphic>
          </wp:inline>
        </w:drawing>
      </w:r>
    </w:p>
    <w:p w14:paraId="64973B67" w14:textId="5C450E31" w:rsidR="007F5574" w:rsidRDefault="003D6EB7" w:rsidP="003D6EB7">
      <w:pPr>
        <w:pStyle w:val="Caption"/>
      </w:pPr>
      <w:bookmarkStart w:id="98" w:name="_Toc484446950"/>
      <w:r>
        <w:t xml:space="preserve">Hình </w:t>
      </w:r>
      <w:fldSimple w:instr=" STYLEREF 2 \s ">
        <w:r w:rsidR="00697F98">
          <w:rPr>
            <w:noProof/>
          </w:rPr>
          <w:t>3.5</w:t>
        </w:r>
      </w:fldSimple>
      <w:r w:rsidR="00AB4D52">
        <w:t>.</w:t>
      </w:r>
      <w:fldSimple w:instr=" SEQ Hình \* ARABIC \s 2 ">
        <w:r w:rsidR="00697F98">
          <w:rPr>
            <w:noProof/>
          </w:rPr>
          <w:t>1</w:t>
        </w:r>
      </w:fldSimple>
      <w:r>
        <w:t>: Đèn lắp trên nắp hộp</w:t>
      </w:r>
      <w:bookmarkEnd w:id="98"/>
    </w:p>
    <w:p w14:paraId="49183C2E" w14:textId="6666A80A" w:rsidR="004A5EA9" w:rsidRPr="00152EC0" w:rsidRDefault="003C0063" w:rsidP="00DB4CBE">
      <w:r>
        <w:t xml:space="preserve">Vì không thể đạt cảm biến ánh sáng ở giữa thùng vì nó gây vướng, cảm biến sẽ đặt ở mép trái thùng các mặt đèn </w:t>
      </w:r>
      <w:r w:rsidR="00CD7392">
        <w:t>10</w:t>
      </w:r>
      <w:r>
        <w:t>cm</w:t>
      </w:r>
      <w:r w:rsidR="00CD7392">
        <w:t>. Cường độ ánh sáng đo</w:t>
      </w:r>
      <w:r w:rsidR="00900112">
        <w:t xml:space="preserve"> ở điểm giứa thùng cách mặt đèn 10cm là 6584lux và ở điểm mép thùng là</w:t>
      </w:r>
      <w:r w:rsidR="00CD7392">
        <w:t xml:space="preserve"> </w:t>
      </w:r>
      <w:r w:rsidR="00900112">
        <w:t>1174lux. Sự khác biệt lớn này do cảm biến đặt ở mép thùng và đặt gần với mặt đèn, nếu đặt xuống sâu hơn sự chênh lệch sẽ giảm xuống.</w:t>
      </w:r>
    </w:p>
    <w:p w14:paraId="52F76269" w14:textId="57E5F31D" w:rsidR="00D224E1" w:rsidRDefault="00362866" w:rsidP="00841BD2">
      <w:pPr>
        <w:pStyle w:val="Heading2"/>
      </w:pPr>
      <w:bookmarkStart w:id="99" w:name="_Toc484469017"/>
      <w:r>
        <w:t xml:space="preserve">Thiết kế </w:t>
      </w:r>
      <w:r w:rsidR="00227C66">
        <w:t>hệ thống</w:t>
      </w:r>
      <w:r>
        <w:t xml:space="preserve"> điều khiển</w:t>
      </w:r>
      <w:bookmarkEnd w:id="99"/>
    </w:p>
    <w:p w14:paraId="7E7030C8" w14:textId="67103E86" w:rsidR="003A1D38" w:rsidRDefault="00473155" w:rsidP="00473155">
      <w:r>
        <w:t>Mạch điều khiển được chia làm hai phần</w:t>
      </w:r>
      <w:r w:rsidR="000D7608">
        <w:t xml:space="preserve"> chính</w:t>
      </w:r>
      <w:r>
        <w:t>, một là Raspberry Pi đã có sẵn, hai là mạch điều khiển dùng vi điều khiển AVR chuyên đảm trách nhiệm vụ điều khiển đóng mở các thiết bị. Mạch hai sẽ nhận chỉ thị từ mạch chính Raspberry và thực hiện tác vụ của mình.</w:t>
      </w:r>
      <w:r w:rsidR="007B453B">
        <w:t xml:space="preserve"> Ngoài ra còn mạch relay nhỏ</w:t>
      </w:r>
      <w:r w:rsidR="0073015A">
        <w:t xml:space="preserve"> cũng nhân sự điều khiển từ </w:t>
      </w:r>
      <w:r w:rsidR="00B01CC8">
        <w:t>Raspberry</w:t>
      </w:r>
      <w:r w:rsidR="0073015A">
        <w:t>.</w:t>
      </w:r>
    </w:p>
    <w:p w14:paraId="23F60761" w14:textId="3D057D16" w:rsidR="00D40E0F" w:rsidRDefault="00D40E0F" w:rsidP="00473155">
      <w:r>
        <w:t>Mô hình có kết cấu như sau:</w:t>
      </w:r>
    </w:p>
    <w:p w14:paraId="0B4A5168" w14:textId="77777777" w:rsidR="003D6EB7" w:rsidRDefault="00A2759C" w:rsidP="003D6EB7">
      <w:pPr>
        <w:keepNext/>
        <w:ind w:firstLine="0"/>
      </w:pPr>
      <w:r>
        <w:lastRenderedPageBreak/>
        <w:pict w14:anchorId="2B2B1FF0">
          <v:shape id="_x0000_i1057" type="#_x0000_t75" style="width:469.75pt;height:273.2pt">
            <v:imagedata r:id="rId117" o:title="Drawing1"/>
          </v:shape>
        </w:pict>
      </w:r>
    </w:p>
    <w:p w14:paraId="5FD3E608" w14:textId="59D70F7E" w:rsidR="00227C66" w:rsidRDefault="003D6EB7" w:rsidP="003D6EB7">
      <w:pPr>
        <w:pStyle w:val="Caption"/>
      </w:pPr>
      <w:bookmarkStart w:id="100" w:name="_Toc484446951"/>
      <w:r>
        <w:t xml:space="preserve">Hình </w:t>
      </w:r>
      <w:fldSimple w:instr=" STYLEREF 2 \s ">
        <w:r w:rsidR="00697F98">
          <w:rPr>
            <w:noProof/>
          </w:rPr>
          <w:t>3.6</w:t>
        </w:r>
      </w:fldSimple>
      <w:r w:rsidR="00AB4D52">
        <w:t>.</w:t>
      </w:r>
      <w:fldSimple w:instr=" SEQ Hình \* ARABIC \s 2 ">
        <w:r w:rsidR="00697F98">
          <w:rPr>
            <w:noProof/>
          </w:rPr>
          <w:t>1</w:t>
        </w:r>
      </w:fldSimple>
      <w:r>
        <w:t xml:space="preserve">: </w:t>
      </w:r>
      <w:r w:rsidRPr="00935CCE">
        <w:t>Mô hình hoạt động của hệ thống điều khiển</w:t>
      </w:r>
      <w:bookmarkEnd w:id="100"/>
    </w:p>
    <w:p w14:paraId="64713E9A" w14:textId="396BF9F5" w:rsidR="00935CCE" w:rsidRDefault="00606596" w:rsidP="00935CCE">
      <w:r>
        <w:t>Như ta thấy Raspberry sẽ có các chức năng sau:</w:t>
      </w:r>
    </w:p>
    <w:p w14:paraId="22AF480E" w14:textId="64617D54" w:rsidR="00606596" w:rsidRDefault="00606596" w:rsidP="00606596">
      <w:pPr>
        <w:pStyle w:val="List1"/>
      </w:pPr>
      <w:r>
        <w:t>Đọc dữ liệu nhiệt độ từ cảm biến DS18B20, nhiệt độ độ ẩm từ DHT22, cường độ ánh sáng từ cảm biến BH1750</w:t>
      </w:r>
      <w:r w:rsidR="00BE2CAB">
        <w:t>.</w:t>
      </w:r>
    </w:p>
    <w:p w14:paraId="5206A7D5" w14:textId="3AB07E03" w:rsidR="00BE2CAB" w:rsidRDefault="004B0C64" w:rsidP="00606596">
      <w:pPr>
        <w:pStyle w:val="List1"/>
      </w:pPr>
      <w:r>
        <w:t>Raspberry không được tích hợp bộ thời gian thực nên cần gắn kết thêm module thời gian thực DS3231 để tránh sai lệch giờ khi mất mạng và mất điện.</w:t>
      </w:r>
    </w:p>
    <w:p w14:paraId="2C8B80DC" w14:textId="7C1641A4" w:rsidR="00EF0053" w:rsidRDefault="00B60736" w:rsidP="00606596">
      <w:pPr>
        <w:pStyle w:val="List1"/>
      </w:pPr>
      <w:r>
        <w:t>Raspberry sẽ điều khiển nhiệt độ, độ ẩm, thông hơi thông qua vi điều khiển AVR; Lệnh điều khiển được truyền thông bằng giao thức SPI.</w:t>
      </w:r>
    </w:p>
    <w:p w14:paraId="1F78681A" w14:textId="77777777" w:rsidR="00887879" w:rsidRDefault="00887879" w:rsidP="00887879">
      <w:pPr>
        <w:pStyle w:val="List1"/>
      </w:pPr>
      <w:r>
        <w:t>Raspberry nhận lệnh điều khiển tử web-server, lệnh này do người dùng thiết lập (vì web-server cùng nằm trên Raspberry nên đường kết nối là đường ảo).</w:t>
      </w:r>
    </w:p>
    <w:p w14:paraId="1D846B54" w14:textId="797F6E66" w:rsidR="00B60736" w:rsidRDefault="00887879" w:rsidP="00887879">
      <w:r>
        <w:t>Vi điều khiển AVR sẽ có các chức năng:</w:t>
      </w:r>
    </w:p>
    <w:p w14:paraId="18B1D685" w14:textId="70974B8C" w:rsidR="00887879" w:rsidRDefault="00887879" w:rsidP="00887879">
      <w:pPr>
        <w:pStyle w:val="List1"/>
      </w:pPr>
      <w:r>
        <w:t>Điều khiển bộ nhiệt độ bao gồm</w:t>
      </w:r>
      <w:r w:rsidR="00851373">
        <w:t xml:space="preserve"> bật/tắt</w:t>
      </w:r>
      <w:r>
        <w:t xml:space="preserve"> 2 sò nhiệt, </w:t>
      </w:r>
      <w:r w:rsidR="00851373">
        <w:t xml:space="preserve">bật/tắt </w:t>
      </w:r>
      <w:r>
        <w:t xml:space="preserve">1 quạt tản nhiệ trong hộp, </w:t>
      </w:r>
      <w:r w:rsidR="00851373">
        <w:t xml:space="preserve">bật/tắt </w:t>
      </w:r>
      <w:r>
        <w:t>1 quạt tản nhiệt ngoài hộp.</w:t>
      </w:r>
    </w:p>
    <w:p w14:paraId="47EF9039" w14:textId="0C1F2423" w:rsidR="00887879" w:rsidRDefault="00887879" w:rsidP="00887879">
      <w:pPr>
        <w:pStyle w:val="List1"/>
      </w:pPr>
      <w:r>
        <w:t>Điều khiển bộ thông hơi: điều khiển servo mở</w:t>
      </w:r>
      <w:r w:rsidR="00851373">
        <w:t>/đóng</w:t>
      </w:r>
      <w:r>
        <w:t xml:space="preserve"> cửa thông hơi</w:t>
      </w:r>
      <w:r w:rsidR="00305C7F">
        <w:t xml:space="preserve"> và </w:t>
      </w:r>
      <w:r w:rsidR="00851373">
        <w:t xml:space="preserve">bật/tắt </w:t>
      </w:r>
      <w:r w:rsidR="00305C7F">
        <w:t>quạt gió.</w:t>
      </w:r>
    </w:p>
    <w:p w14:paraId="4BE797B5" w14:textId="092D7709" w:rsidR="00305C7F" w:rsidRDefault="00894F41" w:rsidP="00887879">
      <w:pPr>
        <w:pStyle w:val="List1"/>
      </w:pPr>
      <w:r>
        <w:t>Điều khiển bộ độ ẩm: điều khiển servo mở</w:t>
      </w:r>
      <w:r w:rsidR="00851373">
        <w:t>/đóng</w:t>
      </w:r>
      <w:r>
        <w:t xml:space="preserve"> cửa độ ẩm, </w:t>
      </w:r>
      <w:r w:rsidR="00851373">
        <w:t>bật/tắt bộ tạo hơi sương và bật/tắt quạt thổi sương.</w:t>
      </w:r>
    </w:p>
    <w:p w14:paraId="25CF6CCE" w14:textId="4AF0EAC9" w:rsidR="009D2E60" w:rsidRDefault="00676A03" w:rsidP="009D2E60">
      <w:pPr>
        <w:pStyle w:val="List1"/>
      </w:pPr>
      <w:r>
        <w:t>Nhận tín hiệu điều khiển từ Raspberry để điều khiển cả ba bộ điều khiể</w:t>
      </w:r>
      <w:r w:rsidR="00630F4D">
        <w:t>n trên.</w:t>
      </w:r>
    </w:p>
    <w:p w14:paraId="19B52CA1" w14:textId="4F750C7D" w:rsidR="00531B89" w:rsidRDefault="00531B89" w:rsidP="00531B89">
      <w:r>
        <w:lastRenderedPageBreak/>
        <w:t>Mạch Relay</w:t>
      </w:r>
      <w:r w:rsidR="00036C9D">
        <w:t xml:space="preserve"> 5V DC – 220V AC</w:t>
      </w:r>
      <w:r>
        <w:t>:</w:t>
      </w:r>
    </w:p>
    <w:p w14:paraId="18AD8044" w14:textId="2BC40CD4" w:rsidR="00531B89" w:rsidRDefault="00531B89" w:rsidP="00531B89">
      <w:pPr>
        <w:pStyle w:val="List1"/>
      </w:pPr>
      <w:r>
        <w:t>Bặt/tắt bơm.</w:t>
      </w:r>
    </w:p>
    <w:p w14:paraId="1365CA6A" w14:textId="318CCF2E" w:rsidR="00531B89" w:rsidRDefault="00531B89" w:rsidP="00531B89">
      <w:pPr>
        <w:pStyle w:val="List1"/>
      </w:pPr>
      <w:r>
        <w:t>Bặt/tắt đèn.</w:t>
      </w:r>
    </w:p>
    <w:p w14:paraId="42E03E4D" w14:textId="38FEEAF2" w:rsidR="003D3C3C" w:rsidRDefault="003D3C3C" w:rsidP="003D3C3C">
      <w:pPr>
        <w:pStyle w:val="Heading3"/>
      </w:pPr>
      <w:bookmarkStart w:id="101" w:name="_Toc484469018"/>
      <w:r>
        <w:t>Mạch mở rộng cho Raspberry Pi</w:t>
      </w:r>
      <w:bookmarkEnd w:id="101"/>
    </w:p>
    <w:p w14:paraId="05B5B800" w14:textId="21BD8EE3" w:rsidR="009D2E60" w:rsidRDefault="0035474D" w:rsidP="0035474D">
      <w:r>
        <w:t xml:space="preserve">Để dễ dàng hơn khi kết nối </w:t>
      </w:r>
      <w:r w:rsidR="00414C34">
        <w:t xml:space="preserve">các thiết bị </w:t>
      </w:r>
      <w:r>
        <w:t xml:space="preserve">với </w:t>
      </w:r>
      <w:r w:rsidR="00DE38CE">
        <w:t>Raspberry</w:t>
      </w:r>
      <w:r>
        <w:t xml:space="preserve">, em làm thêm một mạch rời bên ngoài kết nối với </w:t>
      </w:r>
      <w:r w:rsidR="00DE38CE">
        <w:t xml:space="preserve">Raspberry </w:t>
      </w:r>
      <w:r w:rsidR="004C66FA">
        <w:t>thông qua các chân</w:t>
      </w:r>
      <w:r>
        <w:t xml:space="preserve"> GPIO. </w:t>
      </w:r>
      <w:r w:rsidR="000E5FBC">
        <w:t xml:space="preserve">Mạch này được gọi là mạch extend-board (mạch mở rộng cho </w:t>
      </w:r>
      <w:r w:rsidR="00AC3FBB">
        <w:t>Raspberry</w:t>
      </w:r>
      <w:r w:rsidR="000E5FBC">
        <w:t>)</w:t>
      </w:r>
      <w:r>
        <w:t xml:space="preserve">; nó được thiết kế đơn giản giống như cầu nối giữa </w:t>
      </w:r>
      <w:r w:rsidR="00B01CC8">
        <w:t xml:space="preserve">Raspberry </w:t>
      </w:r>
      <w:r>
        <w:t xml:space="preserve">và </w:t>
      </w:r>
      <w:r w:rsidR="00EE783F">
        <w:t xml:space="preserve">các </w:t>
      </w:r>
      <w:r w:rsidR="004C66FA">
        <w:t>cảm biến bên ngoài</w:t>
      </w:r>
      <w:r>
        <w:t>, cổng</w:t>
      </w:r>
      <w:r w:rsidR="004C66FA">
        <w:t xml:space="preserve"> SPI để</w:t>
      </w:r>
      <w:r>
        <w:t xml:space="preserve"> giao tiế</w:t>
      </w:r>
      <w:r w:rsidR="004C66FA">
        <w:t xml:space="preserve">p </w:t>
      </w:r>
      <w:r>
        <w:t>với AVR,</w:t>
      </w:r>
      <w:r w:rsidR="003558A7">
        <w:t xml:space="preserve"> cồng điều khiển mạch relay</w:t>
      </w:r>
      <w:r w:rsidR="001B3E1D">
        <w:t>. T</w:t>
      </w:r>
      <w:r>
        <w:t xml:space="preserve">hêm vào đó nó được tích hợp thêm chip thời gian </w:t>
      </w:r>
      <w:r w:rsidR="00406548">
        <w:t>thực</w:t>
      </w:r>
      <w:r>
        <w:t xml:space="preserve"> DS3231. </w:t>
      </w:r>
    </w:p>
    <w:p w14:paraId="0990DEF9" w14:textId="172883EC" w:rsidR="000E5FBC" w:rsidRDefault="00295FAF" w:rsidP="008556B3">
      <w:pPr>
        <w:pStyle w:val="underline"/>
      </w:pPr>
      <w:r>
        <w:t>Sơ đồ mạch như sau:</w:t>
      </w:r>
    </w:p>
    <w:p w14:paraId="54EE60F7" w14:textId="695C78C2" w:rsidR="00912D0D" w:rsidRDefault="00A2759C" w:rsidP="00912D0D">
      <w:pPr>
        <w:keepNext/>
        <w:ind w:firstLine="0"/>
        <w:jc w:val="center"/>
      </w:pPr>
      <w:r>
        <w:pict w14:anchorId="18F78593">
          <v:shape id="_x0000_i1058" type="#_x0000_t75" style="width:433.45pt;height:377.7pt">
            <v:imagedata r:id="rId118" o:title="a"/>
          </v:shape>
        </w:pict>
      </w:r>
    </w:p>
    <w:p w14:paraId="5D4AC8A5" w14:textId="6437DD1D" w:rsidR="00412E17" w:rsidRDefault="00912D0D" w:rsidP="00912D0D">
      <w:pPr>
        <w:pStyle w:val="Caption"/>
      </w:pPr>
      <w:bookmarkStart w:id="102" w:name="_Toc484446952"/>
      <w:r>
        <w:t xml:space="preserve">Hình </w:t>
      </w:r>
      <w:fldSimple w:instr=" STYLEREF 2 \s ">
        <w:r w:rsidR="00697F98">
          <w:rPr>
            <w:noProof/>
          </w:rPr>
          <w:t>3.6</w:t>
        </w:r>
      </w:fldSimple>
      <w:r w:rsidR="00AB4D52">
        <w:t>.</w:t>
      </w:r>
      <w:fldSimple w:instr=" SEQ Hình \* ARABIC \s 2 ">
        <w:r w:rsidR="00697F98">
          <w:rPr>
            <w:noProof/>
          </w:rPr>
          <w:t>2</w:t>
        </w:r>
      </w:fldSimple>
      <w:r>
        <w:t>: Sơ đồ mạch mở rộng cho Raspberry Pi</w:t>
      </w:r>
      <w:bookmarkEnd w:id="102"/>
    </w:p>
    <w:p w14:paraId="31410B91" w14:textId="24337D3D" w:rsidR="00451D49" w:rsidRDefault="008556B3" w:rsidP="00F00D6C">
      <w:pPr>
        <w:pStyle w:val="underline"/>
      </w:pPr>
      <w:r>
        <w:t>Mạch PCB và mạch thực tế:</w:t>
      </w:r>
    </w:p>
    <w:p w14:paraId="562143AC" w14:textId="77777777" w:rsidR="00912D0D" w:rsidRDefault="00A2759C" w:rsidP="00912D0D">
      <w:pPr>
        <w:keepNext/>
        <w:ind w:firstLine="0"/>
      </w:pPr>
      <w:r>
        <w:lastRenderedPageBreak/>
        <w:pict w14:anchorId="5CCF086C">
          <v:shape id="_x0000_i1059" type="#_x0000_t75" style="width:470.2pt;height:210.05pt">
            <v:imagedata r:id="rId119" o:title="Screenshot from 2017-06-03 10-19-39"/>
          </v:shape>
        </w:pict>
      </w:r>
    </w:p>
    <w:p w14:paraId="17DAC68B" w14:textId="2FD82C1A" w:rsidR="001947DB" w:rsidRDefault="00912D0D" w:rsidP="00912D0D">
      <w:pPr>
        <w:pStyle w:val="Caption"/>
        <w:jc w:val="both"/>
      </w:pPr>
      <w:bookmarkStart w:id="103" w:name="_Toc484446953"/>
      <w:r>
        <w:t xml:space="preserve">Hình </w:t>
      </w:r>
      <w:fldSimple w:instr=" STYLEREF 2 \s ">
        <w:r w:rsidR="00697F98">
          <w:rPr>
            <w:noProof/>
          </w:rPr>
          <w:t>3.6</w:t>
        </w:r>
      </w:fldSimple>
      <w:r w:rsidR="00AB4D52">
        <w:t>.</w:t>
      </w:r>
      <w:fldSimple w:instr=" SEQ Hình \* ARABIC \s 2 ">
        <w:r w:rsidR="00697F98">
          <w:rPr>
            <w:noProof/>
          </w:rPr>
          <w:t>3</w:t>
        </w:r>
      </w:fldSimple>
      <w:r>
        <w:t>: Hình ảnh mạch PCB và mạch hoàn thiện thực tế của mạch mở rộng cho Raspberry Pi</w:t>
      </w:r>
      <w:bookmarkEnd w:id="103"/>
    </w:p>
    <w:p w14:paraId="16751332" w14:textId="7CE191A0" w:rsidR="00412E17" w:rsidRDefault="00A17691" w:rsidP="00A17691">
      <w:pPr>
        <w:pStyle w:val="Heading3"/>
      </w:pPr>
      <w:bookmarkStart w:id="104" w:name="_Toc484469019"/>
      <w:r>
        <w:t>Mạch điều khiển thiết bị</w:t>
      </w:r>
      <w:bookmarkEnd w:id="104"/>
    </w:p>
    <w:p w14:paraId="45638D17" w14:textId="1519CE8A" w:rsidR="00295FAF" w:rsidRDefault="00DC7523" w:rsidP="0012246B">
      <w:r>
        <w:t xml:space="preserve">Sử dụng chip AVR atemega328P </w:t>
      </w:r>
      <w:r w:rsidR="003A4FF4">
        <w:t>làm</w:t>
      </w:r>
      <w:r>
        <w:t xml:space="preserve"> chip điều khiển. </w:t>
      </w:r>
      <w:r w:rsidR="0012246B">
        <w:t>Chức năng chính của vi điều khiển nầy là nhận lệnh từ Raspberry, điều khiển bật tắt</w:t>
      </w:r>
      <w:r w:rsidR="0062337D">
        <w:t xml:space="preserve"> các thiết bị thông qua relay</w:t>
      </w:r>
      <w:r w:rsidR="0012246B">
        <w:t>, ngoài ra cần điều khiển 2 động cơ s</w:t>
      </w:r>
      <w:r w:rsidR="00D02AF5">
        <w:t>ervo. Với 23 chân GPIO</w:t>
      </w:r>
      <w:r w:rsidR="00961512">
        <w:t>, atemega328P</w:t>
      </w:r>
      <w:r w:rsidR="00D02AF5">
        <w:t xml:space="preserve"> dư dả để điều khiển các </w:t>
      </w:r>
      <w:r w:rsidR="004F76F1">
        <w:t>thiết</w:t>
      </w:r>
      <w:r w:rsidR="00D02AF5">
        <w:t xml:space="preserve"> bị, </w:t>
      </w:r>
      <w:r w:rsidR="00961512">
        <w:t xml:space="preserve">có </w:t>
      </w:r>
      <w:r w:rsidR="00D02AF5">
        <w:t>cổng giao tiêp SPI để giao tiếp vớ</w:t>
      </w:r>
      <w:r w:rsidR="00961512">
        <w:t>i Raspberry Pi và</w:t>
      </w:r>
      <w:r w:rsidR="00D02AF5">
        <w:t xml:space="preserve"> chân xung PWM để điều khiển servo.</w:t>
      </w:r>
    </w:p>
    <w:p w14:paraId="6F7B90CE" w14:textId="06CC3B1D" w:rsidR="00C93091" w:rsidRDefault="00BB628C" w:rsidP="008556B3">
      <w:pPr>
        <w:pStyle w:val="underline"/>
      </w:pPr>
      <w:r>
        <w:t xml:space="preserve">Mạch </w:t>
      </w:r>
      <w:r w:rsidR="00FD389A">
        <w:t>có sơ đồ như sau:</w:t>
      </w:r>
    </w:p>
    <w:p w14:paraId="0E41ACFB" w14:textId="77777777" w:rsidR="00912D0D" w:rsidRDefault="00A2759C" w:rsidP="00912D0D">
      <w:pPr>
        <w:keepNext/>
        <w:ind w:firstLine="0"/>
      </w:pPr>
      <w:r>
        <w:lastRenderedPageBreak/>
        <w:pict w14:anchorId="145CBE63">
          <v:shape id="_x0000_i1060" type="#_x0000_t75" style="width:469.95pt;height:557.8pt">
            <v:imagedata r:id="rId120" o:title="main-control"/>
          </v:shape>
        </w:pict>
      </w:r>
    </w:p>
    <w:p w14:paraId="6FA7CCA6" w14:textId="03A877A5" w:rsidR="003A4FF4" w:rsidRDefault="00912D0D" w:rsidP="00912D0D">
      <w:pPr>
        <w:pStyle w:val="Caption"/>
      </w:pPr>
      <w:bookmarkStart w:id="105" w:name="_Toc484446954"/>
      <w:r>
        <w:t xml:space="preserve">Hình </w:t>
      </w:r>
      <w:fldSimple w:instr=" STYLEREF 2 \s ">
        <w:r w:rsidR="00697F98">
          <w:rPr>
            <w:noProof/>
          </w:rPr>
          <w:t>3.6</w:t>
        </w:r>
      </w:fldSimple>
      <w:r w:rsidR="00AB4D52">
        <w:t>.</w:t>
      </w:r>
      <w:fldSimple w:instr=" SEQ Hình \* ARABIC \s 2 ">
        <w:r w:rsidR="00697F98">
          <w:rPr>
            <w:noProof/>
          </w:rPr>
          <w:t>4</w:t>
        </w:r>
      </w:fldSimple>
      <w:r>
        <w:t xml:space="preserve">: </w:t>
      </w:r>
      <w:r w:rsidRPr="00295882">
        <w:t>Sơ đồ mạch điều khiển thiết bị</w:t>
      </w:r>
      <w:bookmarkEnd w:id="105"/>
    </w:p>
    <w:p w14:paraId="7A707AFD" w14:textId="53CE3D6B" w:rsidR="00295882" w:rsidRDefault="00295882" w:rsidP="00295882">
      <w:r>
        <w:t>Các bộ thiết bị bao gồm:</w:t>
      </w:r>
    </w:p>
    <w:p w14:paraId="747BFE0D" w14:textId="001750AE" w:rsidR="00295882" w:rsidRDefault="00295882" w:rsidP="00295882">
      <w:pPr>
        <w:pStyle w:val="List1"/>
      </w:pPr>
      <w:r>
        <w:lastRenderedPageBreak/>
        <w:t>PELTIER: bộ điều khiển liên quan tới sò nhiệt. Có 3 chân Relay điều khiển 3 sò (1 sò để dự phòng)</w:t>
      </w:r>
      <w:r w:rsidR="00105FE5">
        <w:t>,</w:t>
      </w:r>
      <w:r>
        <w:t xml:space="preserve"> 1 relay điều khiển quạt tản nhiệt trong hộp,</w:t>
      </w:r>
      <w:r w:rsidR="00105FE5">
        <w:t xml:space="preserve"> 1 relay điều khiển quạt tản nhiệt ngoài hộp.</w:t>
      </w:r>
    </w:p>
    <w:p w14:paraId="6001E68E" w14:textId="0003AE0F" w:rsidR="00105FE5" w:rsidRDefault="00105FE5" w:rsidP="00295882">
      <w:pPr>
        <w:pStyle w:val="List1"/>
      </w:pPr>
      <w:r>
        <w:t>HUMIDITY: bộ độ ẩm gồm 1 chân PWM điều khiển servo mở cửa độ ẩm, 1 chân relay</w:t>
      </w:r>
      <w:r w:rsidR="00FC1852">
        <w:t xml:space="preserve"> điều khiển động cơ tạo hơi sương, 1 chân relay điều khiển quạt thổi hơi sương.</w:t>
      </w:r>
    </w:p>
    <w:p w14:paraId="197EE5D3" w14:textId="550E3D73" w:rsidR="0035025B" w:rsidRDefault="0035025B" w:rsidP="00295882">
      <w:pPr>
        <w:pStyle w:val="List1"/>
      </w:pPr>
      <w:r>
        <w:t xml:space="preserve">VENTILATION: </w:t>
      </w:r>
      <w:r w:rsidR="00265BAF">
        <w:t>bộ thông hơi gồm 1 chân PWM điều khiển cửa thông hơi</w:t>
      </w:r>
      <w:r w:rsidR="00A42789">
        <w:t>, 1 relay điều khiển 2 quạt thông hơi.</w:t>
      </w:r>
    </w:p>
    <w:p w14:paraId="20BB85F1" w14:textId="54FA1D5D" w:rsidR="00A42789" w:rsidRDefault="00527062" w:rsidP="00295882">
      <w:pPr>
        <w:pStyle w:val="List1"/>
      </w:pPr>
      <w:r>
        <w:t>POWER: gồm các chân cắm nguồn 12V cho sò nhiệt, quạt tản nhiệt, quạt thông hơi, nguồn 5V cho vi điều khiển AVR, động cơ servo, nguồn 24V cho động cơ tạo hơi sương.</w:t>
      </w:r>
    </w:p>
    <w:p w14:paraId="2072E02F" w14:textId="4439FFD1" w:rsidR="00237F45" w:rsidRDefault="00D84D31" w:rsidP="00D84D31">
      <w:r>
        <w:t>Sò nhiệt sử dụng nguồn 12V , dòng khi chạy qua sò tối đa đạt 6A (đo trực tiếp bằng đồng hồ vạn năng).</w:t>
      </w:r>
      <w:r w:rsidR="00C611CC">
        <w:t xml:space="preserve"> Vì dòng lớn nên cần tính toán kích thước đường mạch tải dòng cho sò trên mạch in. Relay cho sò cũng cần chọn loại 20A để có thể chịu tải cho sò.</w:t>
      </w:r>
    </w:p>
    <w:p w14:paraId="614236B7" w14:textId="1418385B" w:rsidR="00C611CC" w:rsidRDefault="00737758" w:rsidP="00737758">
      <w:pPr>
        <w:pStyle w:val="underline"/>
      </w:pPr>
      <w:r>
        <w:t>Tính toán bề rộng của mạch in:</w:t>
      </w:r>
    </w:p>
    <w:p w14:paraId="0036ACD1" w14:textId="64906C08" w:rsidR="00737758" w:rsidRDefault="002A4CCA" w:rsidP="008473A8">
      <w:r>
        <w:t xml:space="preserve">Công thức tính toán được tính theo chuẩn </w:t>
      </w:r>
      <w:r w:rsidRPr="002A4CCA">
        <w:t>ANSI IPC-2221A</w:t>
      </w:r>
      <w:r>
        <w:t xml:space="preserve">. </w:t>
      </w:r>
    </w:p>
    <w:p w14:paraId="2E1E73C5" w14:textId="3A152C2B" w:rsidR="0045607C" w:rsidRPr="00295882" w:rsidRDefault="0045607C" w:rsidP="0045607C">
      <w:pPr>
        <w:pStyle w:val="MTDisplayEquation"/>
      </w:pPr>
      <w:r>
        <w:tab/>
      </w:r>
      <w:r w:rsidR="0091454A" w:rsidRPr="0091454A">
        <w:rPr>
          <w:position w:val="-16"/>
        </w:rPr>
        <w:object w:dxaOrig="4180" w:dyaOrig="580" w14:anchorId="3DE67DEF">
          <v:shape id="_x0000_i1061" type="#_x0000_t75" style="width:209pt;height:29pt" o:ole="">
            <v:imagedata r:id="rId121" o:title=""/>
          </v:shape>
          <o:OLEObject Type="Embed" ProgID="Equation.DSMT4" ShapeID="_x0000_i1061" DrawAspect="Content" ObjectID="_1558212373" r:id="rId122"/>
        </w:object>
      </w:r>
      <w:r>
        <w:t xml:space="preserve"> </w:t>
      </w:r>
    </w:p>
    <w:p w14:paraId="03C4A6F6" w14:textId="38871481" w:rsidR="00DC7523" w:rsidRDefault="008473A8" w:rsidP="008473A8">
      <w:r>
        <w:t>Trong đó:</w:t>
      </w:r>
    </w:p>
    <w:p w14:paraId="3B334266" w14:textId="4446064D" w:rsidR="008473A8" w:rsidRDefault="008473A8" w:rsidP="008473A8">
      <w:pPr>
        <w:pStyle w:val="List1"/>
      </w:pPr>
      <w:r>
        <w:t>W là bề rộng của đường mạch, đơn vị mil.</w:t>
      </w:r>
    </w:p>
    <w:p w14:paraId="1E63D950" w14:textId="040F5EEF" w:rsidR="008473A8" w:rsidRDefault="008473A8" w:rsidP="008473A8">
      <w:pPr>
        <w:pStyle w:val="List1"/>
      </w:pPr>
      <w:r>
        <w:t>I là dòng điện tối đi qua, đơn vị A.</w:t>
      </w:r>
    </w:p>
    <w:p w14:paraId="37ACF352" w14:textId="250C63D1" w:rsidR="008473A8" w:rsidRDefault="00B12747" w:rsidP="008473A8">
      <w:pPr>
        <w:pStyle w:val="List1"/>
      </w:pPr>
      <w:r>
        <w:t>d</w:t>
      </w:r>
      <w:r w:rsidR="008473A8">
        <w:t xml:space="preserve"> là độ dày đường mạch, đơn vị </w:t>
      </w:r>
      <w:r w:rsidR="008473A8" w:rsidRPr="008473A8">
        <w:rPr>
          <w:position w:val="-10"/>
        </w:rPr>
        <w:object w:dxaOrig="720" w:dyaOrig="360" w14:anchorId="1F49EDC6">
          <v:shape id="_x0000_i1062" type="#_x0000_t75" style="width:36pt;height:18pt" o:ole="">
            <v:imagedata r:id="rId123" o:title=""/>
          </v:shape>
          <o:OLEObject Type="Embed" ProgID="Equation.DSMT4" ShapeID="_x0000_i1062" DrawAspect="Content" ObjectID="_1558212374" r:id="rId124"/>
        </w:object>
      </w:r>
      <w:r w:rsidR="008473A8">
        <w:t xml:space="preserve"> </w:t>
      </w:r>
    </w:p>
    <w:p w14:paraId="02FA33F2" w14:textId="3B0B91B0" w:rsidR="008473A8" w:rsidRDefault="008473A8" w:rsidP="00086288">
      <w:pPr>
        <w:pStyle w:val="List1"/>
      </w:pPr>
      <w:r>
        <w:t>t là độ gia tăng nhiệt độ của đường mạ</w:t>
      </w:r>
      <w:r w:rsidR="00086288">
        <w:t xml:space="preserve">ch, đơn vị </w:t>
      </w:r>
      <w:r w:rsidR="00086288" w:rsidRPr="00086288">
        <w:t>celsius</w:t>
      </w:r>
      <w:r w:rsidR="00086288">
        <w:t>.</w:t>
      </w:r>
    </w:p>
    <w:p w14:paraId="3FF6AEA5" w14:textId="1AC169C6" w:rsidR="00B12747" w:rsidRDefault="00B12747" w:rsidP="00B12747">
      <w:pPr>
        <w:pStyle w:val="List1"/>
      </w:pPr>
      <w:r>
        <w:t xml:space="preserve">Khi tính với đường mạch trong pcb (internal trace) thì </w:t>
      </w:r>
      <w:r w:rsidRPr="00B12747">
        <w:t>k = 0.024, b = 0.44, c = 0.725</w:t>
      </w:r>
      <w:r>
        <w:t>.</w:t>
      </w:r>
    </w:p>
    <w:p w14:paraId="09039545" w14:textId="0D5BBC51" w:rsidR="00B12747" w:rsidRDefault="00B12747" w:rsidP="00B12747">
      <w:pPr>
        <w:pStyle w:val="List1"/>
      </w:pPr>
      <w:r>
        <w:t xml:space="preserve">Khi tính với đường mạch ngoài pcb (external trace) thì </w:t>
      </w:r>
      <w:r w:rsidRPr="00B12747">
        <w:t>k = 0.048, b = 0.44, c = 0.725</w:t>
      </w:r>
      <w:r>
        <w:t>.</w:t>
      </w:r>
    </w:p>
    <w:p w14:paraId="3DC45D51" w14:textId="3BD52631" w:rsidR="008473A8" w:rsidRDefault="00086288" w:rsidP="008473A8">
      <w:pPr>
        <w:pStyle w:val="List1"/>
        <w:numPr>
          <w:ilvl w:val="0"/>
          <w:numId w:val="0"/>
        </w:numPr>
        <w:ind w:left="720"/>
      </w:pPr>
      <w:r>
        <w:t xml:space="preserve">Với </w:t>
      </w:r>
      <w:r w:rsidR="00B12747">
        <w:t>dòng điện</w:t>
      </w:r>
      <w:r w:rsidR="00BD1A10">
        <w:t xml:space="preserve"> qua sò</w:t>
      </w:r>
      <w:r w:rsidR="00B12747">
        <w:t xml:space="preserve"> tối đa là 6A, d = 1, t chọn bằng 10 thì bề rộng của đường mạch ngoài (external trace) là:</w:t>
      </w:r>
    </w:p>
    <w:p w14:paraId="64F38010" w14:textId="34847B16" w:rsidR="00B12747" w:rsidRDefault="0091454A" w:rsidP="0091454A">
      <w:pPr>
        <w:pStyle w:val="MTDisplayEquation"/>
      </w:pPr>
      <w:r>
        <w:tab/>
      </w:r>
      <w:r w:rsidRPr="0091454A">
        <w:rPr>
          <w:position w:val="-32"/>
        </w:rPr>
        <w:object w:dxaOrig="4900" w:dyaOrig="760" w14:anchorId="114B210A">
          <v:shape id="_x0000_i1063" type="#_x0000_t75" style="width:245pt;height:38pt" o:ole="">
            <v:imagedata r:id="rId125" o:title=""/>
          </v:shape>
          <o:OLEObject Type="Embed" ProgID="Equation.DSMT4" ShapeID="_x0000_i1063" DrawAspect="Content" ObjectID="_1558212375" r:id="rId126"/>
        </w:object>
      </w:r>
      <w:r>
        <w:t xml:space="preserve"> </w:t>
      </w:r>
    </w:p>
    <w:p w14:paraId="39D96C2B" w14:textId="77777777" w:rsidR="0091454A" w:rsidRDefault="0091454A" w:rsidP="0091454A"/>
    <w:p w14:paraId="65177254" w14:textId="6D18DEF1" w:rsidR="0091454A" w:rsidRPr="0091454A" w:rsidRDefault="0091454A" w:rsidP="008556B3">
      <w:pPr>
        <w:pStyle w:val="underline"/>
      </w:pPr>
      <w:r>
        <w:lastRenderedPageBreak/>
        <w:t>Mạch PCB và mạch</w:t>
      </w:r>
      <w:r w:rsidR="009A1ED5">
        <w:t xml:space="preserve"> mạch</w:t>
      </w:r>
      <w:r>
        <w:t xml:space="preserve"> thự</w:t>
      </w:r>
      <w:r w:rsidR="009A1ED5">
        <w:t>c</w:t>
      </w:r>
      <w:r>
        <w:t xml:space="preserve"> tế:</w:t>
      </w:r>
    </w:p>
    <w:p w14:paraId="044DE729" w14:textId="77777777" w:rsidR="00B6489A" w:rsidRDefault="00A2759C" w:rsidP="00B6489A">
      <w:pPr>
        <w:keepNext/>
        <w:ind w:firstLine="0"/>
      </w:pPr>
      <w:r>
        <w:pict w14:anchorId="0FE2EA9A">
          <v:shape id="_x0000_i1064" type="#_x0000_t75" style="width:469.9pt;height:211.5pt">
            <v:imagedata r:id="rId127" o:title="Screenshot from 2017-06-03 10-30-48"/>
          </v:shape>
        </w:pict>
      </w:r>
    </w:p>
    <w:p w14:paraId="2B1B7E66" w14:textId="6D69CA97" w:rsidR="00377828" w:rsidRDefault="00B6489A" w:rsidP="00B6489A">
      <w:pPr>
        <w:pStyle w:val="Caption"/>
      </w:pPr>
      <w:bookmarkStart w:id="106" w:name="_Toc484446955"/>
      <w:r>
        <w:t xml:space="preserve">Hình </w:t>
      </w:r>
      <w:fldSimple w:instr=" STYLEREF 2 \s ">
        <w:r w:rsidR="00697F98">
          <w:rPr>
            <w:noProof/>
          </w:rPr>
          <w:t>3.6</w:t>
        </w:r>
      </w:fldSimple>
      <w:r w:rsidR="00AB4D52">
        <w:t>.</w:t>
      </w:r>
      <w:fldSimple w:instr=" SEQ Hình \* ARABIC \s 2 ">
        <w:r w:rsidR="00697F98">
          <w:rPr>
            <w:noProof/>
          </w:rPr>
          <w:t>5</w:t>
        </w:r>
      </w:fldSimple>
      <w:r>
        <w:t>: Mạch PCB và mạch thự tế của mạch điều khiển thiết bị</w:t>
      </w:r>
      <w:bookmarkEnd w:id="106"/>
    </w:p>
    <w:p w14:paraId="3F61ABB0" w14:textId="2BFDD812" w:rsidR="00B12747" w:rsidRDefault="00907953" w:rsidP="00907953">
      <w:pPr>
        <w:pStyle w:val="Heading3"/>
      </w:pPr>
      <w:bookmarkStart w:id="107" w:name="_Toc484469020"/>
      <w:r>
        <w:t>Mạch relay 220V</w:t>
      </w:r>
      <w:bookmarkEnd w:id="107"/>
    </w:p>
    <w:p w14:paraId="597D038B" w14:textId="6B5435F3" w:rsidR="00907953" w:rsidRDefault="00907953" w:rsidP="00907953">
      <w:r>
        <w:t>Mạch này nhận tín hiệu từ Raspberry Pi và điều khiển bật/tắt đèn và bơm thông qua relay. Việc sử dụng mạch relay riêng cho 220V này với mục đích cách ly điện 220 với mạch m</w:t>
      </w:r>
      <w:r w:rsidRPr="00907953">
        <w:t>ạch điều khiển thiết bị</w:t>
      </w:r>
      <w:r>
        <w:t xml:space="preserve"> ở mục 5.2</w:t>
      </w:r>
      <w:r w:rsidR="00E575F4">
        <w:t xml:space="preserve"> dùng điện một chiều.</w:t>
      </w:r>
      <w:r w:rsidR="00C96E62">
        <w:t xml:space="preserve"> Vì mạch này đơn giản</w:t>
      </w:r>
      <w:r w:rsidR="008953B5">
        <w:t>, phổ biến</w:t>
      </w:r>
      <w:r w:rsidR="00C96E62">
        <w:t xml:space="preserve"> và em có sẵn một mạch relay 5V-220AC nên để tiết kiệm chi phí em đã sử dụng luôn mạch này.</w:t>
      </w:r>
    </w:p>
    <w:p w14:paraId="2402549C" w14:textId="7916CC03" w:rsidR="00316FE6" w:rsidRDefault="00316FE6" w:rsidP="00907953">
      <w:r>
        <w:t>Hình ảnh mạch thực tế:</w:t>
      </w:r>
    </w:p>
    <w:p w14:paraId="37847BB8" w14:textId="77777777" w:rsidR="00B6489A" w:rsidRDefault="00A2759C" w:rsidP="00B6489A">
      <w:pPr>
        <w:keepNext/>
        <w:jc w:val="center"/>
      </w:pPr>
      <w:r>
        <w:pict w14:anchorId="43BF881E">
          <v:shape id="_x0000_i1065" type="#_x0000_t75" style="width:370.05pt;height:165.45pt">
            <v:imagedata r:id="rId128" o:title="Untitled"/>
          </v:shape>
        </w:pict>
      </w:r>
    </w:p>
    <w:p w14:paraId="708B03A1" w14:textId="6D643636" w:rsidR="00B6489A" w:rsidRDefault="00B6489A" w:rsidP="00B6489A">
      <w:pPr>
        <w:pStyle w:val="Caption"/>
      </w:pPr>
      <w:bookmarkStart w:id="108" w:name="_Toc484446956"/>
      <w:r>
        <w:t xml:space="preserve">Hình </w:t>
      </w:r>
      <w:fldSimple w:instr=" STYLEREF 2 \s ">
        <w:r w:rsidR="00697F98">
          <w:rPr>
            <w:noProof/>
          </w:rPr>
          <w:t>3.6</w:t>
        </w:r>
      </w:fldSimple>
      <w:r w:rsidR="00AB4D52">
        <w:t>.</w:t>
      </w:r>
      <w:fldSimple w:instr=" SEQ Hình \* ARABIC \s 2 ">
        <w:r w:rsidR="00697F98">
          <w:rPr>
            <w:noProof/>
          </w:rPr>
          <w:t>6</w:t>
        </w:r>
      </w:fldSimple>
      <w:r>
        <w:t>: Mạch relay 5V DC – 220V AC</w:t>
      </w:r>
      <w:bookmarkEnd w:id="108"/>
    </w:p>
    <w:p w14:paraId="32D02011" w14:textId="2042A36E" w:rsidR="00316FE6" w:rsidRPr="007F0F10" w:rsidRDefault="00316FE6" w:rsidP="00B6489A">
      <w:pPr>
        <w:keepNext/>
        <w:jc w:val="center"/>
      </w:pPr>
      <w:r w:rsidRPr="007F0F10">
        <w:br w:type="page"/>
      </w:r>
    </w:p>
    <w:p w14:paraId="24E6E3BB" w14:textId="77777777" w:rsidR="00316FE6" w:rsidRPr="00316FE6" w:rsidRDefault="00316FE6" w:rsidP="009F4FB6">
      <w:pPr>
        <w:pStyle w:val="chuong"/>
      </w:pPr>
      <w:bookmarkStart w:id="109" w:name="_Toc484469021"/>
      <w:bookmarkEnd w:id="109"/>
    </w:p>
    <w:p w14:paraId="1F3E626A" w14:textId="5E362441" w:rsidR="00316FE6" w:rsidRDefault="005837AA" w:rsidP="009F4FB6">
      <w:pPr>
        <w:pStyle w:val="Heading1"/>
      </w:pPr>
      <w:bookmarkStart w:id="110" w:name="_Toc484469022"/>
      <w:r>
        <w:t>THIẾT KẾ LẬP TRÌNH ĐIỀU KHIỂN</w:t>
      </w:r>
      <w:bookmarkEnd w:id="110"/>
    </w:p>
    <w:p w14:paraId="48BB4EFB" w14:textId="39A84E8E" w:rsidR="00316FE6" w:rsidRDefault="00B56EDC" w:rsidP="00841BD2">
      <w:pPr>
        <w:pStyle w:val="Heading2"/>
      </w:pPr>
      <w:bookmarkStart w:id="111" w:name="_Toc484469023"/>
      <w:r>
        <w:t>Thiết kế tổng quan mô hình điều khiển</w:t>
      </w:r>
      <w:bookmarkEnd w:id="111"/>
    </w:p>
    <w:p w14:paraId="1483CE6E" w14:textId="1551E345" w:rsidR="00863F43" w:rsidRDefault="00863F43" w:rsidP="00863F43">
      <w:r>
        <w:t xml:space="preserve">Mô hình thiết kế điều khiển </w:t>
      </w:r>
      <w:r w:rsidR="003579AC">
        <w:t>được thiết kế d</w:t>
      </w:r>
      <w:r>
        <w:t>ựa trên chức năng</w:t>
      </w:r>
      <w:r w:rsidR="00825B93">
        <w:t xml:space="preserve"> và sự tương tác giữa các thành phần</w:t>
      </w:r>
      <w:r>
        <w:t xml:space="preserve"> bao gồm giám sát</w:t>
      </w:r>
      <w:r w:rsidR="00825B93">
        <w:t>,</w:t>
      </w:r>
      <w:r>
        <w:t xml:space="preserve"> lưu trữ dữ liệu, </w:t>
      </w:r>
      <w:r w:rsidR="003579AC">
        <w:t>hệ thống chạy tự động</w:t>
      </w:r>
      <w:r w:rsidR="00825B93">
        <w:t xml:space="preserve"> điều khiển</w:t>
      </w:r>
      <w:r>
        <w:t xml:space="preserve"> hoặc tương tác điều khiển với người dùng qua giao diện web.</w:t>
      </w:r>
    </w:p>
    <w:p w14:paraId="3DCB4060" w14:textId="77777777" w:rsidR="00AE33DD" w:rsidRDefault="00A2759C" w:rsidP="00AE33DD">
      <w:pPr>
        <w:keepNext/>
        <w:ind w:firstLine="0"/>
      </w:pPr>
      <w:r>
        <w:pict w14:anchorId="141927F5">
          <v:shape id="_x0000_i1066" type="#_x0000_t75" style="width:469.6pt;height:268.25pt">
            <v:imagedata r:id="rId129" o:title="Drawing2"/>
          </v:shape>
        </w:pict>
      </w:r>
    </w:p>
    <w:p w14:paraId="449E9FAC" w14:textId="34099567" w:rsidR="0099253F" w:rsidRDefault="00AE33DD" w:rsidP="00AE33DD">
      <w:pPr>
        <w:pStyle w:val="Caption"/>
      </w:pPr>
      <w:bookmarkStart w:id="112" w:name="_Toc484446957"/>
      <w:r>
        <w:t xml:space="preserve">Hình </w:t>
      </w:r>
      <w:fldSimple w:instr=" STYLEREF 2 \s ">
        <w:r w:rsidR="00697F98">
          <w:rPr>
            <w:noProof/>
          </w:rPr>
          <w:t>4.1</w:t>
        </w:r>
      </w:fldSimple>
      <w:r w:rsidR="00AB4D52">
        <w:t>.</w:t>
      </w:r>
      <w:fldSimple w:instr=" SEQ Hình \* ARABIC \s 2 ">
        <w:r w:rsidR="00697F98">
          <w:rPr>
            <w:noProof/>
          </w:rPr>
          <w:t>1</w:t>
        </w:r>
      </w:fldSimple>
      <w:r>
        <w:t>: Mô hình tổng quan hệ thống điều khiển</w:t>
      </w:r>
      <w:bookmarkEnd w:id="112"/>
    </w:p>
    <w:p w14:paraId="32F82FF2" w14:textId="1E1CEA80" w:rsidR="00641B79" w:rsidRDefault="00C54E7C" w:rsidP="00641B79">
      <w:r>
        <w:t>Chương trình chính chạy trên Raspberry Pi được gọi là Master. Master</w:t>
      </w:r>
      <w:r w:rsidR="007C6BEF">
        <w:t xml:space="preserve"> có các chức năng gồm</w:t>
      </w:r>
      <w:r>
        <w:t xml:space="preserve"> đọc dữ liệ</w:t>
      </w:r>
      <w:r w:rsidR="007C6BEF">
        <w:t>u từ cảm biến</w:t>
      </w:r>
      <w:r w:rsidR="00930927">
        <w:t xml:space="preserve"> (sensor)</w:t>
      </w:r>
      <w:r w:rsidR="007C6BEF">
        <w:t>, lưu trữ dữ liệu vào</w:t>
      </w:r>
      <w:r w:rsidR="00930927">
        <w:t xml:space="preserve"> cơ sơ dữ liệu (</w:t>
      </w:r>
      <w:r w:rsidR="007C6BEF">
        <w:t>Database</w:t>
      </w:r>
      <w:r w:rsidR="00930927">
        <w:t>)</w:t>
      </w:r>
      <w:r w:rsidR="007C6BEF">
        <w:t>, nhận thông tin từ web server và điều khiển các thiết bị.</w:t>
      </w:r>
    </w:p>
    <w:p w14:paraId="08F1DBFF" w14:textId="260F626A" w:rsidR="003939ED" w:rsidRDefault="003939ED" w:rsidP="00641B79">
      <w:r>
        <w:t>Cảm biến được đọc theo lịch trình được người dùng thiết lập trước hoặc được đọc liên tục trong quá trình thiết lập nhiệt độ. Dữ liệu từ cảm biến đọc theo lịch trình sẽ được lưu vào cơ sơ dữ liệu.</w:t>
      </w:r>
    </w:p>
    <w:p w14:paraId="1491524F" w14:textId="7E21BFA4" w:rsidR="003939ED" w:rsidRDefault="003939ED" w:rsidP="00641B79">
      <w:r>
        <w:t>Cơ sơ dữ liệu lưu trữ dữ liệu từ cảm biến, thời gian đọc dữ liệu, thông tin cài đặt của người dùng.</w:t>
      </w:r>
      <w:r w:rsidR="00B27938">
        <w:t xml:space="preserve"> Master kết nối với cơ sở dữ liệu ở cả hai chiều, chiều đọc và chiều ghi dữ liệu.</w:t>
      </w:r>
    </w:p>
    <w:p w14:paraId="4EA3D4A6" w14:textId="4144AAC1" w:rsidR="00B27938" w:rsidRDefault="00B27938" w:rsidP="00641B79">
      <w:r>
        <w:lastRenderedPageBreak/>
        <w:t xml:space="preserve">Web server </w:t>
      </w:r>
      <w:r w:rsidR="00395CAE">
        <w:t xml:space="preserve">chạy trực tiếp trên </w:t>
      </w:r>
      <w:r w:rsidR="00B01CC8">
        <w:t xml:space="preserve">Raspberry </w:t>
      </w:r>
      <w:r w:rsidR="00395CAE">
        <w:t>xử lý yêu cầu của người dùng thông qua giao diện web (web interface) và gửi nó tới Master.</w:t>
      </w:r>
      <w:r w:rsidR="00202233">
        <w:t xml:space="preserve"> Vì web-server và Master là hai chương trình chạy song song nên để giao tiếp giữa hai chương trình có thể sử dụng phương thức </w:t>
      </w:r>
      <w:r w:rsidR="00282CCF">
        <w:t xml:space="preserve">kết nối gọi là </w:t>
      </w:r>
      <w:r w:rsidR="00282CCF" w:rsidRPr="0013020C">
        <w:rPr>
          <w:b/>
        </w:rPr>
        <w:t>pipe</w:t>
      </w:r>
      <w:r w:rsidR="00282CCF">
        <w:t xml:space="preserve"> hoặc </w:t>
      </w:r>
      <w:r w:rsidR="00282CCF" w:rsidRPr="0013020C">
        <w:rPr>
          <w:b/>
        </w:rPr>
        <w:t>socket</w:t>
      </w:r>
      <w:r w:rsidR="00282CCF">
        <w:t>. Ở đây em sử dụng phương thức socket mà điển hình</w:t>
      </w:r>
      <w:r w:rsidR="00560046">
        <w:t xml:space="preserve"> là</w:t>
      </w:r>
      <w:r w:rsidR="00282CCF">
        <w:t xml:space="preserve"> TCP/IP dùng trên nền tảng socket này.</w:t>
      </w:r>
      <w:r w:rsidR="00202233">
        <w:t xml:space="preserve"> </w:t>
      </w:r>
      <w:r w:rsidR="002E1E33">
        <w:t xml:space="preserve"> Em sử dụng phương thức TCP/IP để kết nối giữa 2 chương trình với địa chỉ cụ</w:t>
      </w:r>
      <w:r w:rsidR="00C95622">
        <w:t>c</w:t>
      </w:r>
      <w:r w:rsidR="002E1E33">
        <w:t xml:space="preserve"> bộ</w:t>
      </w:r>
      <w:r w:rsidR="00C95622">
        <w:t xml:space="preserve"> của máy tính luôn là</w:t>
      </w:r>
      <w:r w:rsidR="00CF0D62">
        <w:t xml:space="preserve"> 127</w:t>
      </w:r>
      <w:r w:rsidR="00C95622">
        <w:t>.0.0.1</w:t>
      </w:r>
      <w:r w:rsidR="002E1E33">
        <w:t xml:space="preserve"> (localhost)</w:t>
      </w:r>
      <w:r w:rsidR="00CF0D62">
        <w:t>.</w:t>
      </w:r>
      <w:r w:rsidR="002E1E33">
        <w:t xml:space="preserve"> </w:t>
      </w:r>
      <w:r w:rsidR="00202233">
        <w:t>Web-server đọc dữ liệu từ cơ sở dữ liệu để luôn cập nhật đúng thông tin do Master xử</w:t>
      </w:r>
      <w:r w:rsidR="00FC3741">
        <w:t xml:space="preserve"> lý. Web-server chỉ có quyền đọc chứ không có quyền ghi dữ liệu, mọi thao tác ghi chép dữ liệu vào cơ sở dữ liệu đều thuộc quyền Master.</w:t>
      </w:r>
    </w:p>
    <w:p w14:paraId="403C24BE" w14:textId="6C737690" w:rsidR="00D74199" w:rsidRDefault="00D74199" w:rsidP="00641B79">
      <w:r>
        <w:t xml:space="preserve">Web-interface là nơi giao diện web mà người dùng có thể dùng bất cứ trình duyệt web nào trên máy tính hoặc điện thoại có thể kết nối thông qua mạng LAN tới </w:t>
      </w:r>
      <w:r w:rsidR="00DE38CE">
        <w:t>Raspberry</w:t>
      </w:r>
      <w:r>
        <w:t>. Giao diện web được trả về từ web server sẽ bao gồm thông tin giám sát nhiệt độ, độ ẩm, các thông số được người dùng thiết lập đó và giao diện để người dùng có thể điều khiển trực tiếp.</w:t>
      </w:r>
    </w:p>
    <w:p w14:paraId="296CF3B1" w14:textId="13935AC6" w:rsidR="00931D59" w:rsidRDefault="002D32D7" w:rsidP="00641B79">
      <w:r>
        <w:t>Controller (mạch điều khiển thiết bị mục 5.2)</w:t>
      </w:r>
      <w:r w:rsidR="001C0455">
        <w:t xml:space="preserve"> </w:t>
      </w:r>
      <w:r w:rsidR="008D4A02">
        <w:t xml:space="preserve">và Relay 220V được Master điều khiển </w:t>
      </w:r>
      <w:r w:rsidR="00DB115C">
        <w:t>theo chế độ tự động hoặc khi có lệnh thay đổi thiết lập từ phía người dùng.</w:t>
      </w:r>
    </w:p>
    <w:p w14:paraId="1D2335B3" w14:textId="77777777" w:rsidR="00471DC5" w:rsidRDefault="00471DC5" w:rsidP="00841BD2">
      <w:pPr>
        <w:pStyle w:val="Heading2"/>
      </w:pPr>
      <w:bookmarkStart w:id="113" w:name="_Toc484469024"/>
      <w:r>
        <w:t>Cơ sở dữ liệu</w:t>
      </w:r>
      <w:bookmarkEnd w:id="113"/>
    </w:p>
    <w:p w14:paraId="6ACFE360" w14:textId="47A7F4EA" w:rsidR="00471DC5" w:rsidRDefault="00471DC5" w:rsidP="00471DC5">
      <w:r>
        <w:t xml:space="preserve">Cơ sở dữ liệu được sử dụng là NOsql Database. </w:t>
      </w:r>
      <w:r w:rsidRPr="00EF3F7A">
        <w:t>Cơ sở dữ liệu NoSQL (tên gốc là "Non SQL" (phi SQL) hoặc "non relational" (phi quan hệ</w:t>
      </w:r>
      <w:r>
        <w:t>)</w:t>
      </w:r>
      <w:r w:rsidRPr="00EF3F7A">
        <w:t xml:space="preserve"> cung cấp một cơ chế để lưu trữ và truy xuất dữ liệu được mô hình hóa khác với các quan hệ bảng được sử dụng trong các cơ sở dữ liệu kiểu quan hệ</w:t>
      </w:r>
      <w:r>
        <w:t xml:space="preserve">. Đặc điểm khác biệt lớn so với </w:t>
      </w:r>
      <w:r w:rsidR="003424BF">
        <w:t xml:space="preserve">hệ quản trị </w:t>
      </w:r>
      <w:r>
        <w:t xml:space="preserve">cơ sở dữ liệu truyền thống </w:t>
      </w:r>
      <w:r w:rsidRPr="00C70727">
        <w:t>(MySQL, Microsoft SQL Server, Oracle, …)</w:t>
      </w:r>
      <w:r>
        <w:t xml:space="preserve"> là nó có thể lưu trữ dữ liệu phi cấu trúc, cách truy xuất đơn giản, nhanh chóng. Xét với ứng dụng thì nó sẽ giúp tiết kiệm hơn trong việc lưu trữ và xử lý dữ liệu nhanh hơn (do truy xuất dữ liệu từ database nhanh hơn).</w:t>
      </w:r>
    </w:p>
    <w:p w14:paraId="4452C16D" w14:textId="042F841F" w:rsidR="00471DC5" w:rsidRDefault="00471DC5" w:rsidP="00471DC5">
      <w:pPr>
        <w:ind w:firstLine="0"/>
      </w:pPr>
      <w:r>
        <w:t xml:space="preserve">Tương quan giữa cách lưu trữ dữ liệu </w:t>
      </w:r>
      <w:r w:rsidR="003424BF">
        <w:t>với hệ quản trị cơ sở dữ liệu (</w:t>
      </w:r>
      <w:r>
        <w:t>RDBM</w:t>
      </w:r>
      <w:r w:rsidR="003424BF">
        <w:t>S)</w:t>
      </w:r>
      <w:r>
        <w:t xml:space="preserve"> và Nosql</w:t>
      </w:r>
    </w:p>
    <w:p w14:paraId="7ED899C9" w14:textId="77777777" w:rsidR="00EE1275" w:rsidRDefault="00471DC5" w:rsidP="00EE1275">
      <w:pPr>
        <w:keepNext/>
        <w:ind w:firstLine="0"/>
      </w:pPr>
      <w:r>
        <w:rPr>
          <w:noProof/>
        </w:rPr>
        <w:lastRenderedPageBreak/>
        <w:drawing>
          <wp:inline distT="0" distB="0" distL="0" distR="0" wp14:anchorId="5DED4E8B" wp14:editId="73EB08AE">
            <wp:extent cx="5972175" cy="2734945"/>
            <wp:effectExtent l="0" t="0" r="9525"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72175" cy="2734945"/>
                    </a:xfrm>
                    <a:prstGeom prst="rect">
                      <a:avLst/>
                    </a:prstGeom>
                    <a:noFill/>
                    <a:ln>
                      <a:noFill/>
                    </a:ln>
                  </pic:spPr>
                </pic:pic>
              </a:graphicData>
            </a:graphic>
          </wp:inline>
        </w:drawing>
      </w:r>
    </w:p>
    <w:p w14:paraId="35D34DA3" w14:textId="166AC5E1" w:rsidR="00471DC5" w:rsidRDefault="00EE1275" w:rsidP="00EE1275">
      <w:pPr>
        <w:pStyle w:val="Caption"/>
      </w:pPr>
      <w:bookmarkStart w:id="114" w:name="_Toc484446958"/>
      <w:r>
        <w:t xml:space="preserve">Hình </w:t>
      </w:r>
      <w:fldSimple w:instr=" STYLEREF 2 \s ">
        <w:r w:rsidR="00697F98">
          <w:rPr>
            <w:noProof/>
          </w:rPr>
          <w:t>4.2</w:t>
        </w:r>
      </w:fldSimple>
      <w:r w:rsidR="00AB4D52">
        <w:t>.</w:t>
      </w:r>
      <w:fldSimple w:instr=" SEQ Hình \* ARABIC \s 2 ">
        <w:r w:rsidR="00697F98">
          <w:rPr>
            <w:noProof/>
          </w:rPr>
          <w:t>1</w:t>
        </w:r>
      </w:fldSimple>
      <w:r>
        <w:t xml:space="preserve">: Tương quan giữa cấu trúc lưu dữ liệu giữa RDBMS và </w:t>
      </w:r>
      <w:r w:rsidRPr="00B3409F">
        <w:t>Nosql</w:t>
      </w:r>
      <w:bookmarkEnd w:id="114"/>
    </w:p>
    <w:p w14:paraId="3420DF10" w14:textId="4EABB82E" w:rsidR="00471DC5" w:rsidRPr="00B3409F" w:rsidRDefault="00471DC5" w:rsidP="00471DC5">
      <w:pPr>
        <w:ind w:firstLine="0"/>
      </w:pPr>
      <w:r>
        <w:t xml:space="preserve">Dưới đây là một ví dụ về một document, </w:t>
      </w:r>
      <w:r w:rsidR="002002B7">
        <w:t>cơ sở dữ liệu xử lý nó giống như</w:t>
      </w:r>
      <w:r>
        <w:t xml:space="preserve"> </w:t>
      </w:r>
      <w:r w:rsidR="002002B7">
        <w:t xml:space="preserve">một </w:t>
      </w:r>
      <w:r>
        <w:t>chuỗi json:</w:t>
      </w:r>
    </w:p>
    <w:tbl>
      <w:tblPr>
        <w:tblStyle w:val="TableGridLight"/>
        <w:tblW w:w="0" w:type="auto"/>
        <w:tblLook w:val="04A0" w:firstRow="1" w:lastRow="0" w:firstColumn="1" w:lastColumn="0" w:noHBand="0" w:noVBand="1"/>
      </w:tblPr>
      <w:tblGrid>
        <w:gridCol w:w="9310"/>
      </w:tblGrid>
      <w:tr w:rsidR="00471DC5" w14:paraId="3126F8AC" w14:textId="77777777" w:rsidTr="00506D5D">
        <w:tc>
          <w:tcPr>
            <w:tcW w:w="9310" w:type="dxa"/>
          </w:tcPr>
          <w:p w14:paraId="6C1A3D08" w14:textId="77777777" w:rsidR="00471DC5" w:rsidRPr="00705246" w:rsidRDefault="00471DC5" w:rsidP="00506D5D">
            <w:pPr>
              <w:rPr>
                <w:rFonts w:ascii="Arial" w:hAnsi="Arial" w:cs="Arial"/>
                <w:sz w:val="20"/>
                <w:szCs w:val="20"/>
              </w:rPr>
            </w:pPr>
            <w:r w:rsidRPr="00705246">
              <w:rPr>
                <w:rFonts w:ascii="Arial" w:hAnsi="Arial" w:cs="Arial"/>
                <w:sz w:val="20"/>
                <w:szCs w:val="20"/>
              </w:rPr>
              <w:t>{</w:t>
            </w:r>
          </w:p>
          <w:p w14:paraId="45A43C0A" w14:textId="77777777" w:rsidR="00471DC5" w:rsidRPr="00705246" w:rsidRDefault="00471DC5" w:rsidP="00506D5D">
            <w:pPr>
              <w:rPr>
                <w:rFonts w:ascii="Arial" w:hAnsi="Arial" w:cs="Arial"/>
                <w:sz w:val="20"/>
                <w:szCs w:val="20"/>
              </w:rPr>
            </w:pPr>
            <w:r w:rsidRPr="00705246">
              <w:rPr>
                <w:rFonts w:ascii="Arial" w:hAnsi="Arial" w:cs="Arial"/>
                <w:sz w:val="20"/>
                <w:szCs w:val="20"/>
              </w:rPr>
              <w:tab/>
              <w:t>"_id" : 1,</w:t>
            </w:r>
          </w:p>
          <w:p w14:paraId="48A02745" w14:textId="77777777" w:rsidR="00471DC5" w:rsidRPr="00705246" w:rsidRDefault="00471DC5" w:rsidP="00506D5D">
            <w:pPr>
              <w:rPr>
                <w:rFonts w:ascii="Arial" w:hAnsi="Arial" w:cs="Arial"/>
                <w:sz w:val="20"/>
                <w:szCs w:val="20"/>
              </w:rPr>
            </w:pPr>
            <w:r w:rsidRPr="00705246">
              <w:rPr>
                <w:rFonts w:ascii="Arial" w:hAnsi="Arial" w:cs="Arial"/>
                <w:sz w:val="20"/>
                <w:szCs w:val="20"/>
              </w:rPr>
              <w:tab/>
              <w:t>"title" : "lamp",</w:t>
            </w:r>
          </w:p>
          <w:p w14:paraId="430F6186" w14:textId="77777777" w:rsidR="00471DC5" w:rsidRPr="00705246" w:rsidRDefault="00471DC5" w:rsidP="00506D5D">
            <w:pPr>
              <w:rPr>
                <w:rFonts w:ascii="Arial" w:hAnsi="Arial" w:cs="Arial"/>
                <w:sz w:val="20"/>
                <w:szCs w:val="20"/>
              </w:rPr>
            </w:pPr>
            <w:r w:rsidRPr="00705246">
              <w:rPr>
                <w:rFonts w:ascii="Arial" w:hAnsi="Arial" w:cs="Arial"/>
                <w:sz w:val="20"/>
                <w:szCs w:val="20"/>
              </w:rPr>
              <w:tab/>
              <w:t>"enable" : true,</w:t>
            </w:r>
          </w:p>
          <w:p w14:paraId="401D3B41" w14:textId="77777777" w:rsidR="00471DC5" w:rsidRPr="00705246" w:rsidRDefault="00471DC5" w:rsidP="00506D5D">
            <w:pPr>
              <w:rPr>
                <w:rFonts w:ascii="Arial" w:hAnsi="Arial" w:cs="Arial"/>
                <w:sz w:val="20"/>
                <w:szCs w:val="20"/>
              </w:rPr>
            </w:pPr>
            <w:r w:rsidRPr="00705246">
              <w:rPr>
                <w:rFonts w:ascii="Arial" w:hAnsi="Arial" w:cs="Arial"/>
                <w:sz w:val="20"/>
                <w:szCs w:val="20"/>
              </w:rPr>
              <w:tab/>
              <w:t>"state" : false,</w:t>
            </w:r>
          </w:p>
          <w:p w14:paraId="3C7703D5" w14:textId="77777777" w:rsidR="00471DC5" w:rsidRPr="00705246" w:rsidRDefault="00471DC5" w:rsidP="00506D5D">
            <w:pPr>
              <w:rPr>
                <w:rFonts w:ascii="Arial" w:hAnsi="Arial" w:cs="Arial"/>
                <w:sz w:val="20"/>
                <w:szCs w:val="20"/>
              </w:rPr>
            </w:pPr>
            <w:r w:rsidRPr="00705246">
              <w:rPr>
                <w:rFonts w:ascii="Arial" w:hAnsi="Arial" w:cs="Arial"/>
                <w:sz w:val="20"/>
                <w:szCs w:val="20"/>
              </w:rPr>
              <w:tab/>
              <w:t>"schedule" : [</w:t>
            </w:r>
          </w:p>
          <w:p w14:paraId="3CDAC657" w14:textId="77777777" w:rsidR="00471DC5" w:rsidRPr="00705246" w:rsidRDefault="00471DC5" w:rsidP="00506D5D">
            <w:pPr>
              <w:rPr>
                <w:rFonts w:ascii="Arial" w:hAnsi="Arial" w:cs="Arial"/>
                <w:sz w:val="20"/>
                <w:szCs w:val="20"/>
              </w:rPr>
            </w:pPr>
            <w:r w:rsidRPr="00705246">
              <w:rPr>
                <w:rFonts w:ascii="Arial" w:hAnsi="Arial" w:cs="Arial"/>
                <w:sz w:val="20"/>
                <w:szCs w:val="20"/>
              </w:rPr>
              <w:tab/>
            </w:r>
            <w:r w:rsidRPr="00705246">
              <w:rPr>
                <w:rFonts w:ascii="Arial" w:hAnsi="Arial" w:cs="Arial"/>
                <w:sz w:val="20"/>
                <w:szCs w:val="20"/>
              </w:rPr>
              <w:tab/>
              <w:t>25200,</w:t>
            </w:r>
          </w:p>
          <w:p w14:paraId="2FF7C7C8" w14:textId="77777777" w:rsidR="00471DC5" w:rsidRPr="00705246" w:rsidRDefault="00471DC5" w:rsidP="00506D5D">
            <w:pPr>
              <w:rPr>
                <w:rFonts w:ascii="Arial" w:hAnsi="Arial" w:cs="Arial"/>
                <w:sz w:val="20"/>
                <w:szCs w:val="20"/>
              </w:rPr>
            </w:pPr>
            <w:r w:rsidRPr="00705246">
              <w:rPr>
                <w:rFonts w:ascii="Arial" w:hAnsi="Arial" w:cs="Arial"/>
                <w:sz w:val="20"/>
                <w:szCs w:val="20"/>
              </w:rPr>
              <w:tab/>
            </w:r>
            <w:r w:rsidRPr="00705246">
              <w:rPr>
                <w:rFonts w:ascii="Arial" w:hAnsi="Arial" w:cs="Arial"/>
                <w:sz w:val="20"/>
                <w:szCs w:val="20"/>
              </w:rPr>
              <w:tab/>
              <w:t>61200</w:t>
            </w:r>
          </w:p>
          <w:p w14:paraId="4FB804C5" w14:textId="77777777" w:rsidR="00471DC5" w:rsidRPr="00705246" w:rsidRDefault="00471DC5" w:rsidP="00506D5D">
            <w:pPr>
              <w:rPr>
                <w:rFonts w:ascii="Arial" w:hAnsi="Arial" w:cs="Arial"/>
                <w:sz w:val="20"/>
                <w:szCs w:val="20"/>
              </w:rPr>
            </w:pPr>
            <w:r w:rsidRPr="00705246">
              <w:rPr>
                <w:rFonts w:ascii="Arial" w:hAnsi="Arial" w:cs="Arial"/>
                <w:sz w:val="20"/>
                <w:szCs w:val="20"/>
              </w:rPr>
              <w:tab/>
              <w:t>]</w:t>
            </w:r>
          </w:p>
          <w:p w14:paraId="619BCD7C" w14:textId="77777777" w:rsidR="00471DC5" w:rsidRDefault="00471DC5" w:rsidP="00506D5D">
            <w:r w:rsidRPr="00705246">
              <w:rPr>
                <w:rFonts w:ascii="Arial" w:hAnsi="Arial" w:cs="Arial"/>
                <w:sz w:val="20"/>
                <w:szCs w:val="20"/>
              </w:rPr>
              <w:t>}</w:t>
            </w:r>
          </w:p>
        </w:tc>
      </w:tr>
    </w:tbl>
    <w:p w14:paraId="3F1EA42B" w14:textId="77777777" w:rsidR="00471DC5" w:rsidRDefault="00471DC5" w:rsidP="00471DC5">
      <w:pPr>
        <w:ind w:firstLine="0"/>
      </w:pPr>
    </w:p>
    <w:p w14:paraId="158CDC9E" w14:textId="77777777" w:rsidR="00471DC5" w:rsidRDefault="00471DC5" w:rsidP="00471DC5">
      <w:pPr>
        <w:ind w:firstLine="720"/>
      </w:pPr>
      <w:r>
        <w:t>Cấu trúc lưu trữ dữ liệu của hệ thống có sơ đồ như sau:</w:t>
      </w:r>
    </w:p>
    <w:p w14:paraId="442C4B68" w14:textId="77777777" w:rsidR="00EE1275" w:rsidRDefault="00471DC5" w:rsidP="00EE1275">
      <w:pPr>
        <w:keepNext/>
        <w:ind w:firstLine="0"/>
        <w:jc w:val="center"/>
      </w:pPr>
      <w:r>
        <w:rPr>
          <w:noProof/>
        </w:rPr>
        <w:lastRenderedPageBreak/>
        <w:drawing>
          <wp:inline distT="0" distB="0" distL="0" distR="0" wp14:anchorId="1AB8E16A" wp14:editId="41AC700E">
            <wp:extent cx="4599296" cy="348871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hem.png"/>
                    <pic:cNvPicPr/>
                  </pic:nvPicPr>
                  <pic:blipFill>
                    <a:blip r:embed="rId131">
                      <a:extLst>
                        <a:ext uri="{28A0092B-C50C-407E-A947-70E740481C1C}">
                          <a14:useLocalDpi xmlns:a14="http://schemas.microsoft.com/office/drawing/2010/main" val="0"/>
                        </a:ext>
                      </a:extLst>
                    </a:blip>
                    <a:stretch>
                      <a:fillRect/>
                    </a:stretch>
                  </pic:blipFill>
                  <pic:spPr>
                    <a:xfrm>
                      <a:off x="0" y="0"/>
                      <a:ext cx="4609074" cy="3496133"/>
                    </a:xfrm>
                    <a:prstGeom prst="rect">
                      <a:avLst/>
                    </a:prstGeom>
                  </pic:spPr>
                </pic:pic>
              </a:graphicData>
            </a:graphic>
          </wp:inline>
        </w:drawing>
      </w:r>
    </w:p>
    <w:p w14:paraId="57F84874" w14:textId="6D1F8E2E" w:rsidR="00471DC5" w:rsidRDefault="00EE1275" w:rsidP="00EE1275">
      <w:pPr>
        <w:pStyle w:val="Caption"/>
      </w:pPr>
      <w:bookmarkStart w:id="115" w:name="_Toc484446959"/>
      <w:r>
        <w:t xml:space="preserve">Hình </w:t>
      </w:r>
      <w:fldSimple w:instr=" STYLEREF 2 \s ">
        <w:r w:rsidR="00697F98">
          <w:rPr>
            <w:noProof/>
          </w:rPr>
          <w:t>4.2</w:t>
        </w:r>
      </w:fldSimple>
      <w:r w:rsidR="00AB4D52">
        <w:t>.</w:t>
      </w:r>
      <w:fldSimple w:instr=" SEQ Hình \* ARABIC \s 2 ">
        <w:r w:rsidR="00697F98">
          <w:rPr>
            <w:noProof/>
          </w:rPr>
          <w:t>2</w:t>
        </w:r>
      </w:fldSimple>
      <w:r>
        <w:t>: Cấu trúc lưu trữ dữ liệu của hệ thống</w:t>
      </w:r>
      <w:bookmarkEnd w:id="115"/>
    </w:p>
    <w:p w14:paraId="096FE134" w14:textId="77777777" w:rsidR="00471DC5" w:rsidRDefault="00471DC5" w:rsidP="00471DC5">
      <w:r>
        <w:t>Những thiết lập của người dùng sẽ nằm trong bộ sưu tập (collection) “setup”. Nó bao gồm thông tin về bật/tắt chế độ tự động cho bộ cân bằng nhiệt độ, độ ẩm (enable_tempt và enalbe_humidity), thời gian đọc dữ liệu nhiệt độ độ ẩm (schedule), thiết lập nhiệt độ trong hộp (tempt_in_box) và thiết lập độ ẩm trong hộp (humdity). Cửa thông hơi bao gồm bật/tắt chế độ tự động (enable), trạng thái hiện tại (state), thời gian đóng và mở của thông hơi (cycle). Đèn bao gồm bật/tắt chế độ tự động , trạng thái hiện tại của đèn (state), thời điêm bật/tắt đèn (schedule).</w:t>
      </w:r>
    </w:p>
    <w:p w14:paraId="77D0B7AC" w14:textId="7E5172C0" w:rsidR="00471DC5" w:rsidRDefault="00471DC5" w:rsidP="00786CF3">
      <w:r>
        <w:t>Dữ liêu về nhiệt độ, độ ẩm được lưu trong bộ sưu tập “temperauture_log” và “humidity_log”, dữ liệu sẽ được đính kèm thời gian đọc dữ liệu. Thông tin này sẽ giúp người dùng quan sát được tình trạng của hộp trồng qua thời gian.</w:t>
      </w:r>
    </w:p>
    <w:p w14:paraId="7C236C93" w14:textId="6BC11266" w:rsidR="00D63B45" w:rsidRDefault="00865A70" w:rsidP="00841BD2">
      <w:pPr>
        <w:pStyle w:val="Heading2"/>
      </w:pPr>
      <w:bookmarkStart w:id="116" w:name="_Toc484469025"/>
      <w:r>
        <w:t xml:space="preserve">Trung tâm điều khiển </w:t>
      </w:r>
      <w:r w:rsidR="00037360">
        <w:t>(</w:t>
      </w:r>
      <w:r>
        <w:t>Master</w:t>
      </w:r>
      <w:r w:rsidR="00037360">
        <w:t>)</w:t>
      </w:r>
      <w:bookmarkEnd w:id="116"/>
    </w:p>
    <w:p w14:paraId="08362657" w14:textId="1765D229" w:rsidR="00865A70" w:rsidRDefault="00294DBD" w:rsidP="00865A70">
      <w:r>
        <w:t xml:space="preserve">Master xử lý khá nhiều thông tin tới nhiều nguồn khác nhau và master là hệ thống chạy tự động nên hệ thống cần </w:t>
      </w:r>
      <w:r w:rsidR="00B038A3">
        <w:t xml:space="preserve">thiế lập tiến trình </w:t>
      </w:r>
      <w:r>
        <w:t>chạy song song</w:t>
      </w:r>
      <w:r w:rsidR="006A3F6C">
        <w:t xml:space="preserve"> </w:t>
      </w:r>
      <w:r w:rsidR="004304CB">
        <w:t>để</w:t>
      </w:r>
      <w:r w:rsidR="006A3F6C">
        <w:t xml:space="preserve"> giúp hệ thống quản lý một cách đơn giản </w:t>
      </w:r>
      <w:r w:rsidR="004304CB">
        <w:t xml:space="preserve">và hiêu quả </w:t>
      </w:r>
      <w:r w:rsidR="006A3F6C">
        <w:t>hơn, song song tiến trình tự động</w:t>
      </w:r>
      <w:r w:rsidR="004304CB">
        <w:t xml:space="preserve"> điều khiể</w:t>
      </w:r>
      <w:r w:rsidR="00F05032">
        <w:t>n và song song tiến trình nhận thông tin điều khiển từ web-server.</w:t>
      </w:r>
    </w:p>
    <w:p w14:paraId="1969D05E" w14:textId="66BE19C2" w:rsidR="0091166A" w:rsidRPr="00865A70" w:rsidRDefault="00673D44" w:rsidP="00673D44">
      <w:r>
        <w:t>Tiến trình song song sẽ được biểu diễn đơn giản như sau:</w:t>
      </w:r>
    </w:p>
    <w:p w14:paraId="161760C6" w14:textId="77777777" w:rsidR="0005537E" w:rsidRDefault="00A2759C" w:rsidP="0005537E">
      <w:pPr>
        <w:keepNext/>
        <w:ind w:firstLine="0"/>
      </w:pPr>
      <w:r>
        <w:lastRenderedPageBreak/>
        <w:pict w14:anchorId="1724BE85">
          <v:shape id="_x0000_i1067" type="#_x0000_t75" style="width:470.2pt;height:365.25pt">
            <v:imagedata r:id="rId132" o:title="thread"/>
          </v:shape>
        </w:pict>
      </w:r>
    </w:p>
    <w:p w14:paraId="1B870D3E" w14:textId="1815C2A6" w:rsidR="003874D1" w:rsidRDefault="0005537E" w:rsidP="0005537E">
      <w:pPr>
        <w:pStyle w:val="Caption"/>
      </w:pPr>
      <w:bookmarkStart w:id="117" w:name="_Toc484446960"/>
      <w:r>
        <w:t xml:space="preserve">Hình </w:t>
      </w:r>
      <w:fldSimple w:instr=" STYLEREF 2 \s ">
        <w:r w:rsidR="00697F98">
          <w:rPr>
            <w:noProof/>
          </w:rPr>
          <w:t>4.3</w:t>
        </w:r>
      </w:fldSimple>
      <w:r w:rsidR="00AB4D52">
        <w:t>.</w:t>
      </w:r>
      <w:fldSimple w:instr=" SEQ Hình \* ARABIC \s 2 ">
        <w:r w:rsidR="00697F98">
          <w:rPr>
            <w:noProof/>
          </w:rPr>
          <w:t>1</w:t>
        </w:r>
      </w:fldSimple>
      <w:r>
        <w:t>: Tiến trình hoạt động song song của Master</w:t>
      </w:r>
      <w:bookmarkEnd w:id="117"/>
    </w:p>
    <w:p w14:paraId="5D94FF01" w14:textId="13811658" w:rsidR="003D77AC" w:rsidRDefault="002C745B" w:rsidP="003D77AC">
      <w:r>
        <w:t>Khi chường trình Master được khởi động, việc đầu tiên master làm là truy xuất cơ sở dữ liệu, lấy các thông số được cài đặt trong cơ sở dữ li</w:t>
      </w:r>
      <w:r w:rsidR="008A5185">
        <w:t>ệu và cài đặt hệ thống chạy với thông số này.</w:t>
      </w:r>
      <w:r w:rsidR="00A0437D">
        <w:t xml:space="preserve"> Có tối đa 4 tiến trình sẽ được chạy song song :</w:t>
      </w:r>
    </w:p>
    <w:p w14:paraId="280C9936" w14:textId="325B6285" w:rsidR="00A53030" w:rsidRDefault="00AD5F82" w:rsidP="00A53030">
      <w:pPr>
        <w:pStyle w:val="List1"/>
      </w:pPr>
      <w:r>
        <w:t>Tiến trình B</w:t>
      </w:r>
      <w:r w:rsidR="004065DF">
        <w:t>: tiến trình thiết lập cân bằng nhiệt độ có thể tắt hoặc bật. Tiến trình này theo dõi thường xuyên giá trị nhiệt độ và điều khiển để giữ trạng thái cân bằng.</w:t>
      </w:r>
    </w:p>
    <w:p w14:paraId="76DF62FA" w14:textId="701DF461" w:rsidR="004065DF" w:rsidRDefault="00F572A6" w:rsidP="00A53030">
      <w:pPr>
        <w:pStyle w:val="List1"/>
      </w:pPr>
      <w:r>
        <w:t>Tiền trình C</w:t>
      </w:r>
      <w:r w:rsidR="00730C83">
        <w:t>: tiến trình thiết lập độ ẩm cũng có thể tắt hoặc bật. Tiến trình này theo dõi thường xuyên giá trị độ ẩm bên trong hộp và điều khiển để giữ trạng thái cân bằng</w:t>
      </w:r>
      <w:r w:rsidR="00F001A8">
        <w:t>.</w:t>
      </w:r>
    </w:p>
    <w:p w14:paraId="2F050F05" w14:textId="58482A53" w:rsidR="00F001A8" w:rsidRDefault="002C3227" w:rsidP="00A53030">
      <w:pPr>
        <w:pStyle w:val="List1"/>
      </w:pPr>
      <w:r>
        <w:t xml:space="preserve">Tiến trình D: </w:t>
      </w:r>
      <w:r w:rsidR="0083128C">
        <w:t>lịch trình giám sát nhiệt độ, độ ẩm, đèn cửa thông hơi. Khi tới giờ đo nhiệt độ, độ ẩm hệ thống sẽ đo đạc và lưu trữ vào cơ sở dữ liệu. Khi tới giờ bật/tắt đèn thì sẽ thực hiện bật tắt đèn và khi tới giờ đóng/mở cửa thông hơi thì sẽ thực hiện đóng/mở cửa thông hơi.</w:t>
      </w:r>
    </w:p>
    <w:p w14:paraId="5E9CB68C" w14:textId="355917B3" w:rsidR="00F0167A" w:rsidRDefault="00F0167A" w:rsidP="00F0167A">
      <w:pPr>
        <w:pStyle w:val="List1"/>
      </w:pPr>
      <w:r>
        <w:lastRenderedPageBreak/>
        <w:t>Tiến trình A: mở cổng kết nối TCP/IP để web-server có thể giao tiếp được với Master. Khi có tín hiệu điều khiển tới Master, Master phân tích dữ liệu điều khiển và tác động lên các tiến trình còn lại (tiế</w:t>
      </w:r>
      <w:r w:rsidR="0005537E">
        <w:t xml:space="preserve">n trình B,C hoặc </w:t>
      </w:r>
      <w:r>
        <w:t>D). Tất cả các thông số trong tiến trình B,C,D đều cho phép người dùng có thể thay đổi được.</w:t>
      </w:r>
    </w:p>
    <w:p w14:paraId="158DAD7E" w14:textId="0BD6EC29" w:rsidR="00070129" w:rsidRDefault="00AC398E" w:rsidP="00F33F7F">
      <w:pPr>
        <w:pStyle w:val="Heading3"/>
      </w:pPr>
      <w:bookmarkStart w:id="118" w:name="_Toc484469026"/>
      <w:r>
        <w:t xml:space="preserve">Giao tiếp giữa </w:t>
      </w:r>
      <w:r w:rsidR="00437667">
        <w:t>Master</w:t>
      </w:r>
      <w:r>
        <w:t xml:space="preserve"> và </w:t>
      </w:r>
      <w:r w:rsidR="00437667">
        <w:t>Controller</w:t>
      </w:r>
      <w:bookmarkEnd w:id="118"/>
    </w:p>
    <w:p w14:paraId="0A60EF48" w14:textId="28624E89" w:rsidR="00775315" w:rsidRDefault="000248CC" w:rsidP="004C3E74">
      <w:r>
        <w:t>Giao tiếp giữa Raspberry và AVR thông qua giao thức SPI. Để truyền thông có hiệu quả có thể xây dựng quy tắc khung dữ liệu cho truyền thông (protocol). Ở đây việc giao tiếp giữa 2 bên khá đơn giản nên em cũng tạo một bảng quy tắc đơn giản để truyề</w:t>
      </w:r>
      <w:r w:rsidR="005D2D14">
        <w:t xml:space="preserve">n thông. Dữ liệu được truyền luôn là </w:t>
      </w:r>
      <w:r w:rsidR="00041C1F">
        <w:t>3</w:t>
      </w:r>
      <w:r w:rsidR="005D2D14">
        <w:t xml:space="preserve"> byte và có định dạng:</w:t>
      </w:r>
    </w:p>
    <w:p w14:paraId="03DC78F4" w14:textId="1DA0D7D4" w:rsidR="004C3E74" w:rsidRDefault="004C3E74" w:rsidP="004C3E74">
      <w:pPr>
        <w:pStyle w:val="Caption"/>
      </w:pPr>
      <w:bookmarkStart w:id="119" w:name="_Toc484463373"/>
      <w:r>
        <w:t xml:space="preserve">Bảng </w:t>
      </w:r>
      <w:fldSimple w:instr=" STYLEREF 2 \s ">
        <w:r w:rsidR="00697F98">
          <w:rPr>
            <w:noProof/>
          </w:rPr>
          <w:t>4.3</w:t>
        </w:r>
      </w:fldSimple>
      <w:r w:rsidR="000B6646">
        <w:t>.</w:t>
      </w:r>
      <w:fldSimple w:instr=" SEQ Bảng \* ARABIC \s 2 ">
        <w:r w:rsidR="00697F98">
          <w:rPr>
            <w:noProof/>
          </w:rPr>
          <w:t>1</w:t>
        </w:r>
      </w:fldSimple>
      <w:r>
        <w:t>: Bảng khung dữ liệu truyền thông qua SPI</w:t>
      </w:r>
      <w:bookmarkEnd w:id="119"/>
    </w:p>
    <w:tbl>
      <w:tblPr>
        <w:tblStyle w:val="TableGrid"/>
        <w:tblpPr w:leftFromText="187" w:rightFromText="187" w:bottomFromText="187" w:vertAnchor="text" w:tblpY="1"/>
        <w:tblOverlap w:val="never"/>
        <w:tblW w:w="0" w:type="auto"/>
        <w:tblLook w:val="04A0" w:firstRow="1" w:lastRow="0" w:firstColumn="1" w:lastColumn="0" w:noHBand="0" w:noVBand="1"/>
      </w:tblPr>
      <w:tblGrid>
        <w:gridCol w:w="3131"/>
        <w:gridCol w:w="3132"/>
        <w:gridCol w:w="3132"/>
      </w:tblGrid>
      <w:tr w:rsidR="00041C1F" w14:paraId="57D9B09B" w14:textId="77777777" w:rsidTr="002F498A">
        <w:tc>
          <w:tcPr>
            <w:tcW w:w="3131" w:type="dxa"/>
          </w:tcPr>
          <w:p w14:paraId="35411D1C" w14:textId="5C17BF69" w:rsidR="00041C1F" w:rsidRDefault="003E69FF" w:rsidP="002F498A">
            <w:pPr>
              <w:pStyle w:val="table"/>
              <w:framePr w:hSpace="0" w:wrap="auto" w:vAnchor="margin" w:yAlign="inline"/>
              <w:suppressOverlap w:val="0"/>
            </w:pPr>
            <w:r>
              <w:t>Mã thiết bị</w:t>
            </w:r>
          </w:p>
        </w:tc>
        <w:tc>
          <w:tcPr>
            <w:tcW w:w="3132" w:type="dxa"/>
          </w:tcPr>
          <w:p w14:paraId="1E0696D0" w14:textId="3A2E15CA" w:rsidR="00041C1F" w:rsidRDefault="00F63F07" w:rsidP="002F498A">
            <w:pPr>
              <w:pStyle w:val="table"/>
              <w:framePr w:hSpace="0" w:wrap="auto" w:vAnchor="margin" w:yAlign="inline"/>
              <w:suppressOverlap w:val="0"/>
            </w:pPr>
            <w:r>
              <w:t>Trạng thái</w:t>
            </w:r>
          </w:p>
        </w:tc>
        <w:tc>
          <w:tcPr>
            <w:tcW w:w="3132" w:type="dxa"/>
          </w:tcPr>
          <w:p w14:paraId="7DD462A8" w14:textId="650F612C" w:rsidR="00041C1F" w:rsidRDefault="00041C1F" w:rsidP="002F498A">
            <w:pPr>
              <w:pStyle w:val="table"/>
              <w:framePr w:hSpace="0" w:wrap="auto" w:vAnchor="margin" w:yAlign="inline"/>
              <w:suppressOverlap w:val="0"/>
            </w:pPr>
            <w:r>
              <w:t>CRC8</w:t>
            </w:r>
          </w:p>
        </w:tc>
      </w:tr>
    </w:tbl>
    <w:p w14:paraId="72D2B18B" w14:textId="7E3C5BBB" w:rsidR="005D2D14" w:rsidRDefault="00647C44" w:rsidP="000248CC">
      <w:r>
        <w:t>Trong đó:</w:t>
      </w:r>
    </w:p>
    <w:p w14:paraId="1222837E" w14:textId="53953228" w:rsidR="00041C1F" w:rsidRPr="00041C1F" w:rsidRDefault="003E69FF" w:rsidP="00041C1F">
      <w:pPr>
        <w:pStyle w:val="List1"/>
      </w:pPr>
      <w:r>
        <w:t>Mã thiết bị</w:t>
      </w:r>
      <w:r w:rsidR="00041C1F">
        <w:t xml:space="preserve">: mã thiết bị quy định giữa hai bên. Các thiết bị được liệt kê trong </w:t>
      </w:r>
      <w:r w:rsidR="0005537E">
        <w:t>mục 3.6</w:t>
      </w:r>
      <w:r w:rsidR="00041C1F">
        <w:t xml:space="preserve"> - t</w:t>
      </w:r>
      <w:r w:rsidR="00041C1F" w:rsidRPr="00041C1F">
        <w:t>hiết kế hệ thống điều khiển</w:t>
      </w:r>
      <w:r w:rsidR="00041C1F">
        <w:t>.</w:t>
      </w:r>
    </w:p>
    <w:p w14:paraId="5A3A00C5" w14:textId="19348DDC" w:rsidR="00647C44" w:rsidRDefault="00F63F07" w:rsidP="006020F9">
      <w:pPr>
        <w:pStyle w:val="List1"/>
      </w:pPr>
      <w:r>
        <w:t>Trạng thái</w:t>
      </w:r>
      <w:r w:rsidR="000376D4">
        <w:t>: trạng thái bật tắt các thiết bị đó.</w:t>
      </w:r>
    </w:p>
    <w:p w14:paraId="0878D843" w14:textId="1B19FA50" w:rsidR="000376D4" w:rsidRDefault="000376D4" w:rsidP="000376D4">
      <w:pPr>
        <w:pStyle w:val="List1"/>
      </w:pPr>
      <w:r>
        <w:t>CRC8: mã kiểm tra lỗi dữ liệu Cyclic Redundancy Check</w:t>
      </w:r>
      <w:r w:rsidR="00312469">
        <w:t>.</w:t>
      </w:r>
    </w:p>
    <w:p w14:paraId="4AE60F57" w14:textId="6C3F6940" w:rsidR="000248CC" w:rsidRDefault="00437667" w:rsidP="00F33F7F">
      <w:pPr>
        <w:pStyle w:val="Heading3"/>
      </w:pPr>
      <w:bookmarkStart w:id="120" w:name="_Toc484469027"/>
      <w:r>
        <w:t xml:space="preserve">Giao tiếp giứa Web-server và </w:t>
      </w:r>
      <w:r w:rsidR="002B6FF6">
        <w:t>Master</w:t>
      </w:r>
      <w:bookmarkEnd w:id="120"/>
    </w:p>
    <w:p w14:paraId="0A6BFFC2" w14:textId="6357C363" w:rsidR="002B6FF6" w:rsidRDefault="005F47C5" w:rsidP="002B6FF6">
      <w:r>
        <w:t>Đây là giao tiếp giữa hai chương trình hoạt động song song độc lập với nhau, phương thức giao tiếp là TCP/IP với địa chỉ cục bộ là localhost (127.0.0.1)</w:t>
      </w:r>
      <w:r w:rsidR="007F6B61">
        <w:t>.</w:t>
      </w:r>
      <w:r w:rsidR="003F2504">
        <w:t xml:space="preserve"> Giao thức TCP/IP đã kiểm soát lỗi dữ liệu nên chỉ cần thêm quy tắc cho dữ liệu điều khiển. Khác với giao tiếp giữa Master và Controller, giao tiếp qua TCP/IP có thể truyền một lúc với lượng lớn dữ liệu, dữ liệu được định dạng theo chuỗi ký tự sẽ thuận tiện cho việc xử lý hơn.</w:t>
      </w:r>
    </w:p>
    <w:p w14:paraId="028C2A0C" w14:textId="5402EC75" w:rsidR="002C01E0" w:rsidRDefault="006B74CC" w:rsidP="00512072">
      <w:r>
        <w:t xml:space="preserve">Thông tin từ </w:t>
      </w:r>
      <w:r w:rsidR="00512072">
        <w:t xml:space="preserve">web-server chủ yếu là thông tin thiết lập các thông số cho hệ thống, nên dữ </w:t>
      </w:r>
      <w:r w:rsidR="00AF0F5D">
        <w:t>liệ</w:t>
      </w:r>
      <w:r w:rsidR="004C3E74">
        <w:t xml:space="preserve">u </w:t>
      </w:r>
      <w:r w:rsidR="00512072">
        <w:t xml:space="preserve">cũng được quy định tương quan tới cơ sở dữ liệu. </w:t>
      </w:r>
      <w:r w:rsidR="00441BC8">
        <w:t>Dữ liệu được chia làm 3 phần:</w:t>
      </w:r>
    </w:p>
    <w:p w14:paraId="14356302" w14:textId="587B2F21" w:rsidR="002F498A" w:rsidRDefault="002F498A" w:rsidP="002F498A">
      <w:pPr>
        <w:pStyle w:val="Caption"/>
      </w:pPr>
      <w:bookmarkStart w:id="121" w:name="_Toc484463374"/>
      <w:r>
        <w:t xml:space="preserve">Bảng </w:t>
      </w:r>
      <w:fldSimple w:instr=" STYLEREF 2 \s ">
        <w:r w:rsidR="00697F98">
          <w:rPr>
            <w:noProof/>
          </w:rPr>
          <w:t>4.3</w:t>
        </w:r>
      </w:fldSimple>
      <w:r w:rsidR="000B6646">
        <w:t>.</w:t>
      </w:r>
      <w:fldSimple w:instr=" SEQ Bảng \* ARABIC \s 2 ">
        <w:r w:rsidR="00697F98">
          <w:rPr>
            <w:noProof/>
          </w:rPr>
          <w:t>2</w:t>
        </w:r>
      </w:fldSimple>
      <w:r>
        <w:t>: Bảng khung dữ liệu truyền thông qua TCP/IP</w:t>
      </w:r>
      <w:bookmarkEnd w:id="121"/>
    </w:p>
    <w:tbl>
      <w:tblPr>
        <w:tblStyle w:val="TableGrid"/>
        <w:tblpPr w:leftFromText="187" w:rightFromText="187" w:bottomFromText="180" w:vertAnchor="text" w:tblpY="1"/>
        <w:tblOverlap w:val="never"/>
        <w:tblW w:w="0" w:type="auto"/>
        <w:tblLook w:val="04A0" w:firstRow="1" w:lastRow="0" w:firstColumn="1" w:lastColumn="0" w:noHBand="0" w:noVBand="1"/>
      </w:tblPr>
      <w:tblGrid>
        <w:gridCol w:w="3131"/>
        <w:gridCol w:w="3132"/>
        <w:gridCol w:w="3132"/>
      </w:tblGrid>
      <w:tr w:rsidR="006B74CC" w14:paraId="4E90E986" w14:textId="77777777" w:rsidTr="00102CD1">
        <w:tc>
          <w:tcPr>
            <w:tcW w:w="3131" w:type="dxa"/>
          </w:tcPr>
          <w:p w14:paraId="04CB7AB7" w14:textId="6A3E2EF6" w:rsidR="006B74CC" w:rsidRDefault="00D67374" w:rsidP="00102CD1">
            <w:pPr>
              <w:pStyle w:val="table"/>
              <w:framePr w:hSpace="0" w:wrap="auto" w:vAnchor="margin" w:yAlign="inline"/>
              <w:suppressOverlap w:val="0"/>
            </w:pPr>
            <w:r>
              <w:t>Đối tượng</w:t>
            </w:r>
            <w:r>
              <w:tab/>
            </w:r>
          </w:p>
        </w:tc>
        <w:tc>
          <w:tcPr>
            <w:tcW w:w="3132" w:type="dxa"/>
          </w:tcPr>
          <w:p w14:paraId="0D2F7E19" w14:textId="13BE1978" w:rsidR="006B74CC" w:rsidRDefault="00D67374" w:rsidP="00102CD1">
            <w:pPr>
              <w:pStyle w:val="table"/>
              <w:framePr w:hSpace="0" w:wrap="auto" w:vAnchor="margin" w:yAlign="inline"/>
              <w:suppressOverlap w:val="0"/>
            </w:pPr>
            <w:r>
              <w:t>Thuộc tính</w:t>
            </w:r>
            <w:r w:rsidR="00102CD1">
              <w:t>/lệnh</w:t>
            </w:r>
          </w:p>
        </w:tc>
        <w:tc>
          <w:tcPr>
            <w:tcW w:w="3132" w:type="dxa"/>
          </w:tcPr>
          <w:p w14:paraId="720540B9" w14:textId="6F2E0AF5" w:rsidR="006B74CC" w:rsidRDefault="00D67374" w:rsidP="00102CD1">
            <w:pPr>
              <w:pStyle w:val="table"/>
              <w:framePr w:hSpace="0" w:wrap="auto" w:vAnchor="margin" w:yAlign="inline"/>
              <w:suppressOverlap w:val="0"/>
            </w:pPr>
            <w:r>
              <w:t>Dữ liệu</w:t>
            </w:r>
          </w:p>
        </w:tc>
      </w:tr>
    </w:tbl>
    <w:p w14:paraId="62BE6C14" w14:textId="18644366" w:rsidR="00A11FB6" w:rsidRDefault="00102CD1" w:rsidP="00102CD1">
      <w:r>
        <w:t>Trong đó:</w:t>
      </w:r>
    </w:p>
    <w:p w14:paraId="69A274B5" w14:textId="52226A81" w:rsidR="00102CD1" w:rsidRDefault="00102CD1" w:rsidP="00102CD1">
      <w:pPr>
        <w:pStyle w:val="List1"/>
      </w:pPr>
      <w:r>
        <w:t>Đối tượng: đối tượng hướng tới là nhiệt độ, độ ẩm, đèn, cửa thông hơi.</w:t>
      </w:r>
    </w:p>
    <w:p w14:paraId="4FCEF88F" w14:textId="49A8845F" w:rsidR="00102CD1" w:rsidRDefault="00102CD1" w:rsidP="00102CD1">
      <w:pPr>
        <w:pStyle w:val="List1"/>
      </w:pPr>
      <w:r>
        <w:t>Thuộc tính/lệnh: thuộc tính được lưu trữ trong cơ sở dữ liệu hoặc một lệnh tương ứng với đối tượng.</w:t>
      </w:r>
    </w:p>
    <w:p w14:paraId="762C5EBE" w14:textId="1BEFE8B2" w:rsidR="00102CD1" w:rsidRDefault="00102CD1" w:rsidP="00102CD1">
      <w:pPr>
        <w:pStyle w:val="List1"/>
      </w:pPr>
      <w:r>
        <w:lastRenderedPageBreak/>
        <w:t>Dữ liệu: dữ liệu cần được thay đổi tương ứng với thuộc tính.</w:t>
      </w:r>
    </w:p>
    <w:p w14:paraId="4E661DC0" w14:textId="575E2ECC" w:rsidR="00145F39" w:rsidRDefault="00145F39" w:rsidP="00102CD1">
      <w:pPr>
        <w:pStyle w:val="List1"/>
      </w:pPr>
      <w:r>
        <w:t>Các phần được ngăn cách nhau bằng dấu ‘:’.</w:t>
      </w:r>
    </w:p>
    <w:p w14:paraId="12EFFDFF" w14:textId="4E78B779" w:rsidR="00102CD1" w:rsidRDefault="00102CD1" w:rsidP="00102CD1">
      <w:r>
        <w:t>Khi Master nhận được thông tin điều khiển sẽ phân tích thông tin và điều khiển thiết bị tương ứng và sau đó có thể sẽ lưu trữ những thay đổi vào cơ sở dữ liệu.</w:t>
      </w:r>
    </w:p>
    <w:p w14:paraId="542A56BD" w14:textId="2DCEBE42" w:rsidR="00145F39" w:rsidRDefault="00145F39" w:rsidP="00102CD1">
      <w:r>
        <w:t>Ví dụ dữ liệu tới từ web-server sẽ có dạng</w:t>
      </w:r>
      <w:r w:rsidR="003A3F85">
        <w:t xml:space="preserve"> : </w:t>
      </w:r>
      <w:r w:rsidR="00F4153A">
        <w:t>“temperatureAndHumidity:</w:t>
      </w:r>
      <w:r w:rsidR="00F4153A" w:rsidRPr="00F4153A">
        <w:t>enable_humy</w:t>
      </w:r>
      <w:r w:rsidR="00F4153A">
        <w:t>:true”. Nếu ta đối chiếu vớ</w:t>
      </w:r>
      <w:r w:rsidR="003D7B68">
        <w:t>i Hình 4.2.</w:t>
      </w:r>
      <w:r w:rsidR="004C3E74">
        <w:t>2</w:t>
      </w:r>
      <w:r w:rsidR="003D7B68">
        <w:t>: Cấu trúc lưu trữ dữ liệu của hệ thống thì ta sẽ thấy thông tin cần thay đổi nằm trong document “temperatueAndHumidity” và thuộc tính “enable_humy” có giá trị mới bằng true. Ý nghĩa của thông tin này là bật hệ thống tự động điều khiển độ ẩm.</w:t>
      </w:r>
    </w:p>
    <w:p w14:paraId="03F8714D" w14:textId="3CF46838" w:rsidR="00F33F7F" w:rsidRDefault="00F33F7F" w:rsidP="00F33F7F">
      <w:pPr>
        <w:pStyle w:val="Heading3"/>
      </w:pPr>
      <w:bookmarkStart w:id="122" w:name="_Toc484469028"/>
      <w:r>
        <w:t>Thuật toán điều khiển cân bằng nhiệt độ,</w:t>
      </w:r>
      <w:r w:rsidR="00C95736">
        <w:t xml:space="preserve"> thiết lập</w:t>
      </w:r>
      <w:r>
        <w:t xml:space="preserve"> độ ẩ</w:t>
      </w:r>
      <w:r w:rsidR="009C3A4A">
        <w:t>m</w:t>
      </w:r>
      <w:bookmarkEnd w:id="122"/>
    </w:p>
    <w:p w14:paraId="4873F7B5" w14:textId="0E4BF737" w:rsidR="009C3A4A" w:rsidRDefault="008F5C33" w:rsidP="008F5C33">
      <w:pPr>
        <w:pStyle w:val="Heading4"/>
      </w:pPr>
      <w:r>
        <w:t>Cân bằng nhiệt độ</w:t>
      </w:r>
    </w:p>
    <w:p w14:paraId="0117EF82" w14:textId="38B4E8EB" w:rsidR="008F5C33" w:rsidRDefault="008F5C33" w:rsidP="008F5C33">
      <w:r>
        <w:t xml:space="preserve">Cân bằng nhiệt độ dựa </w:t>
      </w:r>
      <w:r w:rsidR="00314709">
        <w:t xml:space="preserve">vào </w:t>
      </w:r>
      <w:r>
        <w:t xml:space="preserve">khả năng tăng nhiệt độ do mặt nóng sò nhiệt tạo ra và sự giảm nhiệt độ do mặt lạnh sò nhiệt tạo ra. Để đảm bảo sự cân bằng có thể áp dụng thuật toán điều khiển trễ </w:t>
      </w:r>
      <w:r w:rsidR="00DC2C68">
        <w:t>có</w:t>
      </w:r>
      <w:r>
        <w:t xml:space="preserve"> phản hồi, tuy hiệu quả điều khiển không cao nhưng vì </w:t>
      </w:r>
      <w:r w:rsidR="00D50FAA">
        <w:t>thiếu</w:t>
      </w:r>
      <w:r>
        <w:t xml:space="preserve"> kiến thức về lý thuyết </w:t>
      </w:r>
      <w:r w:rsidR="008430D4">
        <w:t>nhiệt học</w:t>
      </w:r>
      <w:r>
        <w:t xml:space="preserve"> nên em sử dụng thuật toán đơn giản này để điều khiển.</w:t>
      </w:r>
    </w:p>
    <w:p w14:paraId="215D1E5F" w14:textId="08F34A81" w:rsidR="00DC2C68" w:rsidRDefault="00E01A6B" w:rsidP="00DC2C68">
      <w:r>
        <w:t xml:space="preserve">Ý tưởng của thuật toán này dựa vào yêu cầu của </w:t>
      </w:r>
      <w:r w:rsidR="00867090">
        <w:t>nhiệt độ</w:t>
      </w:r>
      <w:r w:rsidR="001F13C5">
        <w:t xml:space="preserve">  có độ phân giải 1</w:t>
      </w:r>
      <w:r w:rsidR="001F13C5" w:rsidRPr="0059230D">
        <w:t>°</w:t>
      </w:r>
      <w:r w:rsidR="001F13C5">
        <w:t>C và</w:t>
      </w:r>
      <w:r w:rsidR="00867090">
        <w:t xml:space="preserve"> </w:t>
      </w:r>
      <w:r>
        <w:t xml:space="preserve">sai số </w:t>
      </w:r>
      <w:r>
        <w:rPr>
          <w:rFonts w:cs="Times New Roman"/>
        </w:rPr>
        <w:t>±</w:t>
      </w:r>
      <w:r>
        <w:t>3</w:t>
      </w:r>
      <w:r w:rsidRPr="0059230D">
        <w:t>°</w:t>
      </w:r>
      <w:r>
        <w:t>C</w:t>
      </w:r>
      <w:r w:rsidR="00DC2C68">
        <w:t>. Khi</w:t>
      </w:r>
      <w:r w:rsidR="00ED3BC8">
        <w:t xml:space="preserve"> thiết lập một giá trị mới nhiệt độ cho hộp, hệ thống sẽ hoạt động điều khiển sò nhiệt để nhiệt độ đạt giá trị thiết lập, sau đó sẽ dừng điều khiển sò nhiệt, nhiệt độ sẽ thường xuyên được cập nhật, nếu phát hiện sự chênh lệch vượt quá </w:t>
      </w:r>
      <w:r w:rsidR="00ED3BC8">
        <w:rPr>
          <w:rFonts w:cs="Times New Roman"/>
        </w:rPr>
        <w:t>±</w:t>
      </w:r>
      <w:r w:rsidR="00ED3BC8">
        <w:t>3</w:t>
      </w:r>
      <w:r w:rsidR="00ED3BC8" w:rsidRPr="0059230D">
        <w:t>°</w:t>
      </w:r>
      <w:r w:rsidR="00ED3BC8">
        <w:t xml:space="preserve">C thì hệ thống </w:t>
      </w:r>
      <w:r w:rsidR="00545C89">
        <w:t>trở lại</w:t>
      </w:r>
      <w:r w:rsidR="00ED3BC8">
        <w:t xml:space="preserve"> hoạt động để cân bằng lại nhiệt.</w:t>
      </w:r>
    </w:p>
    <w:p w14:paraId="58B492DA" w14:textId="3023C0CF" w:rsidR="00F26BCD" w:rsidRDefault="00F26BCD" w:rsidP="00DC2C68">
      <w:r>
        <w:t>Vùng hoạt động theo nhiệt độ được miêu tả như sau:</w:t>
      </w:r>
    </w:p>
    <w:p w14:paraId="168ED7E9" w14:textId="77777777" w:rsidR="00314709" w:rsidRDefault="00A2759C" w:rsidP="00314709">
      <w:pPr>
        <w:keepNext/>
        <w:ind w:firstLine="0"/>
        <w:jc w:val="center"/>
      </w:pPr>
      <w:r>
        <w:pict w14:anchorId="39564FF0">
          <v:shape id="_x0000_i1068" type="#_x0000_t75" style="width:386.45pt;height:160.2pt">
            <v:imagedata r:id="rId133" o:title="Untitled Diagram"/>
          </v:shape>
        </w:pict>
      </w:r>
    </w:p>
    <w:p w14:paraId="0A4470ED" w14:textId="0A77A819" w:rsidR="00932D1C" w:rsidRDefault="00314709" w:rsidP="00314709">
      <w:pPr>
        <w:pStyle w:val="Caption"/>
      </w:pPr>
      <w:bookmarkStart w:id="123" w:name="_Toc484446961"/>
      <w:r>
        <w:t xml:space="preserve">Hình </w:t>
      </w:r>
      <w:fldSimple w:instr=" STYLEREF 2 \s ">
        <w:r w:rsidR="00697F98">
          <w:rPr>
            <w:noProof/>
          </w:rPr>
          <w:t>4.3</w:t>
        </w:r>
      </w:fldSimple>
      <w:r w:rsidR="00AB4D52">
        <w:t>.</w:t>
      </w:r>
      <w:fldSimple w:instr=" SEQ Hình \* ARABIC \s 2 ">
        <w:r w:rsidR="00697F98">
          <w:rPr>
            <w:noProof/>
          </w:rPr>
          <w:t>2</w:t>
        </w:r>
      </w:fldSimple>
      <w:r>
        <w:t>: Vùng hoạt động của hệ thống theo nhiệt độ</w:t>
      </w:r>
      <w:bookmarkEnd w:id="123"/>
    </w:p>
    <w:p w14:paraId="3D1FAD14" w14:textId="1E1136D7" w:rsidR="00932D1C" w:rsidRDefault="008657E6" w:rsidP="00DC2C68">
      <w:r>
        <w:t>Trong đó:</w:t>
      </w:r>
    </w:p>
    <w:p w14:paraId="15718A55" w14:textId="041CFCC4" w:rsidR="008657E6" w:rsidRDefault="00DB02E0" w:rsidP="008657E6">
      <w:pPr>
        <w:pStyle w:val="List1"/>
      </w:pPr>
      <w:r>
        <w:t>Vùng C là vùng cân bằng nhiệ</w:t>
      </w:r>
      <w:r w:rsidR="00932D1C">
        <w:t xml:space="preserve">t chứa điểm thiết lập nhiệt độ. </w:t>
      </w:r>
      <w:r w:rsidR="00141D76">
        <w:t>Hệ thống chuyển sang chế độ giám sát nhiệt độ.</w:t>
      </w:r>
    </w:p>
    <w:p w14:paraId="77AB7589" w14:textId="7CEE7B02" w:rsidR="008657E6" w:rsidRDefault="00932D1C" w:rsidP="008657E6">
      <w:pPr>
        <w:pStyle w:val="List1"/>
      </w:pPr>
      <w:r>
        <w:lastRenderedPageBreak/>
        <w:t>Vùng B</w:t>
      </w:r>
      <w:r w:rsidR="008657E6">
        <w:t xml:space="preserve"> là vùng yêu cầu hệ </w:t>
      </w:r>
      <w:r w:rsidR="00A0053E">
        <w:t>thống</w:t>
      </w:r>
      <w:r w:rsidR="008657E6">
        <w:t xml:space="preserve"> tăng nhiệt. Vùng này chỉ hoạt động khi mới thiết lập nhiệt độ, nó sẽ không hoạt động khi nhiệt độ tại vùng C đang dần trôi ra khỏi vùng tới khi nhiệt độ, tới khi nhiệt độ vượt ngưỡng giới hạn là -3 thì sẽ quay trở lại hoạt động.</w:t>
      </w:r>
    </w:p>
    <w:p w14:paraId="1C797077" w14:textId="22A89CCE" w:rsidR="00141D76" w:rsidRDefault="00141D76" w:rsidP="008657E6">
      <w:pPr>
        <w:pStyle w:val="List1"/>
      </w:pPr>
      <w:r>
        <w:t>Vùng C cũng giống như vùng B nhưng hệ thống sẽ giảm nhiệt.</w:t>
      </w:r>
    </w:p>
    <w:p w14:paraId="6959974D" w14:textId="77777777" w:rsidR="00630B17" w:rsidRDefault="00141D76" w:rsidP="008657E6">
      <w:pPr>
        <w:pStyle w:val="List1"/>
      </w:pPr>
      <w:r>
        <w:t xml:space="preserve">Vùng A hệ </w:t>
      </w:r>
      <w:r w:rsidR="00630B17">
        <w:t>thống thực hiện tăng nhiệt. Quá trình này sẽ thực hiện liên tuc tới khi đạt vùng cân bằng.</w:t>
      </w:r>
    </w:p>
    <w:p w14:paraId="3141A1E8" w14:textId="77777777" w:rsidR="00630B17" w:rsidRDefault="00630B17" w:rsidP="008657E6">
      <w:pPr>
        <w:pStyle w:val="List1"/>
      </w:pPr>
      <w:r>
        <w:t>Vùng D cũng giống như vùng A nhưng hệ thống sẽ giảm nhiệt.</w:t>
      </w:r>
    </w:p>
    <w:p w14:paraId="725354B8" w14:textId="5750BED4" w:rsidR="00EA4D50" w:rsidRDefault="00EB2E2B" w:rsidP="00DB549F">
      <w:pPr>
        <w:pStyle w:val="underline"/>
      </w:pPr>
      <w:r>
        <w:t>Lưu đồ</w:t>
      </w:r>
      <w:r w:rsidR="00630B17">
        <w:t xml:space="preserve"> thuật toán chi tiết:</w:t>
      </w:r>
      <w:r w:rsidR="00141D76">
        <w:t xml:space="preserve"> </w:t>
      </w:r>
    </w:p>
    <w:p w14:paraId="548F944E" w14:textId="75FD5BC7" w:rsidR="00A0053E" w:rsidRDefault="00A2759C" w:rsidP="00A0053E">
      <w:pPr>
        <w:keepNext/>
        <w:ind w:firstLine="0"/>
        <w:jc w:val="center"/>
      </w:pPr>
      <w:r>
        <w:pict w14:anchorId="14E9260E">
          <v:shape id="_x0000_i1069" type="#_x0000_t75" style="width:444.55pt;height:345.4pt">
            <v:imagedata r:id="rId134" o:title="alg_tempt"/>
          </v:shape>
        </w:pict>
      </w:r>
    </w:p>
    <w:p w14:paraId="0C8BFF7B" w14:textId="0EB645A6" w:rsidR="00817130" w:rsidRDefault="00A0053E" w:rsidP="00A0053E">
      <w:pPr>
        <w:pStyle w:val="Caption"/>
        <w:jc w:val="both"/>
      </w:pPr>
      <w:bookmarkStart w:id="124" w:name="_Toc484446962"/>
      <w:r>
        <w:t xml:space="preserve">Hình </w:t>
      </w:r>
      <w:fldSimple w:instr=" STYLEREF 2 \s ">
        <w:r w:rsidR="00697F98">
          <w:rPr>
            <w:noProof/>
          </w:rPr>
          <w:t>4.3</w:t>
        </w:r>
      </w:fldSimple>
      <w:r w:rsidR="00AB4D52">
        <w:t>.</w:t>
      </w:r>
      <w:fldSimple w:instr=" SEQ Hình \* ARABIC \s 2 ">
        <w:r w:rsidR="00697F98">
          <w:rPr>
            <w:noProof/>
          </w:rPr>
          <w:t>3</w:t>
        </w:r>
      </w:fldSimple>
      <w:r>
        <w:t>: Lưu đồ thuật toán chi tiết điều khiển cân bằng nhiệt độ</w:t>
      </w:r>
      <w:bookmarkEnd w:id="124"/>
    </w:p>
    <w:p w14:paraId="743AD67F" w14:textId="3D5E1BF1" w:rsidR="00DA5692" w:rsidRDefault="00D7072B" w:rsidP="00690D69">
      <w:pPr>
        <w:pStyle w:val="Heading4"/>
      </w:pPr>
      <w:r>
        <w:t xml:space="preserve">Thiết lập </w:t>
      </w:r>
      <w:r w:rsidR="00690D69">
        <w:t>độ ẩm</w:t>
      </w:r>
    </w:p>
    <w:p w14:paraId="59AAD2CC" w14:textId="259FAEBB" w:rsidR="00690D69" w:rsidRDefault="00C979FC" w:rsidP="00690D69">
      <w:r>
        <w:t xml:space="preserve">Vì hệ thống không có phương thức giảm độ ẩm </w:t>
      </w:r>
      <w:r w:rsidR="00063B50">
        <w:t>nên</w:t>
      </w:r>
      <w:r w:rsidR="00183818">
        <w:t xml:space="preserve"> thuật toán chỉ bao gồm việc tăng độ ẩm tới ngưỡng nào đó.</w:t>
      </w:r>
      <w:r w:rsidR="00F91CD8">
        <w:t xml:space="preserve"> Mục tiêu của thuật toán là duy trì độ ẩm không thấp hơn 5%RH so với ngưỡng đặt</w:t>
      </w:r>
    </w:p>
    <w:p w14:paraId="556A2B57" w14:textId="77777777" w:rsidR="00A85EC4" w:rsidRDefault="00A85EC4" w:rsidP="00A85EC4">
      <w:pPr>
        <w:pStyle w:val="underline"/>
      </w:pPr>
      <w:r>
        <w:lastRenderedPageBreak/>
        <w:t xml:space="preserve">Lưu đồ thuật toán chi tiết: </w:t>
      </w:r>
    </w:p>
    <w:p w14:paraId="1B2E020D" w14:textId="77777777" w:rsidR="00A16393" w:rsidRDefault="005C5D66" w:rsidP="00A16393">
      <w:pPr>
        <w:keepNext/>
        <w:jc w:val="center"/>
      </w:pPr>
      <w:r>
        <w:pict w14:anchorId="6E5BDC63">
          <v:shape id="_x0000_i1070" type="#_x0000_t75" style="width:309.8pt;height:381.05pt">
            <v:imagedata r:id="rId135" o:title="al-humy"/>
          </v:shape>
        </w:pict>
      </w:r>
    </w:p>
    <w:p w14:paraId="4329F335" w14:textId="52B297CB" w:rsidR="00A50AB3" w:rsidRDefault="00A16393" w:rsidP="00A16393">
      <w:pPr>
        <w:pStyle w:val="Caption"/>
      </w:pPr>
      <w:bookmarkStart w:id="125" w:name="_Toc484446963"/>
      <w:r>
        <w:t xml:space="preserve">Hình </w:t>
      </w:r>
      <w:fldSimple w:instr=" STYLEREF 2 \s ">
        <w:r w:rsidR="00697F98">
          <w:rPr>
            <w:noProof/>
          </w:rPr>
          <w:t>4.3</w:t>
        </w:r>
      </w:fldSimple>
      <w:r w:rsidR="00AB4D52">
        <w:t>.</w:t>
      </w:r>
      <w:fldSimple w:instr=" SEQ Hình \* ARABIC \s 2 ">
        <w:r w:rsidR="00697F98">
          <w:rPr>
            <w:noProof/>
          </w:rPr>
          <w:t>4</w:t>
        </w:r>
      </w:fldSimple>
      <w:r>
        <w:t>: Lưu đồ thuật toán thiết lập độ ẩm</w:t>
      </w:r>
      <w:bookmarkEnd w:id="125"/>
    </w:p>
    <w:p w14:paraId="016F5AB6" w14:textId="43953B1B" w:rsidR="00C64E06" w:rsidRDefault="003456A2" w:rsidP="00C64E06">
      <w:pPr>
        <w:pStyle w:val="Heading3"/>
      </w:pPr>
      <w:bookmarkStart w:id="126" w:name="_Toc484469029"/>
      <w:r>
        <w:t>Chế</w:t>
      </w:r>
      <w:r w:rsidR="00506D5D">
        <w:t xml:space="preserve"> độ log-system</w:t>
      </w:r>
      <w:bookmarkEnd w:id="126"/>
    </w:p>
    <w:p w14:paraId="4225A3B5" w14:textId="6EF5DFD3" w:rsidR="00A4582E" w:rsidRDefault="005C7DFB" w:rsidP="00986542">
      <w:r>
        <w:t>Chế độ log-system giống như hệ thống thông báo thông tin  về tình trạng hoạt động</w:t>
      </w:r>
      <w:r w:rsidR="005334DF">
        <w:t xml:space="preserve"> hiện tại</w:t>
      </w:r>
      <w:r>
        <w:t xml:space="preserve"> hay lược sử hoạt động của hệ thống</w:t>
      </w:r>
      <w:r w:rsidR="00D62A37">
        <w:t>, nó cũng hữu ích trong việc gỡ lỗi chương chình</w:t>
      </w:r>
      <w:r>
        <w:t>.</w:t>
      </w:r>
      <w:r w:rsidR="002B2B74">
        <w:t xml:space="preserve"> </w:t>
      </w:r>
      <w:r w:rsidR="00EC0053">
        <w:t xml:space="preserve">Thông tin có thể hiển thị lên console (hoặc terminal), lưu trữ vào </w:t>
      </w:r>
      <w:r w:rsidR="00CC5EDE">
        <w:t>tệp (file)</w:t>
      </w:r>
      <w:r w:rsidR="00EC0053">
        <w:t xml:space="preserve"> </w:t>
      </w:r>
      <w:r w:rsidR="00A4582E">
        <w:t>để người lập trình hệ thống có thể dễ dàng quan sát.</w:t>
      </w:r>
    </w:p>
    <w:p w14:paraId="6F65016B" w14:textId="393001F0" w:rsidR="000525B1" w:rsidRPr="000525B1" w:rsidRDefault="00D62A37" w:rsidP="000B6646">
      <w:r>
        <w:t>Nội dung thông tin có thể chia nhiều mức độ như</w:t>
      </w:r>
      <w:r w:rsidR="002E656D">
        <w:t>:</w:t>
      </w:r>
    </w:p>
    <w:p w14:paraId="75EFF3D9" w14:textId="5EF1D96B" w:rsidR="000B6646" w:rsidRDefault="000B6646" w:rsidP="000B6646">
      <w:pPr>
        <w:pStyle w:val="Caption"/>
      </w:pPr>
      <w:bookmarkStart w:id="127" w:name="_Toc484463375"/>
      <w:r>
        <w:t xml:space="preserve">Bảng </w:t>
      </w:r>
      <w:fldSimple w:instr=" STYLEREF 2 \s ">
        <w:r w:rsidR="00697F98">
          <w:rPr>
            <w:noProof/>
          </w:rPr>
          <w:t>4.3</w:t>
        </w:r>
      </w:fldSimple>
      <w:r>
        <w:t>.</w:t>
      </w:r>
      <w:fldSimple w:instr=" SEQ Bảng \* ARABIC \s 2 ">
        <w:r w:rsidR="00697F98">
          <w:rPr>
            <w:noProof/>
          </w:rPr>
          <w:t>3</w:t>
        </w:r>
      </w:fldSimple>
      <w:r>
        <w:t xml:space="preserve">: </w:t>
      </w:r>
      <w:r w:rsidRPr="000525B1">
        <w:t>Bảng cấp độ log-system</w:t>
      </w:r>
      <w:bookmarkEnd w:id="127"/>
    </w:p>
    <w:tbl>
      <w:tblPr>
        <w:tblStyle w:val="TableGrid"/>
        <w:tblpPr w:leftFromText="187" w:rightFromText="187" w:bottomFromText="180" w:vertAnchor="text" w:tblpY="1"/>
        <w:tblOverlap w:val="never"/>
        <w:tblW w:w="0" w:type="auto"/>
        <w:tblLook w:val="04A0" w:firstRow="1" w:lastRow="0" w:firstColumn="1" w:lastColumn="0" w:noHBand="0" w:noVBand="1"/>
      </w:tblPr>
      <w:tblGrid>
        <w:gridCol w:w="4697"/>
        <w:gridCol w:w="4698"/>
      </w:tblGrid>
      <w:tr w:rsidR="002E656D" w14:paraId="1768901E" w14:textId="77777777" w:rsidTr="005F4BEE">
        <w:tc>
          <w:tcPr>
            <w:tcW w:w="4697" w:type="dxa"/>
            <w:vAlign w:val="center"/>
          </w:tcPr>
          <w:p w14:paraId="0D238D17" w14:textId="167F9040" w:rsidR="002E656D" w:rsidRPr="005F4BEE" w:rsidRDefault="002E656D" w:rsidP="005F4BEE">
            <w:pPr>
              <w:pStyle w:val="table"/>
              <w:framePr w:hSpace="0" w:wrap="auto" w:vAnchor="margin" w:yAlign="inline"/>
              <w:suppressOverlap w:val="0"/>
            </w:pPr>
            <w:r w:rsidRPr="005F4BEE">
              <w:t>Cấp độ 0</w:t>
            </w:r>
          </w:p>
        </w:tc>
        <w:tc>
          <w:tcPr>
            <w:tcW w:w="4698" w:type="dxa"/>
            <w:vAlign w:val="center"/>
          </w:tcPr>
          <w:p w14:paraId="27E85744" w14:textId="6118A864" w:rsidR="002E656D" w:rsidRPr="005F4BEE" w:rsidRDefault="002E656D" w:rsidP="005F4BEE">
            <w:pPr>
              <w:pStyle w:val="table"/>
              <w:framePr w:hSpace="0" w:wrap="auto" w:vAnchor="margin" w:yAlign="inline"/>
              <w:suppressOverlap w:val="0"/>
            </w:pPr>
            <w:r w:rsidRPr="005F4BEE">
              <w:t>Không hiển thj bất cứ thông tin nào</w:t>
            </w:r>
          </w:p>
        </w:tc>
      </w:tr>
      <w:tr w:rsidR="002E656D" w14:paraId="52DC7553" w14:textId="77777777" w:rsidTr="005F4BEE">
        <w:tc>
          <w:tcPr>
            <w:tcW w:w="4697" w:type="dxa"/>
            <w:vAlign w:val="center"/>
          </w:tcPr>
          <w:p w14:paraId="216D7C28" w14:textId="0A00ED62" w:rsidR="002E656D" w:rsidRPr="005F4BEE" w:rsidRDefault="002E656D" w:rsidP="005F4BEE">
            <w:pPr>
              <w:pStyle w:val="table"/>
              <w:framePr w:hSpace="0" w:wrap="auto" w:vAnchor="margin" w:yAlign="inline"/>
              <w:suppressOverlap w:val="0"/>
            </w:pPr>
            <w:r w:rsidRPr="005F4BEE">
              <w:t>Cấp 1</w:t>
            </w:r>
          </w:p>
        </w:tc>
        <w:tc>
          <w:tcPr>
            <w:tcW w:w="4698" w:type="dxa"/>
            <w:vAlign w:val="center"/>
          </w:tcPr>
          <w:p w14:paraId="0040D949" w14:textId="5F73B370" w:rsidR="002E656D" w:rsidRPr="005F4BEE" w:rsidRDefault="002E656D" w:rsidP="005F4BEE">
            <w:pPr>
              <w:pStyle w:val="table"/>
              <w:framePr w:hSpace="0" w:wrap="auto" w:vAnchor="margin" w:yAlign="inline"/>
              <w:suppressOverlap w:val="0"/>
            </w:pPr>
            <w:r w:rsidRPr="005F4BEE">
              <w:t>Hiển thị cảnh báo và lỗi</w:t>
            </w:r>
          </w:p>
        </w:tc>
      </w:tr>
      <w:tr w:rsidR="002E656D" w14:paraId="41BC5DD1" w14:textId="77777777" w:rsidTr="005F4BEE">
        <w:tc>
          <w:tcPr>
            <w:tcW w:w="4697" w:type="dxa"/>
            <w:vAlign w:val="center"/>
          </w:tcPr>
          <w:p w14:paraId="6E8DC6A5" w14:textId="74B7C399" w:rsidR="002E656D" w:rsidRPr="005F4BEE" w:rsidRDefault="002E656D" w:rsidP="005F4BEE">
            <w:pPr>
              <w:pStyle w:val="table"/>
              <w:framePr w:hSpace="0" w:wrap="auto" w:vAnchor="margin" w:yAlign="inline"/>
              <w:suppressOverlap w:val="0"/>
            </w:pPr>
            <w:r w:rsidRPr="005F4BEE">
              <w:lastRenderedPageBreak/>
              <w:t>Cấp độ 2</w:t>
            </w:r>
          </w:p>
        </w:tc>
        <w:tc>
          <w:tcPr>
            <w:tcW w:w="4698" w:type="dxa"/>
            <w:vAlign w:val="center"/>
          </w:tcPr>
          <w:p w14:paraId="500A99D5" w14:textId="02877D1F" w:rsidR="002E656D" w:rsidRPr="005F4BEE" w:rsidRDefault="002E656D" w:rsidP="005F4BEE">
            <w:pPr>
              <w:pStyle w:val="table"/>
              <w:framePr w:hSpace="0" w:wrap="auto" w:vAnchor="margin" w:yAlign="inline"/>
              <w:suppressOverlap w:val="0"/>
            </w:pPr>
            <w:r w:rsidRPr="005F4BEE">
              <w:t>HIển thị cảnh báo, lỗi, và thông tin bình thường</w:t>
            </w:r>
          </w:p>
        </w:tc>
      </w:tr>
      <w:tr w:rsidR="002E656D" w14:paraId="5FCDC880" w14:textId="77777777" w:rsidTr="005F4BEE">
        <w:tc>
          <w:tcPr>
            <w:tcW w:w="4697" w:type="dxa"/>
            <w:vAlign w:val="center"/>
          </w:tcPr>
          <w:p w14:paraId="7267E1CE" w14:textId="0A6A92E3" w:rsidR="002E656D" w:rsidRPr="005F4BEE" w:rsidRDefault="002E656D" w:rsidP="005F4BEE">
            <w:pPr>
              <w:pStyle w:val="table"/>
              <w:framePr w:hSpace="0" w:wrap="auto" w:vAnchor="margin" w:yAlign="inline"/>
              <w:suppressOverlap w:val="0"/>
            </w:pPr>
            <w:r w:rsidRPr="005F4BEE">
              <w:t>Cấp độ 3</w:t>
            </w:r>
          </w:p>
        </w:tc>
        <w:tc>
          <w:tcPr>
            <w:tcW w:w="4698" w:type="dxa"/>
            <w:vAlign w:val="center"/>
          </w:tcPr>
          <w:p w14:paraId="164E9599" w14:textId="4FFB9B73" w:rsidR="002E656D" w:rsidRPr="005F4BEE" w:rsidRDefault="002E656D" w:rsidP="005F4BEE">
            <w:pPr>
              <w:pStyle w:val="table"/>
              <w:framePr w:hSpace="0" w:wrap="auto" w:vAnchor="margin" w:yAlign="inline"/>
              <w:suppressOverlap w:val="0"/>
            </w:pPr>
            <w:r w:rsidRPr="005F4BEE">
              <w:t>Hiển thị cảnh báo, lỗi, thông tin bình thường, thông tin chi tiết.</w:t>
            </w:r>
          </w:p>
        </w:tc>
      </w:tr>
    </w:tbl>
    <w:p w14:paraId="186DB497" w14:textId="0CBEDFFB" w:rsidR="002E656D" w:rsidRDefault="000C1329" w:rsidP="00986542">
      <w:r>
        <w:lastRenderedPageBreak/>
        <w:t>Hoàn toàn có thể chọn lựa việc hiển thị trên console hoặc lưu trữ trong tệp hay không. Ví dụ về log-system :</w:t>
      </w:r>
    </w:p>
    <w:p w14:paraId="760347B3" w14:textId="4F34FA61" w:rsidR="004E3E63" w:rsidRDefault="004E3E63" w:rsidP="000C1329">
      <w:r w:rsidRPr="004E3E63">
        <w:t>LOG (switchLamp():lib/system.cc:502)[10:18:20 - 06/04/17] switch lamp: on</w:t>
      </w:r>
    </w:p>
    <w:p w14:paraId="17BB6FDB" w14:textId="4AC71DDF" w:rsidR="000C1329" w:rsidRDefault="000C1329" w:rsidP="000C1329">
      <w:r>
        <w:t>WARNING (readTempt():lib/system.cc:191)[10:18:54 - 06/04/17] DHT22 read failed</w:t>
      </w:r>
    </w:p>
    <w:p w14:paraId="6C5E5DFA" w14:textId="77777777" w:rsidR="00355656" w:rsidRDefault="000C1329" w:rsidP="000C1329">
      <w:r>
        <w:t>Đây là hai dòng thông tin được log-system lưu trữ trong tệp. Dòng đầ</w:t>
      </w:r>
      <w:r w:rsidR="004E3E63">
        <w:t>u tiên là LOG lưu lại thông tin về việc bật đèn. Nội dung được đính kèm hàm thực hiện</w:t>
      </w:r>
      <w:r w:rsidR="000A4BD2">
        <w:t xml:space="preserve"> và hàm</w:t>
      </w:r>
      <w:r w:rsidR="001A13C3">
        <w:t xml:space="preserve"> được viết trong</w:t>
      </w:r>
      <w:r w:rsidR="004E3E63">
        <w:t xml:space="preserve"> tệp chương trình nào và </w:t>
      </w:r>
      <w:r w:rsidR="00C13176">
        <w:t>thời gian được thực thi</w:t>
      </w:r>
      <w:r w:rsidR="004E3E63">
        <w:t>. Dòng thứ hai thông báo lỗi xuất hiện đọc dữ liệu từ cảm biến DHT22. Nhờ vào những thông tin này, lập trình viên và người dùng có thể quan sát và kiểm tra được hệ thống tốt hơn.</w:t>
      </w:r>
    </w:p>
    <w:p w14:paraId="17BBAA23" w14:textId="4700E6D5" w:rsidR="000A4D5C" w:rsidRDefault="000A4D5C" w:rsidP="00355656">
      <w:pPr>
        <w:pStyle w:val="Heading3"/>
      </w:pPr>
      <w:bookmarkStart w:id="128" w:name="_Toc484469030"/>
      <w:r>
        <w:t>Kết cấu</w:t>
      </w:r>
      <w:r w:rsidR="00990EAA">
        <w:t xml:space="preserve"> tổng thể</w:t>
      </w:r>
      <w:r>
        <w:t xml:space="preserve"> chương trình</w:t>
      </w:r>
      <w:bookmarkEnd w:id="128"/>
    </w:p>
    <w:p w14:paraId="53D1D5A4" w14:textId="784F844C" w:rsidR="000C1329" w:rsidRDefault="001B627F" w:rsidP="001A3F41">
      <w:r>
        <w:t xml:space="preserve">Phần kết cấu chương trình muốn đề cập đến cách tổ chức viết và quản lý chương trình. </w:t>
      </w:r>
      <w:r w:rsidR="00D843AF">
        <w:t xml:space="preserve">Vì chương trình gồm nhiều thành phần như đọc các loại cảm biến, lưu trữ dữ liệu vào cơ sở dữ liệu, giao tiếp với </w:t>
      </w:r>
      <w:r w:rsidR="00AC1E9B">
        <w:t>ngoại vi</w:t>
      </w:r>
      <w:r w:rsidR="00D843AF">
        <w:t xml:space="preserve"> </w:t>
      </w:r>
      <w:r w:rsidR="00B46FC1">
        <w:t>bên</w:t>
      </w:r>
      <w:r w:rsidR="00D843AF">
        <w:t xml:space="preserve"> ngoài</w:t>
      </w:r>
      <w:r w:rsidR="00531493">
        <w:t>, xử lý tính toán</w:t>
      </w:r>
      <w:r w:rsidR="00D843AF">
        <w:t xml:space="preserve"> nên để quản lý tốt chương trình cần </w:t>
      </w:r>
      <w:r w:rsidR="007871C1">
        <w:t>được sơ đồ hóa. Để từ đó có cái nhìn toàn diện hơn</w:t>
      </w:r>
      <w:r w:rsidR="00DD36B5">
        <w:t>. M</w:t>
      </w:r>
      <w:r w:rsidR="00D843AF">
        <w:t>ỗi thành phần</w:t>
      </w:r>
      <w:r w:rsidR="00F36DE8">
        <w:t xml:space="preserve"> cũng</w:t>
      </w:r>
      <w:r w:rsidR="00D843AF">
        <w:t xml:space="preserve"> sẽ được module hóa (viết thành thư viện)</w:t>
      </w:r>
      <w:r w:rsidR="00DD36B5">
        <w:t xml:space="preserve"> để có thể dễ dàng kết nối và mở rộng.</w:t>
      </w:r>
    </w:p>
    <w:p w14:paraId="7CFAF7D8" w14:textId="427C2B15" w:rsidR="00011652" w:rsidRDefault="00BC5545" w:rsidP="001A3F41">
      <w:r>
        <w:t>Sơ</w:t>
      </w:r>
      <w:r w:rsidR="00D42D94">
        <w:t xml:space="preserve"> đồ kết nối chương trình của Master:</w:t>
      </w:r>
    </w:p>
    <w:p w14:paraId="415C3D9E" w14:textId="77777777" w:rsidR="002D32CD" w:rsidRDefault="00A2759C" w:rsidP="002D32CD">
      <w:pPr>
        <w:keepNext/>
        <w:ind w:firstLine="0"/>
      </w:pPr>
      <w:r>
        <w:lastRenderedPageBreak/>
        <w:pict w14:anchorId="48BA3BF5">
          <v:shape id="_x0000_i1071" type="#_x0000_t75" style="width:469.9pt;height:265.65pt">
            <v:imagedata r:id="rId136" o:title="organize-prog"/>
          </v:shape>
        </w:pict>
      </w:r>
    </w:p>
    <w:p w14:paraId="4FAC251F" w14:textId="4F772FEA" w:rsidR="00822D64" w:rsidRDefault="002D32CD" w:rsidP="002D32CD">
      <w:pPr>
        <w:pStyle w:val="Caption"/>
      </w:pPr>
      <w:bookmarkStart w:id="129" w:name="_Toc484446964"/>
      <w:r>
        <w:t xml:space="preserve">Hình </w:t>
      </w:r>
      <w:fldSimple w:instr=" STYLEREF 2 \s ">
        <w:r w:rsidR="00697F98">
          <w:rPr>
            <w:noProof/>
          </w:rPr>
          <w:t>4.3</w:t>
        </w:r>
      </w:fldSimple>
      <w:r w:rsidR="00AB4D52">
        <w:t>.</w:t>
      </w:r>
      <w:fldSimple w:instr=" SEQ Hình \* ARABIC \s 2 ">
        <w:r w:rsidR="00697F98">
          <w:rPr>
            <w:noProof/>
          </w:rPr>
          <w:t>5</w:t>
        </w:r>
      </w:fldSimple>
      <w:r>
        <w:t>: Sơ đồ kết nối giữa các tệp chương trình</w:t>
      </w:r>
      <w:r w:rsidR="004C5F1C">
        <w:t xml:space="preserve"> của</w:t>
      </w:r>
      <w:r>
        <w:t xml:space="preserve"> Master</w:t>
      </w:r>
      <w:bookmarkEnd w:id="129"/>
    </w:p>
    <w:p w14:paraId="1C74C0CF" w14:textId="1617380C" w:rsidR="00D42D94" w:rsidRPr="00986542" w:rsidRDefault="00E31B2E" w:rsidP="001A3F41">
      <w:r>
        <w:t>Sơ đồ diễn tả mối liên kết giứa các tệp chương trình. Tệp system bao gồm các hàm dành cho hệ thống nó chuyên xử lý việc đọc dữ liệu cảm biến, lưu trữ dữ liệu và điều khiển, nó sẽ gọi các hàm/thư viện cảm biến</w:t>
      </w:r>
      <w:r w:rsidR="003003B5">
        <w:t xml:space="preserve"> từ tệp</w:t>
      </w:r>
      <w:r>
        <w:t xml:space="preserve"> BH1750, DHT22, DS18B20, Database, config</w:t>
      </w:r>
      <w:r w:rsidR="00BA037D">
        <w:t xml:space="preserve">, </w:t>
      </w:r>
      <w:r>
        <w:t>log</w:t>
      </w:r>
      <w:r w:rsidR="00BA037D">
        <w:t xml:space="preserve"> và communication</w:t>
      </w:r>
      <w:r>
        <w:t xml:space="preserve">. </w:t>
      </w:r>
      <w:r w:rsidR="002F53AB">
        <w:t>Tệp c</w:t>
      </w:r>
      <w:r>
        <w:t xml:space="preserve">ảm biến BH1750 sử dụng thư viện I2C, </w:t>
      </w:r>
      <w:r w:rsidR="005235C0">
        <w:t xml:space="preserve">tệp </w:t>
      </w:r>
      <w:r>
        <w:t>cảm biến DS18B20 sử dụng thư viện OneWire.</w:t>
      </w:r>
      <w:r w:rsidR="005235C0">
        <w:t xml:space="preserve"> </w:t>
      </w:r>
      <w:r w:rsidR="00794A2E">
        <w:t>Tệp communication chuyên trách kết nối giao tiếp gồm có giao tiếp với web-server qua TCP/IP, giao tiếp với Atemega328P qua SPI. Chương trình chính sẽ hoạt động dựa trên system và communication.</w:t>
      </w:r>
    </w:p>
    <w:p w14:paraId="31574D17" w14:textId="77777777" w:rsidR="0015551E" w:rsidRDefault="0015551E" w:rsidP="00841BD2">
      <w:pPr>
        <w:pStyle w:val="Heading2"/>
      </w:pPr>
      <w:bookmarkStart w:id="130" w:name="_Toc484469031"/>
      <w:r>
        <w:t>Chương trình Controller</w:t>
      </w:r>
      <w:bookmarkEnd w:id="130"/>
    </w:p>
    <w:p w14:paraId="7D3540D8" w14:textId="77777777" w:rsidR="0015551E" w:rsidRDefault="0015551E" w:rsidP="0015551E">
      <w:r>
        <w:t>Chương trình Controller nằm trên vi điều khiển AVR atemega328P. Chương trình này rất đơn giản chỉ cần thực hiện kiểm tra lệnh tới từ Master thông qua giao tiếp SPI đã được đề cập ở mục 3.1, phân tách lệnh và điều khiển tương ứng với lệnh.</w:t>
      </w:r>
    </w:p>
    <w:p w14:paraId="7F05A855" w14:textId="77777777" w:rsidR="0015551E" w:rsidRDefault="0015551E" w:rsidP="0015551E">
      <w:pPr>
        <w:pStyle w:val="underline"/>
      </w:pPr>
      <w:r>
        <w:t>Lưu đồ thuật toán:</w:t>
      </w:r>
    </w:p>
    <w:p w14:paraId="33F8A5B0" w14:textId="77777777" w:rsidR="00B46EF3" w:rsidRDefault="0015551E" w:rsidP="00B46EF3">
      <w:pPr>
        <w:keepNext/>
        <w:ind w:firstLine="0"/>
        <w:jc w:val="center"/>
      </w:pPr>
      <w:r>
        <w:rPr>
          <w:noProof/>
        </w:rPr>
        <w:lastRenderedPageBreak/>
        <w:drawing>
          <wp:inline distT="0" distB="0" distL="0" distR="0" wp14:anchorId="27598BDC" wp14:editId="2FBCF256">
            <wp:extent cx="2047875" cy="3152775"/>
            <wp:effectExtent l="0" t="0" r="9525" b="9525"/>
            <wp:docPr id="33" name="Picture 33" descr="C:\Users\duong\AppData\Local\Microsoft\Windows\INetCache\Content.Word\control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duong\AppData\Local\Microsoft\Windows\INetCache\Content.Word\controller.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047875" cy="3152775"/>
                    </a:xfrm>
                    <a:prstGeom prst="rect">
                      <a:avLst/>
                    </a:prstGeom>
                    <a:noFill/>
                    <a:ln>
                      <a:noFill/>
                    </a:ln>
                  </pic:spPr>
                </pic:pic>
              </a:graphicData>
            </a:graphic>
          </wp:inline>
        </w:drawing>
      </w:r>
    </w:p>
    <w:p w14:paraId="1717CD7A" w14:textId="44FF7F75" w:rsidR="0015551E" w:rsidRDefault="00B46EF3" w:rsidP="00B46EF3">
      <w:pPr>
        <w:pStyle w:val="Caption"/>
      </w:pPr>
      <w:bookmarkStart w:id="131" w:name="_Toc484446965"/>
      <w:r>
        <w:t xml:space="preserve">Hình </w:t>
      </w:r>
      <w:fldSimple w:instr=" STYLEREF 2 \s ">
        <w:r w:rsidR="00697F98">
          <w:rPr>
            <w:noProof/>
          </w:rPr>
          <w:t>4.4</w:t>
        </w:r>
      </w:fldSimple>
      <w:r w:rsidR="00AB4D52">
        <w:t>.</w:t>
      </w:r>
      <w:fldSimple w:instr=" SEQ Hình \* ARABIC \s 2 ">
        <w:r w:rsidR="00697F98">
          <w:rPr>
            <w:noProof/>
          </w:rPr>
          <w:t>1</w:t>
        </w:r>
      </w:fldSimple>
      <w:r>
        <w:t>: Lưu đồ thuật toán của Controller</w:t>
      </w:r>
      <w:bookmarkEnd w:id="131"/>
    </w:p>
    <w:p w14:paraId="61520716" w14:textId="2A6019D0" w:rsidR="004B5C3D" w:rsidRDefault="00D60434" w:rsidP="00841BD2">
      <w:pPr>
        <w:pStyle w:val="Heading2"/>
      </w:pPr>
      <w:bookmarkStart w:id="132" w:name="_Toc484469032"/>
      <w:r>
        <w:t>Chương trình web-server</w:t>
      </w:r>
      <w:bookmarkEnd w:id="132"/>
    </w:p>
    <w:p w14:paraId="3BD9B777" w14:textId="4A6B8E92" w:rsidR="00D60434" w:rsidRDefault="006458D3" w:rsidP="00D60434">
      <w:r>
        <w:t xml:space="preserve">Chương trình web-server do em </w:t>
      </w:r>
      <w:r w:rsidR="005B65E6">
        <w:t>thực hiện</w:t>
      </w:r>
      <w:r>
        <w:t xml:space="preserve"> nhưng do kiến thức không thuộc kiến thức chuyền ngành nên em </w:t>
      </w:r>
      <w:r w:rsidR="00570B5C">
        <w:t>xin phép</w:t>
      </w:r>
      <w:r>
        <w:t xml:space="preserve"> không trình bày ở đây, thay vào đó </w:t>
      </w:r>
      <w:r w:rsidR="00576F97">
        <w:t xml:space="preserve">em </w:t>
      </w:r>
      <w:r>
        <w:t>sẽ trình bày ứng dụng của nó trong việc tương tác điều khiển với người dùng.</w:t>
      </w:r>
      <w:r w:rsidR="00DC6C55">
        <w:t xml:space="preserve"> Khi người dùng sử dụng trình duyệt truy cập vào web-server, trình duyệt sẽ hiện thỉ những thông tin về hệ thống và những thông số đã thiết lập trước đó. Giao diện hiển thị</w:t>
      </w:r>
      <w:r w:rsidR="00786CF3">
        <w:t xml:space="preserve"> trên trình duyệt</w:t>
      </w:r>
      <w:r w:rsidR="00DC6C55">
        <w:t xml:space="preserve"> gồm 3 mục chính sau:</w:t>
      </w:r>
    </w:p>
    <w:p w14:paraId="04F56BF1" w14:textId="7DD45358" w:rsidR="00DC6C55" w:rsidRDefault="00720646" w:rsidP="00471DC5">
      <w:pPr>
        <w:pStyle w:val="underline"/>
      </w:pPr>
      <w:r>
        <w:t>Hiển thị thông tin hiện tại của hệ thống</w:t>
      </w:r>
    </w:p>
    <w:p w14:paraId="7F662AB4" w14:textId="77777777" w:rsidR="005B65E6" w:rsidRDefault="00E1713F" w:rsidP="005B65E6">
      <w:pPr>
        <w:keepNext/>
        <w:ind w:firstLine="0"/>
      </w:pPr>
      <w:r>
        <w:rPr>
          <w:noProof/>
        </w:rPr>
        <w:drawing>
          <wp:inline distT="0" distB="0" distL="0" distR="0" wp14:anchorId="3D01CCB9" wp14:editId="0917A7B5">
            <wp:extent cx="5963285" cy="73977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963285" cy="739775"/>
                    </a:xfrm>
                    <a:prstGeom prst="rect">
                      <a:avLst/>
                    </a:prstGeom>
                    <a:noFill/>
                    <a:ln>
                      <a:noFill/>
                    </a:ln>
                  </pic:spPr>
                </pic:pic>
              </a:graphicData>
            </a:graphic>
          </wp:inline>
        </w:drawing>
      </w:r>
    </w:p>
    <w:p w14:paraId="7D9C20FC" w14:textId="7615EF3B" w:rsidR="00471DC5" w:rsidRDefault="005B65E6" w:rsidP="005B65E6">
      <w:pPr>
        <w:pStyle w:val="Caption"/>
      </w:pPr>
      <w:bookmarkStart w:id="133" w:name="_Toc484446966"/>
      <w:r>
        <w:t xml:space="preserve">Hình </w:t>
      </w:r>
      <w:fldSimple w:instr=" STYLEREF 2 \s ">
        <w:r w:rsidR="00697F98">
          <w:rPr>
            <w:noProof/>
          </w:rPr>
          <w:t>4.5</w:t>
        </w:r>
      </w:fldSimple>
      <w:r w:rsidR="00AB4D52">
        <w:t>.</w:t>
      </w:r>
      <w:fldSimple w:instr=" SEQ Hình \* ARABIC \s 2 ">
        <w:r w:rsidR="00697F98">
          <w:rPr>
            <w:noProof/>
          </w:rPr>
          <w:t>1</w:t>
        </w:r>
      </w:fldSimple>
      <w:r>
        <w:t>: Thông tin hiện tại của hệ thống</w:t>
      </w:r>
      <w:bookmarkEnd w:id="133"/>
    </w:p>
    <w:p w14:paraId="618EE98F" w14:textId="3261839E" w:rsidR="00CC7456" w:rsidRDefault="00471DC5" w:rsidP="00471DC5">
      <w:r>
        <w:t>Thông tin hiện tại bao gồm nhiệt độ, độ ẩm, cường độ ánh sáng và thời gian hiện tại của hệ thố</w:t>
      </w:r>
      <w:r w:rsidR="005B65E6">
        <w:t>ng ngay tại thời điểm ngưởi dùng truy cập.</w:t>
      </w:r>
    </w:p>
    <w:p w14:paraId="01F72918" w14:textId="0DE688CE" w:rsidR="00570B5C" w:rsidRDefault="00570B5C" w:rsidP="00570B5C">
      <w:pPr>
        <w:pStyle w:val="underline"/>
      </w:pPr>
      <w:r>
        <w:t>Biểu đồ nhiệt độ, độ ẩm</w:t>
      </w:r>
    </w:p>
    <w:p w14:paraId="477114FE" w14:textId="77777777" w:rsidR="00E21FFF" w:rsidRDefault="00A2759C" w:rsidP="00E21FFF">
      <w:pPr>
        <w:pStyle w:val="underline"/>
        <w:keepNext/>
      </w:pPr>
      <w:r>
        <w:rPr>
          <w:noProof/>
        </w:rPr>
        <w:lastRenderedPageBreak/>
        <w:pict w14:anchorId="2DE10CC3">
          <v:shape id="_x0000_i1072" type="#_x0000_t75" style="width:469.9pt;height:185.8pt">
            <v:imagedata r:id="rId139" o:title="graph"/>
          </v:shape>
        </w:pict>
      </w:r>
    </w:p>
    <w:p w14:paraId="388AEBDA" w14:textId="5ECC92B4" w:rsidR="004F69A1" w:rsidRDefault="00E21FFF" w:rsidP="00E21FFF">
      <w:pPr>
        <w:pStyle w:val="Caption"/>
      </w:pPr>
      <w:bookmarkStart w:id="134" w:name="_Toc484446967"/>
      <w:r>
        <w:t xml:space="preserve">Hình </w:t>
      </w:r>
      <w:fldSimple w:instr=" STYLEREF 2 \s ">
        <w:r w:rsidR="00697F98">
          <w:rPr>
            <w:noProof/>
          </w:rPr>
          <w:t>4.5</w:t>
        </w:r>
      </w:fldSimple>
      <w:r w:rsidR="00AB4D52">
        <w:t>.</w:t>
      </w:r>
      <w:fldSimple w:instr=" SEQ Hình \* ARABIC \s 2 ">
        <w:r w:rsidR="00697F98">
          <w:rPr>
            <w:noProof/>
          </w:rPr>
          <w:t>2</w:t>
        </w:r>
      </w:fldSimple>
      <w:r>
        <w:t>: Biểu đồ nhiệt độ, độ ẩm</w:t>
      </w:r>
      <w:bookmarkEnd w:id="134"/>
    </w:p>
    <w:p w14:paraId="01090003" w14:textId="312F6CBC" w:rsidR="004F69A1" w:rsidRDefault="005B65E6" w:rsidP="004F69A1">
      <w:r>
        <w:t>Biểu đồ nhiệt độ, độ ẩm biểu diễn nhiệt độ, độ ẩm được hệ thống quan sát và lưu lại trong cơ sở dữ liệu.</w:t>
      </w:r>
      <w:r w:rsidR="00466375">
        <w:t xml:space="preserve"> Thời điểm quan sát có thể thiết lập ở bảng điều khiển thông số.</w:t>
      </w:r>
      <w:r>
        <w:t xml:space="preserve"> </w:t>
      </w:r>
      <w:r w:rsidR="004F69A1">
        <w:t xml:space="preserve">Có thể </w:t>
      </w:r>
      <w:r w:rsidR="00466375">
        <w:t xml:space="preserve">thiết lập </w:t>
      </w:r>
      <w:r w:rsidR="004F69A1">
        <w:t xml:space="preserve">giá trị </w:t>
      </w:r>
      <w:r w:rsidR="00466375">
        <w:t xml:space="preserve">mới </w:t>
      </w:r>
      <w:r w:rsidR="004F69A1">
        <w:t>nhiệt độ / độ ẩm</w:t>
      </w:r>
      <w:r w:rsidR="00466375">
        <w:t xml:space="preserve"> cho hệ thống bằng cách nhập giá trị</w:t>
      </w:r>
      <w:r w:rsidR="004F69A1">
        <w:t xml:space="preserve"> trong ô đặt nhiệt độ / độ ẩm. Cũng có thể tắt cả hai tiến trình thiết lập bằng dấu</w:t>
      </w:r>
      <w:r w:rsidR="00E21FFF">
        <w:t xml:space="preserve"> ấn dấu</w:t>
      </w:r>
      <w:r w:rsidR="004F69A1">
        <w:t xml:space="preserve"> tích bên cạnh.</w:t>
      </w:r>
    </w:p>
    <w:p w14:paraId="250AD732" w14:textId="7D7B2075" w:rsidR="004F69A1" w:rsidRDefault="00E8604B" w:rsidP="00E8604B">
      <w:pPr>
        <w:pStyle w:val="underline"/>
      </w:pPr>
      <w:r>
        <w:t>Bảng điều khiển thông số:</w:t>
      </w:r>
    </w:p>
    <w:p w14:paraId="3E5B7820" w14:textId="77777777" w:rsidR="00E21FFF" w:rsidRDefault="00A2759C" w:rsidP="00E21FFF">
      <w:pPr>
        <w:keepNext/>
        <w:ind w:firstLine="0"/>
      </w:pPr>
      <w:r>
        <w:pict w14:anchorId="39F246DD">
          <v:shape id="_x0000_i1073" type="#_x0000_t75" style="width:469.85pt;height:118.6pt">
            <v:imagedata r:id="rId140" o:title="Screenshot from 2017-06-04 10-07-59"/>
          </v:shape>
        </w:pict>
      </w:r>
    </w:p>
    <w:p w14:paraId="696332E9" w14:textId="11F65B1E" w:rsidR="002823FD" w:rsidRDefault="00E21FFF" w:rsidP="00E21FFF">
      <w:pPr>
        <w:pStyle w:val="Caption"/>
      </w:pPr>
      <w:bookmarkStart w:id="135" w:name="_Toc484446968"/>
      <w:r>
        <w:t xml:space="preserve">Hình </w:t>
      </w:r>
      <w:fldSimple w:instr=" STYLEREF 2 \s ">
        <w:r w:rsidR="00697F98">
          <w:rPr>
            <w:noProof/>
          </w:rPr>
          <w:t>4.5</w:t>
        </w:r>
      </w:fldSimple>
      <w:r w:rsidR="00AB4D52">
        <w:t>.</w:t>
      </w:r>
      <w:fldSimple w:instr=" SEQ Hình \* ARABIC \s 2 ">
        <w:r w:rsidR="00697F98">
          <w:rPr>
            <w:noProof/>
          </w:rPr>
          <w:t>3</w:t>
        </w:r>
      </w:fldSimple>
      <w:r>
        <w:t>: Bảng điều khiển thông số</w:t>
      </w:r>
      <w:bookmarkEnd w:id="135"/>
    </w:p>
    <w:p w14:paraId="7613E199" w14:textId="519A6FEB" w:rsidR="002823FD" w:rsidRDefault="005B2DC5" w:rsidP="005B2DC5">
      <w:pPr>
        <w:ind w:firstLine="0"/>
      </w:pPr>
      <w:r>
        <w:t>Trong đó:</w:t>
      </w:r>
    </w:p>
    <w:p w14:paraId="2EC18866" w14:textId="2FCED559" w:rsidR="005B2DC5" w:rsidRDefault="005B2DC5" w:rsidP="005B2DC5">
      <w:pPr>
        <w:pStyle w:val="List1"/>
      </w:pPr>
      <w:r>
        <w:t>Đèn chiếu sáng : có thể bật/ tắt chế độ tự động. Với hình 4.</w:t>
      </w:r>
      <w:r w:rsidR="00E21FFF">
        <w:t>5</w:t>
      </w:r>
      <w:r>
        <w:t xml:space="preserve">.3 </w:t>
      </w:r>
      <w:r w:rsidR="00B565DC">
        <w:t xml:space="preserve"> thì c</w:t>
      </w:r>
      <w:r>
        <w:t>hế độ tự động sẽ bật đèn từ 7 giờ tới 17 giờ cùng ngày.</w:t>
      </w:r>
      <w:r w:rsidR="00B565DC">
        <w:t xml:space="preserve"> Khi tắt chế độ tự động, người dùng có thể điều khiển bật tắt đèn thủ công.</w:t>
      </w:r>
    </w:p>
    <w:p w14:paraId="4D533877" w14:textId="2FFE4E85" w:rsidR="00B565DC" w:rsidRDefault="00B565DC" w:rsidP="005B2DC5">
      <w:pPr>
        <w:pStyle w:val="List1"/>
      </w:pPr>
      <w:r>
        <w:t xml:space="preserve">Đo nhiệt độ, độ ẩm: Chế độ tự động sẽ đo nhiệt độ, độ ẩm vào các giờ 2h, 7h, 12h, 17h và lưu trữ giá trị đó vào cơ sở dữ liệu. Nút “ĐỌC” cho phép người dùng yêu cầu </w:t>
      </w:r>
      <w:r w:rsidR="00CE71C8">
        <w:t xml:space="preserve">thực hiện </w:t>
      </w:r>
      <w:r>
        <w:t>đọc giá trị nhiệt độ, độ ẩm.</w:t>
      </w:r>
    </w:p>
    <w:p w14:paraId="4A171AEF" w14:textId="1C874DFA" w:rsidR="0090048C" w:rsidRDefault="0090048C" w:rsidP="005B2DC5">
      <w:pPr>
        <w:pStyle w:val="List1"/>
      </w:pPr>
      <w:r>
        <w:lastRenderedPageBreak/>
        <w:t xml:space="preserve">Cửa thông hơi: </w:t>
      </w:r>
      <w:r w:rsidR="004D520C">
        <w:t>Chế độ tự động sẽ bật hệ thống thông hơi trong vòng 2 phút và đóng 30 phút sau đó. Việc đóng/mở này được thực hiện tuần hoàn liên tục.</w:t>
      </w:r>
      <w:r w:rsidR="00A11A9C">
        <w:t xml:space="preserve"> Người dùng cũng có thể đóng/mở thủ công.</w:t>
      </w:r>
    </w:p>
    <w:p w14:paraId="67FDC14B" w14:textId="2CDB91EC" w:rsidR="00472F76" w:rsidRDefault="007339EA" w:rsidP="005B6745">
      <w:r>
        <w:t>Web-server sẽ kiểm tra giá trị lỗi nhập dữ liệu từ phía người dùng</w:t>
      </w:r>
      <w:r w:rsidR="00E21FFF">
        <w:t>, ví dụ</w:t>
      </w:r>
      <w:r>
        <w:t xml:space="preserve"> như thiết lập nhiệt độ vượt </w:t>
      </w:r>
      <w:r w:rsidR="00B47EE7">
        <w:t>ngoài dải</w:t>
      </w:r>
      <w:r>
        <w:t xml:space="preserve"> cho phép (</w:t>
      </w:r>
      <w:r w:rsidR="00B47EE7">
        <w:t xml:space="preserve">từ </w:t>
      </w:r>
      <w:r>
        <w:t>15</w:t>
      </w:r>
      <w:r w:rsidR="00B47EE7" w:rsidRPr="0059230D">
        <w:t>°</w:t>
      </w:r>
      <w:r w:rsidR="00B47EE7">
        <w:t xml:space="preserve">C tới </w:t>
      </w:r>
      <w:r>
        <w:t>4</w:t>
      </w:r>
      <w:r w:rsidR="00B47EE7">
        <w:t>0</w:t>
      </w:r>
      <w:r w:rsidR="00B47EE7" w:rsidRPr="0059230D">
        <w:t>°</w:t>
      </w:r>
      <w:r w:rsidR="00B47EE7">
        <w:t>C</w:t>
      </w:r>
      <w:r>
        <w:t>) hay nhập sai thời gian bật/tắt đèn. Điều này sẽ giúp hệ thống quản lý chặt chẽ</w:t>
      </w:r>
      <w:r w:rsidR="00DB3F56">
        <w:t xml:space="preserve"> và chương trình về sau sẽ chạy</w:t>
      </w:r>
      <w:r>
        <w:t xml:space="preserve"> tốt hơn khi dữ liệu được</w:t>
      </w:r>
      <w:r w:rsidR="00990E1F">
        <w:t xml:space="preserve"> đã được</w:t>
      </w:r>
      <w:r>
        <w:t xml:space="preserve"> </w:t>
      </w:r>
      <w:r w:rsidR="00125B89">
        <w:t>kiểm tra</w:t>
      </w:r>
      <w:r>
        <w:t xml:space="preserve"> ngay từ đầ</w:t>
      </w:r>
      <w:r w:rsidR="005B6745">
        <w:t>u vào.</w:t>
      </w:r>
    </w:p>
    <w:p w14:paraId="73B2F48A" w14:textId="77777777" w:rsidR="00472F76" w:rsidRDefault="00472F76">
      <w:pPr>
        <w:spacing w:after="160" w:line="259" w:lineRule="auto"/>
        <w:ind w:firstLine="0"/>
        <w:jc w:val="left"/>
      </w:pPr>
      <w:r>
        <w:br w:type="page"/>
      </w:r>
    </w:p>
    <w:p w14:paraId="5FFDC9BD" w14:textId="77777777" w:rsidR="005B6745" w:rsidRDefault="005B6745" w:rsidP="009F4FB6">
      <w:pPr>
        <w:pStyle w:val="chuong"/>
      </w:pPr>
      <w:bookmarkStart w:id="136" w:name="_Toc484469033"/>
      <w:bookmarkEnd w:id="136"/>
    </w:p>
    <w:p w14:paraId="703A87E6" w14:textId="03212ECC" w:rsidR="00471DC5" w:rsidRDefault="00752A19" w:rsidP="009F4FB6">
      <w:pPr>
        <w:pStyle w:val="Heading1"/>
      </w:pPr>
      <w:bookmarkStart w:id="137" w:name="_Toc484469034"/>
      <w:r>
        <w:t>KẾT QUẢ MÔ HÌNH VÀ NHỮNG HẠN CHẾ</w:t>
      </w:r>
      <w:bookmarkEnd w:id="137"/>
    </w:p>
    <w:p w14:paraId="1F82790E" w14:textId="485EBAAF" w:rsidR="005B6745" w:rsidRDefault="00CB627C" w:rsidP="00841BD2">
      <w:pPr>
        <w:pStyle w:val="Heading2"/>
      </w:pPr>
      <w:bookmarkStart w:id="138" w:name="_Toc484469035"/>
      <w:r>
        <w:t>Kết quả</w:t>
      </w:r>
      <w:r w:rsidR="00172EF3">
        <w:t xml:space="preserve"> mô hình</w:t>
      </w:r>
      <w:bookmarkEnd w:id="138"/>
    </w:p>
    <w:p w14:paraId="208C0D0A" w14:textId="60E6479F" w:rsidR="000641AE" w:rsidRDefault="000641AE" w:rsidP="00830681">
      <w:r>
        <w:t>Hình ảnh tổng thể</w:t>
      </w:r>
      <w:r w:rsidR="001308B2">
        <w:t xml:space="preserve"> mô hình được hoàn thiện:</w:t>
      </w:r>
    </w:p>
    <w:p w14:paraId="2C924C74" w14:textId="77777777" w:rsidR="00CA4FFE" w:rsidRDefault="00A2759C" w:rsidP="00CA4FFE">
      <w:pPr>
        <w:keepNext/>
      </w:pPr>
      <w:r>
        <w:rPr>
          <w:noProof/>
        </w:rPr>
        <w:pict w14:anchorId="6AD32E59">
          <v:shape id="_x0000_i1074" type="#_x0000_t75" style="width:469.9pt;height:205.4pt">
            <v:imagedata r:id="rId141" o:title="over"/>
          </v:shape>
        </w:pict>
      </w:r>
    </w:p>
    <w:p w14:paraId="3BDC9BBC" w14:textId="7C8F4390" w:rsidR="00830681" w:rsidRDefault="00CA4FFE" w:rsidP="00CA4FFE">
      <w:pPr>
        <w:pStyle w:val="Caption"/>
      </w:pPr>
      <w:bookmarkStart w:id="139" w:name="_Toc484446969"/>
      <w:r>
        <w:t xml:space="preserve">Hình </w:t>
      </w:r>
      <w:fldSimple w:instr=" STYLEREF 2 \s ">
        <w:r w:rsidR="00697F98">
          <w:rPr>
            <w:noProof/>
          </w:rPr>
          <w:t>5.1</w:t>
        </w:r>
      </w:fldSimple>
      <w:r w:rsidR="00AB4D52">
        <w:t>.</w:t>
      </w:r>
      <w:fldSimple w:instr=" SEQ Hình \* ARABIC \s 2 ">
        <w:r w:rsidR="00697F98">
          <w:rPr>
            <w:noProof/>
          </w:rPr>
          <w:t>1</w:t>
        </w:r>
      </w:fldSimple>
      <w:r w:rsidR="00DC3600">
        <w:t>:</w:t>
      </w:r>
      <w:r>
        <w:t xml:space="preserve"> Hình ảnh tổng quan của mô hình</w:t>
      </w:r>
      <w:bookmarkEnd w:id="139"/>
    </w:p>
    <w:p w14:paraId="5B5A4FD7" w14:textId="77777777" w:rsidR="00DC3600" w:rsidRDefault="00A2759C" w:rsidP="00DC3600">
      <w:pPr>
        <w:keepNext/>
      </w:pPr>
      <w:r>
        <w:pict w14:anchorId="240F9E3F">
          <v:shape id="_x0000_i1075" type="#_x0000_t75" style="width:470.5pt;height:194.5pt">
            <v:imagedata r:id="rId142" o:title="a"/>
          </v:shape>
        </w:pict>
      </w:r>
    </w:p>
    <w:p w14:paraId="2229239C" w14:textId="03640AAA" w:rsidR="00E07044" w:rsidRPr="00830681" w:rsidRDefault="00DC3600" w:rsidP="00DC3600">
      <w:pPr>
        <w:pStyle w:val="Caption"/>
      </w:pPr>
      <w:bookmarkStart w:id="140" w:name="_Toc484446970"/>
      <w:r>
        <w:t xml:space="preserve">Hình </w:t>
      </w:r>
      <w:fldSimple w:instr=" STYLEREF 2 \s ">
        <w:r w:rsidR="00697F98">
          <w:rPr>
            <w:noProof/>
          </w:rPr>
          <w:t>5.1</w:t>
        </w:r>
      </w:fldSimple>
      <w:r w:rsidR="00AB4D52">
        <w:t>.</w:t>
      </w:r>
      <w:fldSimple w:instr=" SEQ Hình \* ARABIC \s 2 ">
        <w:r w:rsidR="00697F98">
          <w:rPr>
            <w:noProof/>
          </w:rPr>
          <w:t>2</w:t>
        </w:r>
      </w:fldSimple>
      <w:r>
        <w:t>: a) Hình ảnh các thiết bị được gắn vào mô hình, b) quạt tản nhiệt ở mặt đằng sau</w:t>
      </w:r>
      <w:bookmarkEnd w:id="140"/>
    </w:p>
    <w:p w14:paraId="6A5E6D93" w14:textId="754B4D52" w:rsidR="00A67662" w:rsidRDefault="005E19AA" w:rsidP="006E7A14">
      <w:pPr>
        <w:pStyle w:val="underline"/>
      </w:pPr>
      <w:r>
        <w:t xml:space="preserve">Kết quả </w:t>
      </w:r>
      <w:r w:rsidR="00A67662">
        <w:t xml:space="preserve">thử nghiệm </w:t>
      </w:r>
      <w:r>
        <w:t xml:space="preserve">quá trình </w:t>
      </w:r>
      <w:r w:rsidR="00A67662">
        <w:t>tăng nhiệt độ</w:t>
      </w:r>
      <w:r w:rsidR="00B7628D">
        <w:t xml:space="preserve"> từ 34</w:t>
      </w:r>
      <w:r w:rsidR="00B7628D" w:rsidRPr="0059230D">
        <w:t>°</w:t>
      </w:r>
      <w:r w:rsidR="00B7628D">
        <w:t>C lên 40</w:t>
      </w:r>
      <w:r w:rsidR="00B7628D" w:rsidRPr="0059230D">
        <w:t>°</w:t>
      </w:r>
      <w:r w:rsidR="00B7628D">
        <w:t>C</w:t>
      </w:r>
      <w:r w:rsidR="00A67662">
        <w:t>:</w:t>
      </w:r>
    </w:p>
    <w:p w14:paraId="0146DB17" w14:textId="77777777" w:rsidR="00DC3600" w:rsidRDefault="005D1DD6" w:rsidP="00DC3600">
      <w:pPr>
        <w:keepNext/>
        <w:ind w:firstLine="0"/>
      </w:pPr>
      <w:r>
        <w:rPr>
          <w:noProof/>
        </w:rPr>
        <w:lastRenderedPageBreak/>
        <w:drawing>
          <wp:inline distT="0" distB="0" distL="0" distR="0" wp14:anchorId="4A9E831A" wp14:editId="3E185563">
            <wp:extent cx="5969000" cy="2450465"/>
            <wp:effectExtent l="0" t="0" r="0" b="698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69000" cy="2450465"/>
                    </a:xfrm>
                    <a:prstGeom prst="rect">
                      <a:avLst/>
                    </a:prstGeom>
                    <a:noFill/>
                    <a:ln>
                      <a:noFill/>
                    </a:ln>
                  </pic:spPr>
                </pic:pic>
              </a:graphicData>
            </a:graphic>
          </wp:inline>
        </w:drawing>
      </w:r>
    </w:p>
    <w:p w14:paraId="542AB53A" w14:textId="68242271" w:rsidR="00B75999" w:rsidRDefault="00DC3600" w:rsidP="00DC3600">
      <w:pPr>
        <w:pStyle w:val="Caption"/>
      </w:pPr>
      <w:bookmarkStart w:id="141" w:name="_Toc484446971"/>
      <w:r>
        <w:t xml:space="preserve">Hình </w:t>
      </w:r>
      <w:fldSimple w:instr=" STYLEREF 2 \s ">
        <w:r w:rsidR="00697F98">
          <w:rPr>
            <w:noProof/>
          </w:rPr>
          <w:t>5.1</w:t>
        </w:r>
      </w:fldSimple>
      <w:r w:rsidR="00AB4D52">
        <w:t>.</w:t>
      </w:r>
      <w:fldSimple w:instr=" SEQ Hình \* ARABIC \s 2 ">
        <w:r w:rsidR="00697F98">
          <w:rPr>
            <w:noProof/>
          </w:rPr>
          <w:t>3</w:t>
        </w:r>
      </w:fldSimple>
      <w:r>
        <w:t>: Biểu đồ thử nghiệm tăng nhiệt độ</w:t>
      </w:r>
      <w:bookmarkEnd w:id="141"/>
    </w:p>
    <w:p w14:paraId="59406C54" w14:textId="50B50C3C" w:rsidR="00A67662" w:rsidRDefault="00F5185C" w:rsidP="00F5185C">
      <w:pPr>
        <w:tabs>
          <w:tab w:val="left" w:pos="2097"/>
        </w:tabs>
      </w:pPr>
      <w:r>
        <w:t xml:space="preserve">Biểu đồ có 3 đường biểu diễn. Đường màu xanh nước biển biểu thị cho nhiệt độ trong hộp. Đường màu xanh lá biểu thị cho nhiệt độ tại bề mặt </w:t>
      </w:r>
      <w:r w:rsidR="00404DE1">
        <w:t>trong của sò nhiệt (bề mặt dẫn nhiệt vào trong hộp)</w:t>
      </w:r>
      <w:r>
        <w:t xml:space="preserve"> và đường màu tím biểu thị nhiệt độ tại </w:t>
      </w:r>
      <w:r w:rsidR="00CC245D">
        <w:t>mặt sò được dẫn nhiệt ra ngoài.</w:t>
      </w:r>
      <w:r w:rsidR="00A307C6">
        <w:t xml:space="preserve"> Ở đây, sò có mặt nóng quay vào trong hộp được sử dụng để làm tăng nhiệt độ cho hộp từ 3</w:t>
      </w:r>
      <w:r w:rsidR="00B7628D">
        <w:t>4</w:t>
      </w:r>
      <w:r w:rsidR="00A307C6" w:rsidRPr="0059230D">
        <w:t>°</w:t>
      </w:r>
      <w:r w:rsidR="00A307C6">
        <w:t>C lên 40</w:t>
      </w:r>
      <w:r w:rsidR="00A307C6" w:rsidRPr="0059230D">
        <w:t>°</w:t>
      </w:r>
      <w:r w:rsidR="00A307C6">
        <w:t>C. Chu kỳ mỗi lần đọc dữ liệu là 5s. Nhiệt độ của hộp tăng trung bình là 0.5</w:t>
      </w:r>
      <w:r w:rsidR="00A307C6" w:rsidRPr="0059230D">
        <w:t>°</w:t>
      </w:r>
      <w:r w:rsidR="00A307C6">
        <w:t>C sau mỗi chu kỳ.</w:t>
      </w:r>
    </w:p>
    <w:p w14:paraId="57CB6537" w14:textId="06F5D876" w:rsidR="000C6712" w:rsidRDefault="000C6712" w:rsidP="006E7A14">
      <w:pPr>
        <w:pStyle w:val="underline"/>
      </w:pPr>
      <w:r>
        <w:t xml:space="preserve">Kết quả thử nghiệm quá trình </w:t>
      </w:r>
      <w:r w:rsidR="00135254">
        <w:t>giảm</w:t>
      </w:r>
      <w:r>
        <w:t xml:space="preserve"> nhiệt độ</w:t>
      </w:r>
      <w:r w:rsidR="00B7628D">
        <w:t xml:space="preserve"> từ 22</w:t>
      </w:r>
      <w:r w:rsidR="00B7628D" w:rsidRPr="0059230D">
        <w:t>°</w:t>
      </w:r>
      <w:r w:rsidR="00B7628D">
        <w:t>C xuống 16</w:t>
      </w:r>
      <w:r w:rsidR="00B7628D" w:rsidRPr="0059230D">
        <w:t>°</w:t>
      </w:r>
      <w:r w:rsidR="00B7628D">
        <w:t>C</w:t>
      </w:r>
      <w:r>
        <w:t>:</w:t>
      </w:r>
    </w:p>
    <w:p w14:paraId="35808621" w14:textId="79B6BD8F" w:rsidR="00AB4D52" w:rsidRDefault="00A2759C" w:rsidP="00AB4D52">
      <w:pPr>
        <w:keepNext/>
        <w:ind w:firstLine="0"/>
      </w:pPr>
      <w:r>
        <w:pict w14:anchorId="07FFC6AA">
          <v:shape id="_x0000_i1076" type="#_x0000_t75" style="width:470pt;height:143.55pt">
            <v:imagedata r:id="rId144" o:title="Screenshot from 2017-06-05 17-46-54"/>
          </v:shape>
        </w:pict>
      </w:r>
    </w:p>
    <w:p w14:paraId="7E2997F7" w14:textId="15D1CDF8" w:rsidR="007F48DC" w:rsidRDefault="00AB4D52" w:rsidP="00AB4D52">
      <w:pPr>
        <w:pStyle w:val="Caption"/>
      </w:pPr>
      <w:bookmarkStart w:id="142" w:name="_Toc484446972"/>
      <w:r>
        <w:t xml:space="preserve">Hình </w:t>
      </w:r>
      <w:fldSimple w:instr=" STYLEREF 2 \s ">
        <w:r w:rsidR="00697F98">
          <w:rPr>
            <w:noProof/>
          </w:rPr>
          <w:t>5.1</w:t>
        </w:r>
      </w:fldSimple>
      <w:r>
        <w:t>.</w:t>
      </w:r>
      <w:fldSimple w:instr=" SEQ Hình \* ARABIC \s 2 ">
        <w:r w:rsidR="00697F98">
          <w:rPr>
            <w:noProof/>
          </w:rPr>
          <w:t>4</w:t>
        </w:r>
      </w:fldSimple>
      <w:r>
        <w:t>: Biểu đồ thử nghiệm giảm nhiệt độ</w:t>
      </w:r>
      <w:bookmarkEnd w:id="142"/>
    </w:p>
    <w:p w14:paraId="41A52DB7" w14:textId="16467332" w:rsidR="009B39F6" w:rsidRPr="00526672" w:rsidRDefault="005C1055" w:rsidP="00AB4D52">
      <w:r>
        <w:t>Nhiệt độ ban đầu là 22</w:t>
      </w:r>
      <w:r w:rsidRPr="0059230D">
        <w:t>°</w:t>
      </w:r>
      <w:r>
        <w:t>C và hạ xuống 16</w:t>
      </w:r>
      <w:r w:rsidRPr="0059230D">
        <w:t>°</w:t>
      </w:r>
      <w:r>
        <w:t>C, trung bình nhiệt độ giảm 0.2</w:t>
      </w:r>
      <w:r w:rsidRPr="0059230D">
        <w:t>°</w:t>
      </w:r>
      <w:r>
        <w:t>C sau mỗi chu kỳ 5s.</w:t>
      </w:r>
    </w:p>
    <w:p w14:paraId="1AC29F3C" w14:textId="4C642FA5" w:rsidR="000C6712" w:rsidRDefault="009F2017" w:rsidP="006E7A14">
      <w:pPr>
        <w:pStyle w:val="underline"/>
      </w:pPr>
      <w:r>
        <w:t>Kết quả quá trình làm tăng độ ẩm từ 80%RH tới 99%RH</w:t>
      </w:r>
    </w:p>
    <w:p w14:paraId="0DB0BF60" w14:textId="77777777" w:rsidR="00AB4D52" w:rsidRDefault="009F2017" w:rsidP="00AB4D52">
      <w:pPr>
        <w:keepNext/>
        <w:tabs>
          <w:tab w:val="left" w:pos="2097"/>
        </w:tabs>
        <w:ind w:firstLine="0"/>
      </w:pPr>
      <w:r>
        <w:rPr>
          <w:noProof/>
        </w:rPr>
        <w:lastRenderedPageBreak/>
        <w:drawing>
          <wp:inline distT="0" distB="0" distL="0" distR="0" wp14:anchorId="17D06607" wp14:editId="6C348158">
            <wp:extent cx="5969000" cy="2392045"/>
            <wp:effectExtent l="0" t="0" r="0" b="8255"/>
            <wp:docPr id="558" name="Picture 558" descr="Screenshot from 2017-06-04 16-0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3" descr="Screenshot from 2017-06-04 16-09-5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69000" cy="2392045"/>
                    </a:xfrm>
                    <a:prstGeom prst="rect">
                      <a:avLst/>
                    </a:prstGeom>
                    <a:noFill/>
                    <a:ln>
                      <a:noFill/>
                    </a:ln>
                  </pic:spPr>
                </pic:pic>
              </a:graphicData>
            </a:graphic>
          </wp:inline>
        </w:drawing>
      </w:r>
    </w:p>
    <w:p w14:paraId="4CEBC354" w14:textId="10DE83EB" w:rsidR="00FE6C37" w:rsidRDefault="00AB4D52" w:rsidP="00AB4D52">
      <w:pPr>
        <w:pStyle w:val="Caption"/>
      </w:pPr>
      <w:bookmarkStart w:id="143" w:name="_Toc484446973"/>
      <w:r>
        <w:t xml:space="preserve">Hình </w:t>
      </w:r>
      <w:fldSimple w:instr=" STYLEREF 2 \s ">
        <w:r w:rsidR="00697F98">
          <w:rPr>
            <w:noProof/>
          </w:rPr>
          <w:t>5.1</w:t>
        </w:r>
      </w:fldSimple>
      <w:r>
        <w:t>.</w:t>
      </w:r>
      <w:fldSimple w:instr=" SEQ Hình \* ARABIC \s 2 ">
        <w:r w:rsidR="00697F98">
          <w:rPr>
            <w:noProof/>
          </w:rPr>
          <w:t>5</w:t>
        </w:r>
      </w:fldSimple>
      <w:r>
        <w:t>: Biểu đồ quá trình thử nghiệm tăng độ ẩm</w:t>
      </w:r>
      <w:bookmarkEnd w:id="143"/>
    </w:p>
    <w:p w14:paraId="1BB59C4F" w14:textId="786AA6F2" w:rsidR="00AA1A5E" w:rsidRDefault="00482722" w:rsidP="00AA1A5E">
      <w:r>
        <w:t>Độ</w:t>
      </w:r>
      <w:r w:rsidR="00AA1A5E">
        <w:t xml:space="preserve"> ẩm ban đầu là 80</w:t>
      </w:r>
      <w:r>
        <w:t>%RH tăng lên tới 99%RH</w:t>
      </w:r>
      <w:r w:rsidR="00AA1A5E">
        <w:t xml:space="preserve"> và tăng trung bình 0</w:t>
      </w:r>
      <w:r>
        <w:t>.75%RH sau mỗi chu kỳ 5s.</w:t>
      </w:r>
    </w:p>
    <w:p w14:paraId="0E4AF677" w14:textId="2946609D" w:rsidR="005E19AA" w:rsidRDefault="006906B2" w:rsidP="006E7A14">
      <w:pPr>
        <w:pStyle w:val="underline"/>
      </w:pPr>
      <w:r>
        <w:t>Giao diện điều khiển dành cho người dùng:</w:t>
      </w:r>
    </w:p>
    <w:p w14:paraId="47B085B8" w14:textId="77777777" w:rsidR="00AB4D52" w:rsidRDefault="00A2759C" w:rsidP="00AB4D52">
      <w:pPr>
        <w:keepNext/>
        <w:tabs>
          <w:tab w:val="left" w:pos="2097"/>
        </w:tabs>
        <w:ind w:firstLine="0"/>
      </w:pPr>
      <w:r>
        <w:lastRenderedPageBreak/>
        <w:pict w14:anchorId="3D064F3E">
          <v:shape id="_x0000_i1077" type="#_x0000_t75" style="width:469.6pt;height:386.8pt">
            <v:imagedata r:id="rId146" o:title="Screenshot from 2017-06-04 10-07-20"/>
          </v:shape>
        </w:pict>
      </w:r>
    </w:p>
    <w:p w14:paraId="6F97AFF6" w14:textId="26B6BCDA" w:rsidR="006906B2" w:rsidRDefault="00AB4D52" w:rsidP="00AB4D52">
      <w:pPr>
        <w:pStyle w:val="Caption"/>
      </w:pPr>
      <w:bookmarkStart w:id="144" w:name="_Toc484446974"/>
      <w:r>
        <w:t xml:space="preserve">Hình </w:t>
      </w:r>
      <w:fldSimple w:instr=" STYLEREF 2 \s ">
        <w:r w:rsidR="00697F98">
          <w:rPr>
            <w:noProof/>
          </w:rPr>
          <w:t>5.1</w:t>
        </w:r>
      </w:fldSimple>
      <w:r>
        <w:t>.</w:t>
      </w:r>
      <w:fldSimple w:instr=" SEQ Hình \* ARABIC \s 2 ">
        <w:r w:rsidR="00697F98">
          <w:rPr>
            <w:noProof/>
          </w:rPr>
          <w:t>6</w:t>
        </w:r>
      </w:fldSimple>
      <w:r>
        <w:t xml:space="preserve">: : Giao diện tương tác người </w:t>
      </w:r>
      <w:r w:rsidRPr="00FE6C37">
        <w:t>dùng</w:t>
      </w:r>
      <w:bookmarkEnd w:id="144"/>
    </w:p>
    <w:p w14:paraId="617EAE05" w14:textId="33A551EA" w:rsidR="00FE6C37" w:rsidRDefault="00A922B4" w:rsidP="00841BD2">
      <w:pPr>
        <w:pStyle w:val="Heading2"/>
      </w:pPr>
      <w:bookmarkStart w:id="145" w:name="_Toc484469036"/>
      <w:r>
        <w:t>Những mặt h</w:t>
      </w:r>
      <w:r w:rsidR="00FE6C37">
        <w:t>ạn chế</w:t>
      </w:r>
      <w:bookmarkEnd w:id="145"/>
    </w:p>
    <w:p w14:paraId="2085B3BA" w14:textId="4028715A" w:rsidR="00810BD3" w:rsidRDefault="007D6D22" w:rsidP="000424A9">
      <w:r>
        <w:t xml:space="preserve">Do không có kiến thức về mặt nhiệt học, việc tính toán thiết kế công suất sò nhiệt cho hệ thống không đạt chính xác cao, như thế việc mở rộng hệ thống với quy mô lớn hơn cũng sẽ </w:t>
      </w:r>
      <w:r w:rsidR="00A52C5A">
        <w:t>không chính xác</w:t>
      </w:r>
      <w:r w:rsidR="00F3719D">
        <w:t xml:space="preserve">. Việc điều khiển áp dụng luật điều khiển đơn giản không mang tính hiệu quả </w:t>
      </w:r>
      <w:r w:rsidR="0038093D">
        <w:t>tốt</w:t>
      </w:r>
      <w:r w:rsidR="00F3719D">
        <w:t>.</w:t>
      </w:r>
      <w:r w:rsidR="00A45F36">
        <w:t xml:space="preserve"> </w:t>
      </w:r>
      <w:r w:rsidR="000179ED">
        <w:t>Hệ thống</w:t>
      </w:r>
      <w:r w:rsidR="00A45F36">
        <w:t xml:space="preserve"> thiết lập độ ẩm chưa có cơ chế giảm độ ẩm hiệu quả (việc thổi quạt gió để làm giảm độ ẩm không đạt hiệu quả </w:t>
      </w:r>
      <w:r w:rsidR="00522431">
        <w:t xml:space="preserve">tốt </w:t>
      </w:r>
      <w:r w:rsidR="00A45F36">
        <w:t>cộng với không thể duy trì nhiệt độ khi thổi quạt gió).</w:t>
      </w:r>
    </w:p>
    <w:p w14:paraId="6A916182" w14:textId="77777777" w:rsidR="00810BD3" w:rsidRDefault="00810BD3">
      <w:pPr>
        <w:spacing w:after="160" w:line="259" w:lineRule="auto"/>
        <w:ind w:firstLine="0"/>
        <w:jc w:val="left"/>
      </w:pPr>
      <w:r>
        <w:br w:type="page"/>
      </w:r>
    </w:p>
    <w:p w14:paraId="3BC643EB" w14:textId="662AC221" w:rsidR="000424A9" w:rsidRDefault="00810BD3" w:rsidP="009F4FB6">
      <w:pPr>
        <w:pStyle w:val="Heading1"/>
      </w:pPr>
      <w:bookmarkStart w:id="146" w:name="_Toc484469037"/>
      <w:r>
        <w:lastRenderedPageBreak/>
        <w:t>KẾT LUẬN</w:t>
      </w:r>
      <w:bookmarkEnd w:id="146"/>
    </w:p>
    <w:p w14:paraId="11665A49" w14:textId="69ADC37F" w:rsidR="00810BD3" w:rsidRDefault="00023901" w:rsidP="00810BD3">
      <w:r>
        <w:t>Trong suốt quá trình thực hiện đồ án, em đã tích lũy được nhiều kiến thức mới và kinh nghiệm quý báu, những kiến thức trong những năm học tập được vận dụng, kiểm chứng.</w:t>
      </w:r>
    </w:p>
    <w:p w14:paraId="55D59652" w14:textId="1FF46338" w:rsidR="00023901" w:rsidRDefault="00023901" w:rsidP="00810BD3">
      <w:r>
        <w:t xml:space="preserve">Do thời gian và kiến thức có hạn nên kết quả đồ án vẫn còn nhiều hạn chế thiếu sót, em rất mong nhận được sự chỉ bảo đóng góp ý kiên của thầy cô và các bạn. </w:t>
      </w:r>
    </w:p>
    <w:p w14:paraId="0F49DEC8" w14:textId="7D8F1689" w:rsidR="00023901" w:rsidRDefault="00023901" w:rsidP="00810BD3">
      <w:r>
        <w:t>Em xin chân thành cảm ơn.</w:t>
      </w:r>
    </w:p>
    <w:p w14:paraId="0EA9A7D9" w14:textId="1F0216B5" w:rsidR="00B74186" w:rsidRDefault="00B74186" w:rsidP="00B74186">
      <w:pPr>
        <w:jc w:val="right"/>
      </w:pPr>
      <w:r w:rsidRPr="007E580C">
        <w:rPr>
          <w:b/>
        </w:rPr>
        <w:t>Hà Nội</w:t>
      </w:r>
      <w:r>
        <w:t>, Ngày 5 tháng 6 năm 2017</w:t>
      </w:r>
    </w:p>
    <w:p w14:paraId="7C8ABC52" w14:textId="7167819C" w:rsidR="00085945" w:rsidRDefault="00085945">
      <w:pPr>
        <w:spacing w:after="160" w:line="259" w:lineRule="auto"/>
        <w:ind w:firstLine="0"/>
        <w:jc w:val="left"/>
      </w:pPr>
      <w:r>
        <w:br w:type="page"/>
      </w:r>
    </w:p>
    <w:p w14:paraId="2AE42633" w14:textId="3B3E724B" w:rsidR="00085945" w:rsidRDefault="00DC25A0" w:rsidP="009F4FB6">
      <w:pPr>
        <w:pStyle w:val="Heading1"/>
      </w:pPr>
      <w:bookmarkStart w:id="147" w:name="_Toc484469038"/>
      <w:r>
        <w:lastRenderedPageBreak/>
        <w:t>TÀI LIỆU THAM KHẢO</w:t>
      </w:r>
      <w:bookmarkEnd w:id="147"/>
    </w:p>
    <w:p w14:paraId="40A911F3" w14:textId="4188028B" w:rsidR="00085945" w:rsidRDefault="00541D4F" w:rsidP="00541D4F">
      <w:pPr>
        <w:pStyle w:val="reference"/>
      </w:pPr>
      <w:r w:rsidRPr="00541D4F">
        <w:t>Kỹ thuật nhiệt – PGS. TS. Bùi Hải, PGS. TS. Trần Thế Sơn</w:t>
      </w:r>
      <w:r w:rsidR="00C7078E">
        <w:t>.</w:t>
      </w:r>
    </w:p>
    <w:p w14:paraId="6E8B2780" w14:textId="41FCDFC4" w:rsidR="00C7078E" w:rsidRDefault="00C7078E" w:rsidP="00C7078E">
      <w:pPr>
        <w:pStyle w:val="reference"/>
      </w:pPr>
      <w:r>
        <w:t xml:space="preserve">TCP/IP sockets in C Practical Guide for Programmers - </w:t>
      </w:r>
      <w:r w:rsidRPr="00C055A2">
        <w:t>Michael J. Donahoo</w:t>
      </w:r>
      <w:r>
        <w:t xml:space="preserve">, </w:t>
      </w:r>
      <w:r w:rsidRPr="00C055A2">
        <w:t>Kenneth L. Calvert</w:t>
      </w:r>
      <w:r>
        <w:t>.</w:t>
      </w:r>
    </w:p>
    <w:p w14:paraId="0A381336" w14:textId="7ED7E587" w:rsidR="00C7078E" w:rsidRPr="00085945" w:rsidRDefault="00C7078E" w:rsidP="00E514D0">
      <w:pPr>
        <w:pStyle w:val="reference"/>
      </w:pPr>
      <w:r>
        <w:t xml:space="preserve">Datasheet DS18B20, BH1750, DHT22, servo SG90, servo </w:t>
      </w:r>
      <w:r w:rsidRPr="00C7078E">
        <w:t xml:space="preserve">FUTABA </w:t>
      </w:r>
      <w:r>
        <w:t xml:space="preserve">S3003, DC fan </w:t>
      </w:r>
      <w:r w:rsidRPr="00C7078E">
        <w:t>Sunon</w:t>
      </w:r>
      <w:r>
        <w:t xml:space="preserve">, </w:t>
      </w:r>
      <w:r w:rsidRPr="00C7078E">
        <w:t>TEC1-12715</w:t>
      </w:r>
      <w:r w:rsidR="00E514D0">
        <w:t xml:space="preserve">, </w:t>
      </w:r>
      <w:r w:rsidR="00E514D0" w:rsidRPr="00E514D0">
        <w:t>ATmega328P</w:t>
      </w:r>
      <w:r w:rsidR="00E514D0">
        <w:t>.</w:t>
      </w:r>
    </w:p>
    <w:p w14:paraId="29C1E637" w14:textId="19D666B0" w:rsidR="00B74186" w:rsidRDefault="00975A49" w:rsidP="00975A49">
      <w:pPr>
        <w:pStyle w:val="reference"/>
      </w:pPr>
      <w:r>
        <w:t xml:space="preserve"> </w:t>
      </w:r>
      <w:r w:rsidRPr="00975A49">
        <w:t xml:space="preserve">Mathematical Modeling of Thermoelectric Cooling Modules </w:t>
      </w:r>
      <w:r>
        <w:t>(</w:t>
      </w:r>
      <w:hyperlink r:id="rId147" w:history="1">
        <w:r w:rsidRPr="00022866">
          <w:rPr>
            <w:rStyle w:val="Hyperlink"/>
          </w:rPr>
          <w:t>https://thermal.ferrotec.com/technology/thermoelectric-reference-guide/thermalref11/</w:t>
        </w:r>
      </w:hyperlink>
      <w:r>
        <w:t>)</w:t>
      </w:r>
      <w:r w:rsidR="00C7078E">
        <w:t>.</w:t>
      </w:r>
    </w:p>
    <w:p w14:paraId="124D2828" w14:textId="512E3FC2" w:rsidR="00975A49" w:rsidRDefault="00975A49" w:rsidP="00975A49">
      <w:pPr>
        <w:pStyle w:val="reference"/>
      </w:pPr>
      <w:r>
        <w:t>Raspberry Pi</w:t>
      </w:r>
      <w:r w:rsidR="00EB0EC2">
        <w:t xml:space="preserve"> </w:t>
      </w:r>
      <w:r>
        <w:t>(</w:t>
      </w:r>
      <w:hyperlink r:id="rId148" w:history="1">
        <w:r w:rsidR="004F605E" w:rsidRPr="00022866">
          <w:rPr>
            <w:rStyle w:val="Hyperlink"/>
          </w:rPr>
          <w:t>https://www.raspberrypi.org/products/raspberry-pi-2-model-b/</w:t>
        </w:r>
      </w:hyperlink>
      <w:r>
        <w:t>)</w:t>
      </w:r>
      <w:r w:rsidR="00C7078E">
        <w:t>.</w:t>
      </w:r>
    </w:p>
    <w:p w14:paraId="0FEA2C6F" w14:textId="7650DCCD" w:rsidR="00C055A2" w:rsidRDefault="006E1ABB" w:rsidP="006E1ABB">
      <w:pPr>
        <w:pStyle w:val="reference"/>
      </w:pPr>
      <w:r w:rsidRPr="006E1ABB">
        <w:t>MongoDB</w:t>
      </w:r>
      <w:r>
        <w:t xml:space="preserve"> documents (</w:t>
      </w:r>
      <w:hyperlink r:id="rId149" w:anchor="mongodb-tutorials" w:history="1">
        <w:r w:rsidRPr="00022866">
          <w:rPr>
            <w:rStyle w:val="Hyperlink"/>
          </w:rPr>
          <w:t>https://docs.mongodb.com/manual/tutorial/#mongodb-tutorials</w:t>
        </w:r>
      </w:hyperlink>
      <w:r>
        <w:t>)</w:t>
      </w:r>
      <w:r w:rsidR="00C7078E">
        <w:t>.</w:t>
      </w:r>
    </w:p>
    <w:p w14:paraId="03B377D9" w14:textId="79B3CCE0" w:rsidR="00C7078E" w:rsidRDefault="00C7078E" w:rsidP="00C7078E">
      <w:pPr>
        <w:pStyle w:val="reference"/>
      </w:pPr>
      <w:r w:rsidRPr="00C7078E">
        <w:t>Overview of 1-Wire Technology and Its Use</w:t>
      </w:r>
      <w:r>
        <w:t xml:space="preserve"> (</w:t>
      </w:r>
      <w:hyperlink r:id="rId150" w:history="1">
        <w:r w:rsidRPr="00022866">
          <w:rPr>
            <w:rStyle w:val="Hyperlink"/>
          </w:rPr>
          <w:t>https://www.maximintegrated.com/en/app-notes/index.mvp/id/1796</w:t>
        </w:r>
      </w:hyperlink>
      <w:r>
        <w:t>).</w:t>
      </w:r>
    </w:p>
    <w:sectPr w:rsidR="00C7078E" w:rsidSect="00457B4E">
      <w:footerReference w:type="default" r:id="rId151"/>
      <w:pgSz w:w="12240" w:h="15840"/>
      <w:pgMar w:top="1418" w:right="1134" w:bottom="1418" w:left="170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198000" w14:textId="77777777" w:rsidR="005C5D66" w:rsidRDefault="005C5D66" w:rsidP="00AD2765">
      <w:r>
        <w:separator/>
      </w:r>
    </w:p>
  </w:endnote>
  <w:endnote w:type="continuationSeparator" w:id="0">
    <w:p w14:paraId="48A6CFD5" w14:textId="77777777" w:rsidR="005C5D66" w:rsidRDefault="005C5D66" w:rsidP="00AD2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9362129"/>
      <w:docPartObj>
        <w:docPartGallery w:val="Page Numbers (Bottom of Page)"/>
        <w:docPartUnique/>
      </w:docPartObj>
    </w:sdtPr>
    <w:sdtEndPr>
      <w:rPr>
        <w:noProof/>
      </w:rPr>
    </w:sdtEndPr>
    <w:sdtContent>
      <w:p w14:paraId="5D85B60C" w14:textId="0FA33951" w:rsidR="00C3662D" w:rsidRDefault="00C3662D">
        <w:pPr>
          <w:pStyle w:val="Footer"/>
          <w:jc w:val="right"/>
        </w:pPr>
        <w:r>
          <w:fldChar w:fldCharType="begin"/>
        </w:r>
        <w:r>
          <w:instrText xml:space="preserve"> PAGE   \* MERGEFORMAT </w:instrText>
        </w:r>
        <w:r>
          <w:fldChar w:fldCharType="separate"/>
        </w:r>
        <w:r w:rsidR="00A2759C">
          <w:rPr>
            <w:noProof/>
          </w:rPr>
          <w:t>III</w:t>
        </w:r>
        <w:r>
          <w:rPr>
            <w:noProof/>
          </w:rPr>
          <w:fldChar w:fldCharType="end"/>
        </w:r>
      </w:p>
    </w:sdtContent>
  </w:sdt>
  <w:p w14:paraId="75ABE8B6" w14:textId="457A2C27" w:rsidR="00C3662D" w:rsidRDefault="00C3662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7527117"/>
      <w:docPartObj>
        <w:docPartGallery w:val="Page Numbers (Bottom of Page)"/>
        <w:docPartUnique/>
      </w:docPartObj>
    </w:sdtPr>
    <w:sdtEndPr>
      <w:rPr>
        <w:noProof/>
      </w:rPr>
    </w:sdtEndPr>
    <w:sdtContent>
      <w:p w14:paraId="2C2FE2B4" w14:textId="0B7CE02B" w:rsidR="00C3662D" w:rsidRDefault="00C3662D">
        <w:pPr>
          <w:pStyle w:val="Footer"/>
          <w:jc w:val="right"/>
        </w:pPr>
        <w:r>
          <w:fldChar w:fldCharType="begin"/>
        </w:r>
        <w:r>
          <w:instrText xml:space="preserve"> PAGE   \* MERGEFORMAT </w:instrText>
        </w:r>
        <w:r>
          <w:fldChar w:fldCharType="separate"/>
        </w:r>
        <w:r w:rsidR="00A2759C">
          <w:rPr>
            <w:noProof/>
          </w:rPr>
          <w:t>15</w:t>
        </w:r>
        <w:r>
          <w:rPr>
            <w:noProof/>
          </w:rPr>
          <w:fldChar w:fldCharType="end"/>
        </w:r>
      </w:p>
    </w:sdtContent>
  </w:sdt>
  <w:p w14:paraId="76002BAF" w14:textId="77777777" w:rsidR="00C3662D" w:rsidRDefault="00C366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5459A3" w14:textId="77777777" w:rsidR="005C5D66" w:rsidRDefault="005C5D66" w:rsidP="00AD2765">
      <w:r>
        <w:separator/>
      </w:r>
    </w:p>
  </w:footnote>
  <w:footnote w:type="continuationSeparator" w:id="0">
    <w:p w14:paraId="1B68A75F" w14:textId="77777777" w:rsidR="005C5D66" w:rsidRDefault="005C5D66" w:rsidP="00AD27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E11647"/>
    <w:multiLevelType w:val="multilevel"/>
    <w:tmpl w:val="4AF6412E"/>
    <w:lvl w:ilvl="0">
      <w:start w:val="1"/>
      <w:numFmt w:val="decimal"/>
      <w:lvlText w:val="%1."/>
      <w:lvlJc w:val="left"/>
      <w:pPr>
        <w:ind w:left="360" w:hanging="360"/>
      </w:pPr>
      <w:rPr>
        <w:rFonts w:hint="default"/>
      </w:r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FA722E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1213088E"/>
    <w:multiLevelType w:val="multilevel"/>
    <w:tmpl w:val="0616F162"/>
    <w:lvl w:ilvl="0">
      <w:start w:val="1"/>
      <w:numFmt w:val="decimal"/>
      <w:lvlText w:val="Chương %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19CC56E2"/>
    <w:multiLevelType w:val="multilevel"/>
    <w:tmpl w:val="711CCD7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BE41FF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C113521"/>
    <w:multiLevelType w:val="hybridMultilevel"/>
    <w:tmpl w:val="4CD4C3CE"/>
    <w:lvl w:ilvl="0" w:tplc="EE2E18D8">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7360B6"/>
    <w:multiLevelType w:val="hybridMultilevel"/>
    <w:tmpl w:val="DB2A9350"/>
    <w:lvl w:ilvl="0" w:tplc="DDCA0E02">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14C47F7"/>
    <w:multiLevelType w:val="hybridMultilevel"/>
    <w:tmpl w:val="E606370A"/>
    <w:lvl w:ilvl="0" w:tplc="FBEAE29A">
      <w:start w:val="1"/>
      <w:numFmt w:val="upperRoman"/>
      <w:pStyle w:val="chuong"/>
      <w:lvlText w:val="Chương %1"/>
      <w:lvlJc w:val="left"/>
      <w:pPr>
        <w:ind w:left="0"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E14809"/>
    <w:multiLevelType w:val="hybridMultilevel"/>
    <w:tmpl w:val="6E867A0A"/>
    <w:lvl w:ilvl="0" w:tplc="2E7CAB10">
      <w:numFmt w:val="bullet"/>
      <w:pStyle w:val="List1"/>
      <w:lvlText w:val="-"/>
      <w:lvlJc w:val="left"/>
      <w:pPr>
        <w:ind w:left="1282" w:hanging="360"/>
      </w:pPr>
      <w:rPr>
        <w:rFonts w:ascii="Times New Roman" w:eastAsiaTheme="minorHAnsi" w:hAnsi="Times New Roman" w:cs="Times New Roman"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9">
    <w:nsid w:val="4A751E67"/>
    <w:multiLevelType w:val="hybridMultilevel"/>
    <w:tmpl w:val="FBC2C8E6"/>
    <w:lvl w:ilvl="0" w:tplc="BF6ABCB8">
      <w:start w:val="1"/>
      <w:numFmt w:val="decimal"/>
      <w:pStyle w:val="reference"/>
      <w:lvlText w:val="[%1]"/>
      <w:lvlJc w:val="left"/>
      <w:pPr>
        <w:ind w:left="12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BC57FD0"/>
    <w:multiLevelType w:val="hybridMultilevel"/>
    <w:tmpl w:val="E9142832"/>
    <w:lvl w:ilvl="0" w:tplc="7D56E4D6">
      <w:start w:val="1"/>
      <w:numFmt w:val="decimal"/>
      <w:pStyle w:val="step"/>
      <w:lvlText w:val="B%1."/>
      <w:lvlJc w:val="left"/>
      <w:pPr>
        <w:ind w:left="504" w:hanging="504"/>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1">
    <w:nsid w:val="4C2745AA"/>
    <w:multiLevelType w:val="hybridMultilevel"/>
    <w:tmpl w:val="5B5C57AA"/>
    <w:lvl w:ilvl="0" w:tplc="50ECE6E2">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C5D4846"/>
    <w:multiLevelType w:val="hybridMultilevel"/>
    <w:tmpl w:val="13CAA290"/>
    <w:lvl w:ilvl="0" w:tplc="D9984974">
      <w:start w:val="1"/>
      <w:numFmt w:val="decimal"/>
      <w:pStyle w:val="list2"/>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B53592D"/>
    <w:multiLevelType w:val="multilevel"/>
    <w:tmpl w:val="290293AC"/>
    <w:lvl w:ilvl="0">
      <w:start w:val="1"/>
      <w:numFmt w:val="decimal"/>
      <w:lvlText w:val="%1"/>
      <w:lvlJc w:val="left"/>
      <w:pPr>
        <w:ind w:left="432" w:hanging="432"/>
      </w:pPr>
      <w:rPr>
        <w:rFonts w:hint="default"/>
      </w:rPr>
    </w:lvl>
    <w:lvl w:ilvl="1">
      <w:start w:val="1"/>
      <w:numFmt w:val="decimal"/>
      <w:lvlText w:val="%1.%2"/>
      <w:lvlJc w:val="left"/>
      <w:pPr>
        <w:ind w:left="576" w:hanging="576"/>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hint="default"/>
      </w:rPr>
    </w:lvl>
    <w:lvl w:ilvl="3">
      <w:start w:val="1"/>
      <w:numFmt w:val="lowerLetter"/>
      <w:pStyle w:val="list-Alpha"/>
      <w:lvlText w:val="%4)"/>
      <w:lvlJc w:val="left"/>
      <w:pPr>
        <w:ind w:left="619" w:hanging="439"/>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nsid w:val="661633D1"/>
    <w:multiLevelType w:val="multilevel"/>
    <w:tmpl w:val="BDBED0CC"/>
    <w:lvl w:ilvl="0">
      <w:start w:val="1"/>
      <w:numFmt w:val="decimal"/>
      <w:pStyle w:val="Heading1"/>
      <w:lvlText w:val="%1"/>
      <w:lvlJc w:val="left"/>
      <w:pPr>
        <w:ind w:left="432" w:hanging="432"/>
      </w:pPr>
      <w:rPr>
        <w:rFonts w:hint="default"/>
        <w:vanish/>
      </w:rPr>
    </w:lvl>
    <w:lvl w:ilvl="1">
      <w:start w:val="1"/>
      <w:numFmt w:val="decimal"/>
      <w:pStyle w:val="Heading2"/>
      <w:lvlText w:val="%1.%2"/>
      <w:lvlJc w:val="left"/>
      <w:pPr>
        <w:ind w:left="576" w:hanging="576"/>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nsid w:val="6DD54675"/>
    <w:multiLevelType w:val="multilevel"/>
    <w:tmpl w:val="1660E60E"/>
    <w:lvl w:ilvl="0">
      <w:start w:val="1"/>
      <w:numFmt w:val="decimal"/>
      <w:lvlText w:val="%1."/>
      <w:lvlJc w:val="left"/>
      <w:pPr>
        <w:ind w:left="360" w:hanging="360"/>
      </w:pPr>
      <w:rPr>
        <w:rFonts w:hint="default"/>
      </w:r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70C634E2"/>
    <w:multiLevelType w:val="hybridMultilevel"/>
    <w:tmpl w:val="AE2A2D20"/>
    <w:lvl w:ilvl="0" w:tplc="91F6276A">
      <w:start w:val="1"/>
      <w:numFmt w:val="bullet"/>
      <w:pStyle w:val="tlist"/>
      <w:lvlText w:val="-"/>
      <w:lvlJc w:val="left"/>
      <w:pPr>
        <w:ind w:left="1440" w:hanging="360"/>
      </w:pPr>
      <w:rPr>
        <w:rFonts w:ascii="Arial" w:hAnsi="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78260EC5"/>
    <w:multiLevelType w:val="hybridMultilevel"/>
    <w:tmpl w:val="868C2E4C"/>
    <w:lvl w:ilvl="0" w:tplc="792AABE4">
      <w:start w:val="1"/>
      <w:numFmt w:val="upperRoman"/>
      <w:lvlText w:val="%1."/>
      <w:lvlJc w:val="righ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8"/>
  </w:num>
  <w:num w:numId="3">
    <w:abstractNumId w:val="15"/>
  </w:num>
  <w:num w:numId="4">
    <w:abstractNumId w:val="2"/>
  </w:num>
  <w:num w:numId="5">
    <w:abstractNumId w:val="4"/>
  </w:num>
  <w:num w:numId="6">
    <w:abstractNumId w:val="3"/>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16"/>
  </w:num>
  <w:num w:numId="10">
    <w:abstractNumId w:val="12"/>
  </w:num>
  <w:num w:numId="11">
    <w:abstractNumId w:val="10"/>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5"/>
  </w:num>
  <w:num w:numId="15">
    <w:abstractNumId w:val="7"/>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 w:numId="21">
    <w:abstractNumId w:val="14"/>
  </w:num>
  <w:num w:numId="22">
    <w:abstractNumId w:val="13"/>
  </w:num>
  <w:num w:numId="23">
    <w:abstractNumId w:val="1"/>
  </w:num>
  <w:num w:numId="24">
    <w:abstractNumId w:val="9"/>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5713"/>
    <w:rsid w:val="00000239"/>
    <w:rsid w:val="00001A6F"/>
    <w:rsid w:val="000028F2"/>
    <w:rsid w:val="00003E8C"/>
    <w:rsid w:val="00004B40"/>
    <w:rsid w:val="00011652"/>
    <w:rsid w:val="000116EA"/>
    <w:rsid w:val="00012DBD"/>
    <w:rsid w:val="000179ED"/>
    <w:rsid w:val="000213D1"/>
    <w:rsid w:val="00023901"/>
    <w:rsid w:val="000248CC"/>
    <w:rsid w:val="00024A8D"/>
    <w:rsid w:val="0002563E"/>
    <w:rsid w:val="00032765"/>
    <w:rsid w:val="00036C9D"/>
    <w:rsid w:val="00037360"/>
    <w:rsid w:val="000376D4"/>
    <w:rsid w:val="000415A3"/>
    <w:rsid w:val="00041C1F"/>
    <w:rsid w:val="000424A9"/>
    <w:rsid w:val="00043A2D"/>
    <w:rsid w:val="00043C75"/>
    <w:rsid w:val="00044628"/>
    <w:rsid w:val="000448BA"/>
    <w:rsid w:val="00044F5C"/>
    <w:rsid w:val="000525B1"/>
    <w:rsid w:val="00053F64"/>
    <w:rsid w:val="0005537E"/>
    <w:rsid w:val="000570C4"/>
    <w:rsid w:val="000623DB"/>
    <w:rsid w:val="00063B50"/>
    <w:rsid w:val="000641AE"/>
    <w:rsid w:val="0006682A"/>
    <w:rsid w:val="00066D2E"/>
    <w:rsid w:val="00070129"/>
    <w:rsid w:val="0007417D"/>
    <w:rsid w:val="00074220"/>
    <w:rsid w:val="00075F60"/>
    <w:rsid w:val="0007620B"/>
    <w:rsid w:val="00076C5F"/>
    <w:rsid w:val="00085945"/>
    <w:rsid w:val="00086288"/>
    <w:rsid w:val="000877D6"/>
    <w:rsid w:val="00091705"/>
    <w:rsid w:val="00095759"/>
    <w:rsid w:val="00095884"/>
    <w:rsid w:val="00095D70"/>
    <w:rsid w:val="0009653A"/>
    <w:rsid w:val="00096C24"/>
    <w:rsid w:val="00097793"/>
    <w:rsid w:val="000A0C95"/>
    <w:rsid w:val="000A2BF4"/>
    <w:rsid w:val="000A4A3D"/>
    <w:rsid w:val="000A4BD2"/>
    <w:rsid w:val="000A4D5C"/>
    <w:rsid w:val="000A5462"/>
    <w:rsid w:val="000A63E9"/>
    <w:rsid w:val="000A68A5"/>
    <w:rsid w:val="000A761A"/>
    <w:rsid w:val="000A7C95"/>
    <w:rsid w:val="000B008D"/>
    <w:rsid w:val="000B60C9"/>
    <w:rsid w:val="000B6646"/>
    <w:rsid w:val="000C1329"/>
    <w:rsid w:val="000C41D7"/>
    <w:rsid w:val="000C6712"/>
    <w:rsid w:val="000D07CA"/>
    <w:rsid w:val="000D2962"/>
    <w:rsid w:val="000D3DC4"/>
    <w:rsid w:val="000D4569"/>
    <w:rsid w:val="000D6494"/>
    <w:rsid w:val="000D7608"/>
    <w:rsid w:val="000D7B56"/>
    <w:rsid w:val="000E067F"/>
    <w:rsid w:val="000E0A3C"/>
    <w:rsid w:val="000E20D1"/>
    <w:rsid w:val="000E38D8"/>
    <w:rsid w:val="000E55C3"/>
    <w:rsid w:val="000E5FBC"/>
    <w:rsid w:val="000F1A6C"/>
    <w:rsid w:val="000F1AFC"/>
    <w:rsid w:val="000F77C6"/>
    <w:rsid w:val="0010026C"/>
    <w:rsid w:val="00100B2E"/>
    <w:rsid w:val="001015FA"/>
    <w:rsid w:val="00102AFB"/>
    <w:rsid w:val="00102CD1"/>
    <w:rsid w:val="00104676"/>
    <w:rsid w:val="00104F87"/>
    <w:rsid w:val="0010553C"/>
    <w:rsid w:val="00105FE5"/>
    <w:rsid w:val="00112019"/>
    <w:rsid w:val="0011280F"/>
    <w:rsid w:val="00112A6D"/>
    <w:rsid w:val="00114BBF"/>
    <w:rsid w:val="00115F98"/>
    <w:rsid w:val="00117E0D"/>
    <w:rsid w:val="00121BAB"/>
    <w:rsid w:val="0012246B"/>
    <w:rsid w:val="001229AA"/>
    <w:rsid w:val="00125B89"/>
    <w:rsid w:val="001267C8"/>
    <w:rsid w:val="00127B02"/>
    <w:rsid w:val="00127B7C"/>
    <w:rsid w:val="0013020C"/>
    <w:rsid w:val="001308B2"/>
    <w:rsid w:val="001338D1"/>
    <w:rsid w:val="00133F5D"/>
    <w:rsid w:val="00135162"/>
    <w:rsid w:val="00135254"/>
    <w:rsid w:val="00135769"/>
    <w:rsid w:val="001364A9"/>
    <w:rsid w:val="00136EA0"/>
    <w:rsid w:val="00141D76"/>
    <w:rsid w:val="00142C33"/>
    <w:rsid w:val="00145924"/>
    <w:rsid w:val="00145F39"/>
    <w:rsid w:val="00146168"/>
    <w:rsid w:val="00151E59"/>
    <w:rsid w:val="00152C69"/>
    <w:rsid w:val="00152EC0"/>
    <w:rsid w:val="00154795"/>
    <w:rsid w:val="0015551E"/>
    <w:rsid w:val="00155531"/>
    <w:rsid w:val="00156348"/>
    <w:rsid w:val="0015647A"/>
    <w:rsid w:val="001568CE"/>
    <w:rsid w:val="00156CD3"/>
    <w:rsid w:val="00162F14"/>
    <w:rsid w:val="00163661"/>
    <w:rsid w:val="001649D2"/>
    <w:rsid w:val="00166119"/>
    <w:rsid w:val="00166472"/>
    <w:rsid w:val="00170A9D"/>
    <w:rsid w:val="00171C68"/>
    <w:rsid w:val="00172076"/>
    <w:rsid w:val="00172EF3"/>
    <w:rsid w:val="00175685"/>
    <w:rsid w:val="00176E64"/>
    <w:rsid w:val="00177A4E"/>
    <w:rsid w:val="00177F35"/>
    <w:rsid w:val="001835EC"/>
    <w:rsid w:val="00183818"/>
    <w:rsid w:val="00186F25"/>
    <w:rsid w:val="0019342D"/>
    <w:rsid w:val="001947DB"/>
    <w:rsid w:val="001A13C3"/>
    <w:rsid w:val="001A150C"/>
    <w:rsid w:val="001A17CC"/>
    <w:rsid w:val="001A28AE"/>
    <w:rsid w:val="001A3477"/>
    <w:rsid w:val="001A3F41"/>
    <w:rsid w:val="001A554E"/>
    <w:rsid w:val="001B2DAA"/>
    <w:rsid w:val="001B2DCD"/>
    <w:rsid w:val="001B2E29"/>
    <w:rsid w:val="001B3E1D"/>
    <w:rsid w:val="001B5355"/>
    <w:rsid w:val="001B5D0F"/>
    <w:rsid w:val="001B5DD7"/>
    <w:rsid w:val="001B60F9"/>
    <w:rsid w:val="001B627F"/>
    <w:rsid w:val="001B635B"/>
    <w:rsid w:val="001B7DCC"/>
    <w:rsid w:val="001C0455"/>
    <w:rsid w:val="001C18CD"/>
    <w:rsid w:val="001C3664"/>
    <w:rsid w:val="001C38FE"/>
    <w:rsid w:val="001C562A"/>
    <w:rsid w:val="001C7578"/>
    <w:rsid w:val="001C77DE"/>
    <w:rsid w:val="001D0073"/>
    <w:rsid w:val="001D118D"/>
    <w:rsid w:val="001D2486"/>
    <w:rsid w:val="001D6D2C"/>
    <w:rsid w:val="001E07D4"/>
    <w:rsid w:val="001E4FB1"/>
    <w:rsid w:val="001E7D06"/>
    <w:rsid w:val="001F13C5"/>
    <w:rsid w:val="001F435D"/>
    <w:rsid w:val="002002B7"/>
    <w:rsid w:val="00200A0B"/>
    <w:rsid w:val="00202233"/>
    <w:rsid w:val="002049F7"/>
    <w:rsid w:val="00204E60"/>
    <w:rsid w:val="00211364"/>
    <w:rsid w:val="00211B6C"/>
    <w:rsid w:val="00214547"/>
    <w:rsid w:val="0021546B"/>
    <w:rsid w:val="00220320"/>
    <w:rsid w:val="00223782"/>
    <w:rsid w:val="00223FD4"/>
    <w:rsid w:val="00224F61"/>
    <w:rsid w:val="00227AA1"/>
    <w:rsid w:val="00227C66"/>
    <w:rsid w:val="002302F1"/>
    <w:rsid w:val="00233242"/>
    <w:rsid w:val="0023395C"/>
    <w:rsid w:val="00233FAD"/>
    <w:rsid w:val="00234B21"/>
    <w:rsid w:val="00237F45"/>
    <w:rsid w:val="0024017D"/>
    <w:rsid w:val="00243CD1"/>
    <w:rsid w:val="002459B9"/>
    <w:rsid w:val="00247F89"/>
    <w:rsid w:val="00251405"/>
    <w:rsid w:val="00252075"/>
    <w:rsid w:val="00253017"/>
    <w:rsid w:val="00253090"/>
    <w:rsid w:val="0025574C"/>
    <w:rsid w:val="00256B26"/>
    <w:rsid w:val="00261D08"/>
    <w:rsid w:val="00265A99"/>
    <w:rsid w:val="00265BAF"/>
    <w:rsid w:val="00265C16"/>
    <w:rsid w:val="00267BF5"/>
    <w:rsid w:val="002725E8"/>
    <w:rsid w:val="00282052"/>
    <w:rsid w:val="002823FD"/>
    <w:rsid w:val="00282CCF"/>
    <w:rsid w:val="00283FF9"/>
    <w:rsid w:val="00285032"/>
    <w:rsid w:val="0029168C"/>
    <w:rsid w:val="00294A0B"/>
    <w:rsid w:val="00294BEC"/>
    <w:rsid w:val="00294DBD"/>
    <w:rsid w:val="002951E2"/>
    <w:rsid w:val="00295882"/>
    <w:rsid w:val="00295FAF"/>
    <w:rsid w:val="0029777A"/>
    <w:rsid w:val="002A0A1A"/>
    <w:rsid w:val="002A1688"/>
    <w:rsid w:val="002A1A55"/>
    <w:rsid w:val="002A1E05"/>
    <w:rsid w:val="002A2F41"/>
    <w:rsid w:val="002A4040"/>
    <w:rsid w:val="002A4CCA"/>
    <w:rsid w:val="002A4E63"/>
    <w:rsid w:val="002A6186"/>
    <w:rsid w:val="002B1996"/>
    <w:rsid w:val="002B2B74"/>
    <w:rsid w:val="002B3BF8"/>
    <w:rsid w:val="002B4134"/>
    <w:rsid w:val="002B455A"/>
    <w:rsid w:val="002B45F1"/>
    <w:rsid w:val="002B6E59"/>
    <w:rsid w:val="002B6FF6"/>
    <w:rsid w:val="002C01E0"/>
    <w:rsid w:val="002C2AFE"/>
    <w:rsid w:val="002C2C12"/>
    <w:rsid w:val="002C3227"/>
    <w:rsid w:val="002C3503"/>
    <w:rsid w:val="002C46A9"/>
    <w:rsid w:val="002C5B46"/>
    <w:rsid w:val="002C745B"/>
    <w:rsid w:val="002C7735"/>
    <w:rsid w:val="002C7823"/>
    <w:rsid w:val="002D13B9"/>
    <w:rsid w:val="002D3291"/>
    <w:rsid w:val="002D32CD"/>
    <w:rsid w:val="002D32D7"/>
    <w:rsid w:val="002D6769"/>
    <w:rsid w:val="002D79C3"/>
    <w:rsid w:val="002E1E33"/>
    <w:rsid w:val="002E4142"/>
    <w:rsid w:val="002E656D"/>
    <w:rsid w:val="002E780C"/>
    <w:rsid w:val="002F1712"/>
    <w:rsid w:val="002F450A"/>
    <w:rsid w:val="002F498A"/>
    <w:rsid w:val="002F53AB"/>
    <w:rsid w:val="0030007F"/>
    <w:rsid w:val="003003B5"/>
    <w:rsid w:val="00301E40"/>
    <w:rsid w:val="00304F50"/>
    <w:rsid w:val="00305C7F"/>
    <w:rsid w:val="003065A1"/>
    <w:rsid w:val="00311AD7"/>
    <w:rsid w:val="00312469"/>
    <w:rsid w:val="00314709"/>
    <w:rsid w:val="00314D86"/>
    <w:rsid w:val="00316FE6"/>
    <w:rsid w:val="00332FA8"/>
    <w:rsid w:val="00333294"/>
    <w:rsid w:val="00337B0D"/>
    <w:rsid w:val="00341B26"/>
    <w:rsid w:val="003424BF"/>
    <w:rsid w:val="00344098"/>
    <w:rsid w:val="0034518D"/>
    <w:rsid w:val="003456A2"/>
    <w:rsid w:val="0034580A"/>
    <w:rsid w:val="003475F1"/>
    <w:rsid w:val="0034782F"/>
    <w:rsid w:val="0035025B"/>
    <w:rsid w:val="00351486"/>
    <w:rsid w:val="003529D2"/>
    <w:rsid w:val="00352A15"/>
    <w:rsid w:val="00352C06"/>
    <w:rsid w:val="0035463D"/>
    <w:rsid w:val="0035474D"/>
    <w:rsid w:val="00355656"/>
    <w:rsid w:val="003558A7"/>
    <w:rsid w:val="00356BB8"/>
    <w:rsid w:val="003579AC"/>
    <w:rsid w:val="00357D1C"/>
    <w:rsid w:val="003619B6"/>
    <w:rsid w:val="00362480"/>
    <w:rsid w:val="00362866"/>
    <w:rsid w:val="00364683"/>
    <w:rsid w:val="00365091"/>
    <w:rsid w:val="00367978"/>
    <w:rsid w:val="00373522"/>
    <w:rsid w:val="00373EE4"/>
    <w:rsid w:val="0037655B"/>
    <w:rsid w:val="003766EF"/>
    <w:rsid w:val="00376EAF"/>
    <w:rsid w:val="0037767F"/>
    <w:rsid w:val="00377828"/>
    <w:rsid w:val="00380286"/>
    <w:rsid w:val="0038093D"/>
    <w:rsid w:val="00383BE3"/>
    <w:rsid w:val="003852C0"/>
    <w:rsid w:val="00386CB9"/>
    <w:rsid w:val="003872EF"/>
    <w:rsid w:val="003874D1"/>
    <w:rsid w:val="003900D8"/>
    <w:rsid w:val="0039166C"/>
    <w:rsid w:val="00391DDD"/>
    <w:rsid w:val="003939ED"/>
    <w:rsid w:val="00395CAE"/>
    <w:rsid w:val="00396302"/>
    <w:rsid w:val="00397D29"/>
    <w:rsid w:val="003A02AC"/>
    <w:rsid w:val="003A1146"/>
    <w:rsid w:val="003A1D38"/>
    <w:rsid w:val="003A248D"/>
    <w:rsid w:val="003A3F85"/>
    <w:rsid w:val="003A413E"/>
    <w:rsid w:val="003A4FF4"/>
    <w:rsid w:val="003B0302"/>
    <w:rsid w:val="003B2E42"/>
    <w:rsid w:val="003B4FAF"/>
    <w:rsid w:val="003C0063"/>
    <w:rsid w:val="003C0B34"/>
    <w:rsid w:val="003C2C01"/>
    <w:rsid w:val="003D0A05"/>
    <w:rsid w:val="003D1B2F"/>
    <w:rsid w:val="003D2BB0"/>
    <w:rsid w:val="003D3C3C"/>
    <w:rsid w:val="003D6562"/>
    <w:rsid w:val="003D6A03"/>
    <w:rsid w:val="003D6EB7"/>
    <w:rsid w:val="003D70D8"/>
    <w:rsid w:val="003D77AC"/>
    <w:rsid w:val="003D7954"/>
    <w:rsid w:val="003D7B66"/>
    <w:rsid w:val="003D7B68"/>
    <w:rsid w:val="003E2959"/>
    <w:rsid w:val="003E3179"/>
    <w:rsid w:val="003E481E"/>
    <w:rsid w:val="003E69FF"/>
    <w:rsid w:val="003E769E"/>
    <w:rsid w:val="003F2504"/>
    <w:rsid w:val="00404634"/>
    <w:rsid w:val="00404C64"/>
    <w:rsid w:val="00404DE1"/>
    <w:rsid w:val="00406548"/>
    <w:rsid w:val="004065DF"/>
    <w:rsid w:val="00412046"/>
    <w:rsid w:val="00412E17"/>
    <w:rsid w:val="00414C34"/>
    <w:rsid w:val="0041510F"/>
    <w:rsid w:val="0041638E"/>
    <w:rsid w:val="0042340A"/>
    <w:rsid w:val="0042581D"/>
    <w:rsid w:val="004304CB"/>
    <w:rsid w:val="00430953"/>
    <w:rsid w:val="004322D6"/>
    <w:rsid w:val="00432C57"/>
    <w:rsid w:val="004353BB"/>
    <w:rsid w:val="00437667"/>
    <w:rsid w:val="00440440"/>
    <w:rsid w:val="00441BC8"/>
    <w:rsid w:val="00441F1F"/>
    <w:rsid w:val="00442417"/>
    <w:rsid w:val="00446BA9"/>
    <w:rsid w:val="004507CB"/>
    <w:rsid w:val="00451D49"/>
    <w:rsid w:val="004527C2"/>
    <w:rsid w:val="004539BA"/>
    <w:rsid w:val="004543A9"/>
    <w:rsid w:val="0045607C"/>
    <w:rsid w:val="00456FB4"/>
    <w:rsid w:val="0045707E"/>
    <w:rsid w:val="00457B4E"/>
    <w:rsid w:val="00457F82"/>
    <w:rsid w:val="00462AC8"/>
    <w:rsid w:val="00463BE1"/>
    <w:rsid w:val="004647B3"/>
    <w:rsid w:val="0046540A"/>
    <w:rsid w:val="00466375"/>
    <w:rsid w:val="0046679B"/>
    <w:rsid w:val="00471DC5"/>
    <w:rsid w:val="004728F3"/>
    <w:rsid w:val="00472F76"/>
    <w:rsid w:val="00473155"/>
    <w:rsid w:val="00475CFE"/>
    <w:rsid w:val="0048003E"/>
    <w:rsid w:val="004808E1"/>
    <w:rsid w:val="00482722"/>
    <w:rsid w:val="0048528A"/>
    <w:rsid w:val="00487D98"/>
    <w:rsid w:val="00493103"/>
    <w:rsid w:val="0049490C"/>
    <w:rsid w:val="004951E1"/>
    <w:rsid w:val="004A3FA5"/>
    <w:rsid w:val="004A5EA9"/>
    <w:rsid w:val="004A6E2C"/>
    <w:rsid w:val="004B0C64"/>
    <w:rsid w:val="004B0F72"/>
    <w:rsid w:val="004B1954"/>
    <w:rsid w:val="004B21A0"/>
    <w:rsid w:val="004B2DAC"/>
    <w:rsid w:val="004B3777"/>
    <w:rsid w:val="004B5018"/>
    <w:rsid w:val="004B5C3D"/>
    <w:rsid w:val="004B5D53"/>
    <w:rsid w:val="004B607A"/>
    <w:rsid w:val="004C0A89"/>
    <w:rsid w:val="004C23EA"/>
    <w:rsid w:val="004C3E74"/>
    <w:rsid w:val="004C5F1C"/>
    <w:rsid w:val="004C66FA"/>
    <w:rsid w:val="004D3125"/>
    <w:rsid w:val="004D50AE"/>
    <w:rsid w:val="004D520C"/>
    <w:rsid w:val="004D6D83"/>
    <w:rsid w:val="004E1B26"/>
    <w:rsid w:val="004E3E63"/>
    <w:rsid w:val="004E5BA9"/>
    <w:rsid w:val="004E5FA8"/>
    <w:rsid w:val="004E7F82"/>
    <w:rsid w:val="004F103F"/>
    <w:rsid w:val="004F1EF0"/>
    <w:rsid w:val="004F22FD"/>
    <w:rsid w:val="004F28B8"/>
    <w:rsid w:val="004F3E46"/>
    <w:rsid w:val="004F51F4"/>
    <w:rsid w:val="004F605E"/>
    <w:rsid w:val="004F69A1"/>
    <w:rsid w:val="004F76F1"/>
    <w:rsid w:val="0050378F"/>
    <w:rsid w:val="005053ED"/>
    <w:rsid w:val="00506D5D"/>
    <w:rsid w:val="00510CAA"/>
    <w:rsid w:val="005114D9"/>
    <w:rsid w:val="00511AB6"/>
    <w:rsid w:val="00512072"/>
    <w:rsid w:val="005179B5"/>
    <w:rsid w:val="00522431"/>
    <w:rsid w:val="005235C0"/>
    <w:rsid w:val="00526672"/>
    <w:rsid w:val="00527062"/>
    <w:rsid w:val="00527108"/>
    <w:rsid w:val="00531493"/>
    <w:rsid w:val="00531B89"/>
    <w:rsid w:val="00532BD7"/>
    <w:rsid w:val="005334DF"/>
    <w:rsid w:val="00535FAC"/>
    <w:rsid w:val="00537557"/>
    <w:rsid w:val="00537574"/>
    <w:rsid w:val="00541D4F"/>
    <w:rsid w:val="00545C89"/>
    <w:rsid w:val="0054603E"/>
    <w:rsid w:val="005510E9"/>
    <w:rsid w:val="00553B32"/>
    <w:rsid w:val="005542CC"/>
    <w:rsid w:val="00554786"/>
    <w:rsid w:val="0055679C"/>
    <w:rsid w:val="00560046"/>
    <w:rsid w:val="00561C6C"/>
    <w:rsid w:val="0056463E"/>
    <w:rsid w:val="005652BF"/>
    <w:rsid w:val="005707DE"/>
    <w:rsid w:val="00570B5C"/>
    <w:rsid w:val="005726D7"/>
    <w:rsid w:val="00573840"/>
    <w:rsid w:val="005762EA"/>
    <w:rsid w:val="00576F97"/>
    <w:rsid w:val="005773E0"/>
    <w:rsid w:val="00577469"/>
    <w:rsid w:val="00581692"/>
    <w:rsid w:val="00582EA9"/>
    <w:rsid w:val="005837AA"/>
    <w:rsid w:val="0058541E"/>
    <w:rsid w:val="0059007B"/>
    <w:rsid w:val="0059018B"/>
    <w:rsid w:val="0059273F"/>
    <w:rsid w:val="00595E6A"/>
    <w:rsid w:val="005A07B4"/>
    <w:rsid w:val="005A71AE"/>
    <w:rsid w:val="005A7E84"/>
    <w:rsid w:val="005B2131"/>
    <w:rsid w:val="005B264A"/>
    <w:rsid w:val="005B2DC5"/>
    <w:rsid w:val="005B3375"/>
    <w:rsid w:val="005B45E0"/>
    <w:rsid w:val="005B65E6"/>
    <w:rsid w:val="005B6745"/>
    <w:rsid w:val="005C1055"/>
    <w:rsid w:val="005C12E6"/>
    <w:rsid w:val="005C1C86"/>
    <w:rsid w:val="005C2099"/>
    <w:rsid w:val="005C21EB"/>
    <w:rsid w:val="005C43DB"/>
    <w:rsid w:val="005C5D66"/>
    <w:rsid w:val="005C6240"/>
    <w:rsid w:val="005C7DFB"/>
    <w:rsid w:val="005D1DD6"/>
    <w:rsid w:val="005D25C1"/>
    <w:rsid w:val="005D2D14"/>
    <w:rsid w:val="005D5393"/>
    <w:rsid w:val="005D695D"/>
    <w:rsid w:val="005D73F4"/>
    <w:rsid w:val="005E19AA"/>
    <w:rsid w:val="005E61CC"/>
    <w:rsid w:val="005F1FDA"/>
    <w:rsid w:val="005F20FC"/>
    <w:rsid w:val="005F2602"/>
    <w:rsid w:val="005F47C5"/>
    <w:rsid w:val="005F4BEE"/>
    <w:rsid w:val="005F5FF3"/>
    <w:rsid w:val="00601A0E"/>
    <w:rsid w:val="00601E43"/>
    <w:rsid w:val="006020F9"/>
    <w:rsid w:val="00602850"/>
    <w:rsid w:val="00604473"/>
    <w:rsid w:val="0060649E"/>
    <w:rsid w:val="00606596"/>
    <w:rsid w:val="00606B94"/>
    <w:rsid w:val="006102AA"/>
    <w:rsid w:val="00613B6F"/>
    <w:rsid w:val="006158CF"/>
    <w:rsid w:val="006174E7"/>
    <w:rsid w:val="00617A14"/>
    <w:rsid w:val="0062337D"/>
    <w:rsid w:val="00623F5C"/>
    <w:rsid w:val="00627ED4"/>
    <w:rsid w:val="00630B17"/>
    <w:rsid w:val="00630F4D"/>
    <w:rsid w:val="00631B1C"/>
    <w:rsid w:val="00637DB3"/>
    <w:rsid w:val="00637FA1"/>
    <w:rsid w:val="00641B79"/>
    <w:rsid w:val="00642719"/>
    <w:rsid w:val="00642917"/>
    <w:rsid w:val="006458D3"/>
    <w:rsid w:val="00645E6D"/>
    <w:rsid w:val="00647C44"/>
    <w:rsid w:val="00650DD9"/>
    <w:rsid w:val="00654BEE"/>
    <w:rsid w:val="00654FFA"/>
    <w:rsid w:val="00656100"/>
    <w:rsid w:val="006576F9"/>
    <w:rsid w:val="006677C4"/>
    <w:rsid w:val="00672C68"/>
    <w:rsid w:val="00672D74"/>
    <w:rsid w:val="00673D44"/>
    <w:rsid w:val="00676998"/>
    <w:rsid w:val="00676A03"/>
    <w:rsid w:val="00676EB2"/>
    <w:rsid w:val="0068257D"/>
    <w:rsid w:val="006831EF"/>
    <w:rsid w:val="0068347B"/>
    <w:rsid w:val="006840F0"/>
    <w:rsid w:val="0069039D"/>
    <w:rsid w:val="006906B2"/>
    <w:rsid w:val="00690D69"/>
    <w:rsid w:val="00691351"/>
    <w:rsid w:val="006963F1"/>
    <w:rsid w:val="00697F98"/>
    <w:rsid w:val="006A0151"/>
    <w:rsid w:val="006A1951"/>
    <w:rsid w:val="006A1C8B"/>
    <w:rsid w:val="006A1E1B"/>
    <w:rsid w:val="006A25BA"/>
    <w:rsid w:val="006A3F6C"/>
    <w:rsid w:val="006A5263"/>
    <w:rsid w:val="006A5AD4"/>
    <w:rsid w:val="006A70AF"/>
    <w:rsid w:val="006A75B8"/>
    <w:rsid w:val="006B0179"/>
    <w:rsid w:val="006B3374"/>
    <w:rsid w:val="006B4155"/>
    <w:rsid w:val="006B5A19"/>
    <w:rsid w:val="006B74CC"/>
    <w:rsid w:val="006C67FD"/>
    <w:rsid w:val="006D180D"/>
    <w:rsid w:val="006D3097"/>
    <w:rsid w:val="006D3541"/>
    <w:rsid w:val="006D6A84"/>
    <w:rsid w:val="006D7364"/>
    <w:rsid w:val="006D7394"/>
    <w:rsid w:val="006E1ABB"/>
    <w:rsid w:val="006E2ED0"/>
    <w:rsid w:val="006E47FB"/>
    <w:rsid w:val="006E48FE"/>
    <w:rsid w:val="006E7A14"/>
    <w:rsid w:val="006E7CE8"/>
    <w:rsid w:val="006F11A1"/>
    <w:rsid w:val="006F1E15"/>
    <w:rsid w:val="006F1E7A"/>
    <w:rsid w:val="006F2E0A"/>
    <w:rsid w:val="006F72F2"/>
    <w:rsid w:val="006F7B1F"/>
    <w:rsid w:val="00700318"/>
    <w:rsid w:val="00700C6C"/>
    <w:rsid w:val="00705246"/>
    <w:rsid w:val="00706904"/>
    <w:rsid w:val="00707310"/>
    <w:rsid w:val="00713513"/>
    <w:rsid w:val="00716761"/>
    <w:rsid w:val="00720646"/>
    <w:rsid w:val="00720972"/>
    <w:rsid w:val="00724CF5"/>
    <w:rsid w:val="0072580C"/>
    <w:rsid w:val="00726CCE"/>
    <w:rsid w:val="00727C22"/>
    <w:rsid w:val="0073015A"/>
    <w:rsid w:val="00730C83"/>
    <w:rsid w:val="007339EA"/>
    <w:rsid w:val="00734935"/>
    <w:rsid w:val="00735DC0"/>
    <w:rsid w:val="00737758"/>
    <w:rsid w:val="007419E5"/>
    <w:rsid w:val="007434AF"/>
    <w:rsid w:val="00744A27"/>
    <w:rsid w:val="0074601C"/>
    <w:rsid w:val="00746CA2"/>
    <w:rsid w:val="0074759A"/>
    <w:rsid w:val="007527DA"/>
    <w:rsid w:val="00752A19"/>
    <w:rsid w:val="00757FB2"/>
    <w:rsid w:val="007609EF"/>
    <w:rsid w:val="00763914"/>
    <w:rsid w:val="00764AEB"/>
    <w:rsid w:val="007662E6"/>
    <w:rsid w:val="00766514"/>
    <w:rsid w:val="0076728E"/>
    <w:rsid w:val="007677BF"/>
    <w:rsid w:val="00770F9F"/>
    <w:rsid w:val="00771E21"/>
    <w:rsid w:val="0077507E"/>
    <w:rsid w:val="00775315"/>
    <w:rsid w:val="00775C70"/>
    <w:rsid w:val="00780CED"/>
    <w:rsid w:val="00782923"/>
    <w:rsid w:val="00782A54"/>
    <w:rsid w:val="00784057"/>
    <w:rsid w:val="00786CF3"/>
    <w:rsid w:val="007871C1"/>
    <w:rsid w:val="0078777E"/>
    <w:rsid w:val="00791AF2"/>
    <w:rsid w:val="00794A2E"/>
    <w:rsid w:val="0079609A"/>
    <w:rsid w:val="007A114E"/>
    <w:rsid w:val="007A2D57"/>
    <w:rsid w:val="007A3161"/>
    <w:rsid w:val="007A7A8F"/>
    <w:rsid w:val="007B261A"/>
    <w:rsid w:val="007B3428"/>
    <w:rsid w:val="007B453B"/>
    <w:rsid w:val="007B617B"/>
    <w:rsid w:val="007B68FF"/>
    <w:rsid w:val="007B6F3E"/>
    <w:rsid w:val="007B791E"/>
    <w:rsid w:val="007B7BFC"/>
    <w:rsid w:val="007C04C9"/>
    <w:rsid w:val="007C1145"/>
    <w:rsid w:val="007C6BEF"/>
    <w:rsid w:val="007C730A"/>
    <w:rsid w:val="007C7543"/>
    <w:rsid w:val="007D4941"/>
    <w:rsid w:val="007D4E15"/>
    <w:rsid w:val="007D6D22"/>
    <w:rsid w:val="007E183F"/>
    <w:rsid w:val="007E69D6"/>
    <w:rsid w:val="007F0F10"/>
    <w:rsid w:val="007F24EA"/>
    <w:rsid w:val="007F44E0"/>
    <w:rsid w:val="007F48DC"/>
    <w:rsid w:val="007F5574"/>
    <w:rsid w:val="007F5BF5"/>
    <w:rsid w:val="007F6B61"/>
    <w:rsid w:val="007F775A"/>
    <w:rsid w:val="00800B01"/>
    <w:rsid w:val="00800D34"/>
    <w:rsid w:val="008012CC"/>
    <w:rsid w:val="00801F6D"/>
    <w:rsid w:val="00801F94"/>
    <w:rsid w:val="0080479A"/>
    <w:rsid w:val="00804D04"/>
    <w:rsid w:val="00804F82"/>
    <w:rsid w:val="00807CA9"/>
    <w:rsid w:val="00810BD3"/>
    <w:rsid w:val="00811EC7"/>
    <w:rsid w:val="00812F65"/>
    <w:rsid w:val="008165E2"/>
    <w:rsid w:val="00817130"/>
    <w:rsid w:val="0081768A"/>
    <w:rsid w:val="00822B3C"/>
    <w:rsid w:val="00822D64"/>
    <w:rsid w:val="00825B93"/>
    <w:rsid w:val="008265FC"/>
    <w:rsid w:val="00827204"/>
    <w:rsid w:val="008301C0"/>
    <w:rsid w:val="00830681"/>
    <w:rsid w:val="00830971"/>
    <w:rsid w:val="0083128C"/>
    <w:rsid w:val="00834191"/>
    <w:rsid w:val="00836D0E"/>
    <w:rsid w:val="00836E1A"/>
    <w:rsid w:val="00841BD2"/>
    <w:rsid w:val="00842B3C"/>
    <w:rsid w:val="00843034"/>
    <w:rsid w:val="008430D4"/>
    <w:rsid w:val="0084353B"/>
    <w:rsid w:val="00844567"/>
    <w:rsid w:val="008473A8"/>
    <w:rsid w:val="00850095"/>
    <w:rsid w:val="00851373"/>
    <w:rsid w:val="00851A0F"/>
    <w:rsid w:val="00854D9C"/>
    <w:rsid w:val="008556B3"/>
    <w:rsid w:val="00856B27"/>
    <w:rsid w:val="0086301B"/>
    <w:rsid w:val="00863F43"/>
    <w:rsid w:val="00864C51"/>
    <w:rsid w:val="008657E6"/>
    <w:rsid w:val="00865A70"/>
    <w:rsid w:val="00867090"/>
    <w:rsid w:val="00867132"/>
    <w:rsid w:val="00871D06"/>
    <w:rsid w:val="0088087E"/>
    <w:rsid w:val="00880AF6"/>
    <w:rsid w:val="00882391"/>
    <w:rsid w:val="008837F8"/>
    <w:rsid w:val="0088713B"/>
    <w:rsid w:val="00887879"/>
    <w:rsid w:val="00887DAA"/>
    <w:rsid w:val="00890E91"/>
    <w:rsid w:val="008914AE"/>
    <w:rsid w:val="008919A7"/>
    <w:rsid w:val="00894F41"/>
    <w:rsid w:val="008953B5"/>
    <w:rsid w:val="00897591"/>
    <w:rsid w:val="008A2B63"/>
    <w:rsid w:val="008A3986"/>
    <w:rsid w:val="008A3BAC"/>
    <w:rsid w:val="008A4F50"/>
    <w:rsid w:val="008A5185"/>
    <w:rsid w:val="008A589A"/>
    <w:rsid w:val="008B1220"/>
    <w:rsid w:val="008B4931"/>
    <w:rsid w:val="008B54A8"/>
    <w:rsid w:val="008C0CA6"/>
    <w:rsid w:val="008C3611"/>
    <w:rsid w:val="008C3EEB"/>
    <w:rsid w:val="008C63C0"/>
    <w:rsid w:val="008C6B9A"/>
    <w:rsid w:val="008D0224"/>
    <w:rsid w:val="008D1A1F"/>
    <w:rsid w:val="008D4A02"/>
    <w:rsid w:val="008D603E"/>
    <w:rsid w:val="008D7A48"/>
    <w:rsid w:val="008E351B"/>
    <w:rsid w:val="008E43DB"/>
    <w:rsid w:val="008F5C33"/>
    <w:rsid w:val="008F6860"/>
    <w:rsid w:val="00900112"/>
    <w:rsid w:val="0090048C"/>
    <w:rsid w:val="00905713"/>
    <w:rsid w:val="00907772"/>
    <w:rsid w:val="00907953"/>
    <w:rsid w:val="0090799D"/>
    <w:rsid w:val="0091166A"/>
    <w:rsid w:val="00911EFF"/>
    <w:rsid w:val="00912D0D"/>
    <w:rsid w:val="00913134"/>
    <w:rsid w:val="0091454A"/>
    <w:rsid w:val="00915E41"/>
    <w:rsid w:val="00915F12"/>
    <w:rsid w:val="00915F91"/>
    <w:rsid w:val="0092139B"/>
    <w:rsid w:val="00923249"/>
    <w:rsid w:val="00924000"/>
    <w:rsid w:val="009241E5"/>
    <w:rsid w:val="00924A24"/>
    <w:rsid w:val="00926F38"/>
    <w:rsid w:val="00930927"/>
    <w:rsid w:val="00931D59"/>
    <w:rsid w:val="00932D1C"/>
    <w:rsid w:val="00935CCE"/>
    <w:rsid w:val="00941BDA"/>
    <w:rsid w:val="0094224F"/>
    <w:rsid w:val="00954CC4"/>
    <w:rsid w:val="00957FB6"/>
    <w:rsid w:val="009608E1"/>
    <w:rsid w:val="00961512"/>
    <w:rsid w:val="00961753"/>
    <w:rsid w:val="00963686"/>
    <w:rsid w:val="00964355"/>
    <w:rsid w:val="00965C3E"/>
    <w:rsid w:val="00966962"/>
    <w:rsid w:val="00970014"/>
    <w:rsid w:val="009700A4"/>
    <w:rsid w:val="0097042A"/>
    <w:rsid w:val="0097110C"/>
    <w:rsid w:val="009712C5"/>
    <w:rsid w:val="009728B7"/>
    <w:rsid w:val="009740AF"/>
    <w:rsid w:val="00975A49"/>
    <w:rsid w:val="0097779D"/>
    <w:rsid w:val="00980F4B"/>
    <w:rsid w:val="009834C7"/>
    <w:rsid w:val="00986542"/>
    <w:rsid w:val="00986C26"/>
    <w:rsid w:val="00990E1F"/>
    <w:rsid w:val="00990EAA"/>
    <w:rsid w:val="0099159D"/>
    <w:rsid w:val="0099253F"/>
    <w:rsid w:val="00992FCB"/>
    <w:rsid w:val="009962B0"/>
    <w:rsid w:val="00997823"/>
    <w:rsid w:val="009A1ED5"/>
    <w:rsid w:val="009A4512"/>
    <w:rsid w:val="009A6287"/>
    <w:rsid w:val="009B0A67"/>
    <w:rsid w:val="009B112B"/>
    <w:rsid w:val="009B21BA"/>
    <w:rsid w:val="009B39F6"/>
    <w:rsid w:val="009B4F70"/>
    <w:rsid w:val="009B6705"/>
    <w:rsid w:val="009C2108"/>
    <w:rsid w:val="009C3A4A"/>
    <w:rsid w:val="009C751D"/>
    <w:rsid w:val="009C77A7"/>
    <w:rsid w:val="009C7C11"/>
    <w:rsid w:val="009D04B8"/>
    <w:rsid w:val="009D27EA"/>
    <w:rsid w:val="009D2E60"/>
    <w:rsid w:val="009D33B1"/>
    <w:rsid w:val="009D4A3E"/>
    <w:rsid w:val="009E20DD"/>
    <w:rsid w:val="009E3E26"/>
    <w:rsid w:val="009F0E9D"/>
    <w:rsid w:val="009F1807"/>
    <w:rsid w:val="009F2017"/>
    <w:rsid w:val="009F2416"/>
    <w:rsid w:val="009F2E17"/>
    <w:rsid w:val="009F4CF1"/>
    <w:rsid w:val="009F4FB6"/>
    <w:rsid w:val="009F535F"/>
    <w:rsid w:val="009F5385"/>
    <w:rsid w:val="009F677C"/>
    <w:rsid w:val="00A0053E"/>
    <w:rsid w:val="00A0437D"/>
    <w:rsid w:val="00A05DF1"/>
    <w:rsid w:val="00A1106B"/>
    <w:rsid w:val="00A11A9C"/>
    <w:rsid w:val="00A11FB6"/>
    <w:rsid w:val="00A126AE"/>
    <w:rsid w:val="00A146B4"/>
    <w:rsid w:val="00A16393"/>
    <w:rsid w:val="00A17691"/>
    <w:rsid w:val="00A231F2"/>
    <w:rsid w:val="00A2759C"/>
    <w:rsid w:val="00A307C6"/>
    <w:rsid w:val="00A313D7"/>
    <w:rsid w:val="00A31957"/>
    <w:rsid w:val="00A320B0"/>
    <w:rsid w:val="00A32A20"/>
    <w:rsid w:val="00A331F3"/>
    <w:rsid w:val="00A37631"/>
    <w:rsid w:val="00A37B96"/>
    <w:rsid w:val="00A42789"/>
    <w:rsid w:val="00A4582E"/>
    <w:rsid w:val="00A45E40"/>
    <w:rsid w:val="00A45F36"/>
    <w:rsid w:val="00A50AB3"/>
    <w:rsid w:val="00A52C5A"/>
    <w:rsid w:val="00A53030"/>
    <w:rsid w:val="00A55ABA"/>
    <w:rsid w:val="00A55C0C"/>
    <w:rsid w:val="00A6208C"/>
    <w:rsid w:val="00A64AF7"/>
    <w:rsid w:val="00A66D0E"/>
    <w:rsid w:val="00A67357"/>
    <w:rsid w:val="00A67662"/>
    <w:rsid w:val="00A67D88"/>
    <w:rsid w:val="00A7025E"/>
    <w:rsid w:val="00A7263C"/>
    <w:rsid w:val="00A72EA8"/>
    <w:rsid w:val="00A73D9C"/>
    <w:rsid w:val="00A77F93"/>
    <w:rsid w:val="00A80762"/>
    <w:rsid w:val="00A81F24"/>
    <w:rsid w:val="00A85EC4"/>
    <w:rsid w:val="00A85ED1"/>
    <w:rsid w:val="00A909A8"/>
    <w:rsid w:val="00A922B4"/>
    <w:rsid w:val="00A9293D"/>
    <w:rsid w:val="00AA12BB"/>
    <w:rsid w:val="00AA1A5E"/>
    <w:rsid w:val="00AA7414"/>
    <w:rsid w:val="00AB04D1"/>
    <w:rsid w:val="00AB10EB"/>
    <w:rsid w:val="00AB156B"/>
    <w:rsid w:val="00AB4D52"/>
    <w:rsid w:val="00AB4E22"/>
    <w:rsid w:val="00AB7FB5"/>
    <w:rsid w:val="00AC19A3"/>
    <w:rsid w:val="00AC1E9B"/>
    <w:rsid w:val="00AC224E"/>
    <w:rsid w:val="00AC398E"/>
    <w:rsid w:val="00AC3FBB"/>
    <w:rsid w:val="00AC5846"/>
    <w:rsid w:val="00AC58DE"/>
    <w:rsid w:val="00AC59B8"/>
    <w:rsid w:val="00AD074B"/>
    <w:rsid w:val="00AD0B7A"/>
    <w:rsid w:val="00AD12B1"/>
    <w:rsid w:val="00AD2765"/>
    <w:rsid w:val="00AD5F82"/>
    <w:rsid w:val="00AE02B3"/>
    <w:rsid w:val="00AE1385"/>
    <w:rsid w:val="00AE1F5B"/>
    <w:rsid w:val="00AE250F"/>
    <w:rsid w:val="00AE2B60"/>
    <w:rsid w:val="00AE33DD"/>
    <w:rsid w:val="00AE480C"/>
    <w:rsid w:val="00AE5C84"/>
    <w:rsid w:val="00AE6CCF"/>
    <w:rsid w:val="00AF0F5D"/>
    <w:rsid w:val="00AF1660"/>
    <w:rsid w:val="00AF22B4"/>
    <w:rsid w:val="00AF3936"/>
    <w:rsid w:val="00AF45F5"/>
    <w:rsid w:val="00AF5A86"/>
    <w:rsid w:val="00B0088A"/>
    <w:rsid w:val="00B00CF9"/>
    <w:rsid w:val="00B01AB0"/>
    <w:rsid w:val="00B01CC8"/>
    <w:rsid w:val="00B027A4"/>
    <w:rsid w:val="00B038A3"/>
    <w:rsid w:val="00B12747"/>
    <w:rsid w:val="00B1534A"/>
    <w:rsid w:val="00B21AB9"/>
    <w:rsid w:val="00B2556F"/>
    <w:rsid w:val="00B26647"/>
    <w:rsid w:val="00B27938"/>
    <w:rsid w:val="00B31CC2"/>
    <w:rsid w:val="00B31FFC"/>
    <w:rsid w:val="00B32896"/>
    <w:rsid w:val="00B3409F"/>
    <w:rsid w:val="00B36037"/>
    <w:rsid w:val="00B40BC3"/>
    <w:rsid w:val="00B41B8D"/>
    <w:rsid w:val="00B450CA"/>
    <w:rsid w:val="00B46527"/>
    <w:rsid w:val="00B46EF3"/>
    <w:rsid w:val="00B46FC1"/>
    <w:rsid w:val="00B47EE7"/>
    <w:rsid w:val="00B5090C"/>
    <w:rsid w:val="00B51BC5"/>
    <w:rsid w:val="00B52BA2"/>
    <w:rsid w:val="00B53161"/>
    <w:rsid w:val="00B537BE"/>
    <w:rsid w:val="00B565DC"/>
    <w:rsid w:val="00B5699D"/>
    <w:rsid w:val="00B56EDC"/>
    <w:rsid w:val="00B5734C"/>
    <w:rsid w:val="00B600A8"/>
    <w:rsid w:val="00B600C0"/>
    <w:rsid w:val="00B60736"/>
    <w:rsid w:val="00B61D75"/>
    <w:rsid w:val="00B63243"/>
    <w:rsid w:val="00B6489A"/>
    <w:rsid w:val="00B669C8"/>
    <w:rsid w:val="00B74186"/>
    <w:rsid w:val="00B75999"/>
    <w:rsid w:val="00B7628D"/>
    <w:rsid w:val="00B77D6A"/>
    <w:rsid w:val="00B77D8F"/>
    <w:rsid w:val="00B9254E"/>
    <w:rsid w:val="00B92D6C"/>
    <w:rsid w:val="00B94004"/>
    <w:rsid w:val="00BA037D"/>
    <w:rsid w:val="00BA323D"/>
    <w:rsid w:val="00BA419A"/>
    <w:rsid w:val="00BA63C0"/>
    <w:rsid w:val="00BA7A3C"/>
    <w:rsid w:val="00BB0A5E"/>
    <w:rsid w:val="00BB25C1"/>
    <w:rsid w:val="00BB4C40"/>
    <w:rsid w:val="00BB628C"/>
    <w:rsid w:val="00BC2491"/>
    <w:rsid w:val="00BC3520"/>
    <w:rsid w:val="00BC5545"/>
    <w:rsid w:val="00BC742B"/>
    <w:rsid w:val="00BD1A10"/>
    <w:rsid w:val="00BD33AC"/>
    <w:rsid w:val="00BD4507"/>
    <w:rsid w:val="00BD45BF"/>
    <w:rsid w:val="00BD53AB"/>
    <w:rsid w:val="00BE04C4"/>
    <w:rsid w:val="00BE25DE"/>
    <w:rsid w:val="00BE2CAB"/>
    <w:rsid w:val="00BE69E4"/>
    <w:rsid w:val="00BE7930"/>
    <w:rsid w:val="00BF0ED8"/>
    <w:rsid w:val="00BF4E4E"/>
    <w:rsid w:val="00BF7120"/>
    <w:rsid w:val="00C01B76"/>
    <w:rsid w:val="00C02403"/>
    <w:rsid w:val="00C033B6"/>
    <w:rsid w:val="00C055A2"/>
    <w:rsid w:val="00C05F29"/>
    <w:rsid w:val="00C127BE"/>
    <w:rsid w:val="00C12FD8"/>
    <w:rsid w:val="00C13176"/>
    <w:rsid w:val="00C13D44"/>
    <w:rsid w:val="00C14315"/>
    <w:rsid w:val="00C14B51"/>
    <w:rsid w:val="00C15875"/>
    <w:rsid w:val="00C23D1E"/>
    <w:rsid w:val="00C251EB"/>
    <w:rsid w:val="00C270B6"/>
    <w:rsid w:val="00C30F77"/>
    <w:rsid w:val="00C3662D"/>
    <w:rsid w:val="00C45104"/>
    <w:rsid w:val="00C46086"/>
    <w:rsid w:val="00C50378"/>
    <w:rsid w:val="00C50F11"/>
    <w:rsid w:val="00C51868"/>
    <w:rsid w:val="00C52B33"/>
    <w:rsid w:val="00C54E7C"/>
    <w:rsid w:val="00C57D07"/>
    <w:rsid w:val="00C60A25"/>
    <w:rsid w:val="00C611CC"/>
    <w:rsid w:val="00C62496"/>
    <w:rsid w:val="00C62909"/>
    <w:rsid w:val="00C63CAC"/>
    <w:rsid w:val="00C64E06"/>
    <w:rsid w:val="00C70727"/>
    <w:rsid w:val="00C7078E"/>
    <w:rsid w:val="00C7552B"/>
    <w:rsid w:val="00C81266"/>
    <w:rsid w:val="00C8238F"/>
    <w:rsid w:val="00C87BD0"/>
    <w:rsid w:val="00C914B7"/>
    <w:rsid w:val="00C92C26"/>
    <w:rsid w:val="00C93091"/>
    <w:rsid w:val="00C94C78"/>
    <w:rsid w:val="00C95622"/>
    <w:rsid w:val="00C95736"/>
    <w:rsid w:val="00C95929"/>
    <w:rsid w:val="00C96E62"/>
    <w:rsid w:val="00C979FC"/>
    <w:rsid w:val="00CA4FFE"/>
    <w:rsid w:val="00CB1839"/>
    <w:rsid w:val="00CB32E9"/>
    <w:rsid w:val="00CB5A8A"/>
    <w:rsid w:val="00CB627C"/>
    <w:rsid w:val="00CC090B"/>
    <w:rsid w:val="00CC245D"/>
    <w:rsid w:val="00CC51ED"/>
    <w:rsid w:val="00CC5ACD"/>
    <w:rsid w:val="00CC5E3A"/>
    <w:rsid w:val="00CC5EDE"/>
    <w:rsid w:val="00CC7456"/>
    <w:rsid w:val="00CC78AD"/>
    <w:rsid w:val="00CD0893"/>
    <w:rsid w:val="00CD0EDA"/>
    <w:rsid w:val="00CD25C5"/>
    <w:rsid w:val="00CD32C1"/>
    <w:rsid w:val="00CD7392"/>
    <w:rsid w:val="00CE2716"/>
    <w:rsid w:val="00CE31E1"/>
    <w:rsid w:val="00CE5AB8"/>
    <w:rsid w:val="00CE632A"/>
    <w:rsid w:val="00CE6FC4"/>
    <w:rsid w:val="00CE71C8"/>
    <w:rsid w:val="00CF0D62"/>
    <w:rsid w:val="00CF2B6E"/>
    <w:rsid w:val="00D02AF5"/>
    <w:rsid w:val="00D062C4"/>
    <w:rsid w:val="00D10865"/>
    <w:rsid w:val="00D10D4D"/>
    <w:rsid w:val="00D12710"/>
    <w:rsid w:val="00D12D96"/>
    <w:rsid w:val="00D133AA"/>
    <w:rsid w:val="00D13908"/>
    <w:rsid w:val="00D172A6"/>
    <w:rsid w:val="00D20D48"/>
    <w:rsid w:val="00D20EC8"/>
    <w:rsid w:val="00D21085"/>
    <w:rsid w:val="00D224E1"/>
    <w:rsid w:val="00D22614"/>
    <w:rsid w:val="00D242C7"/>
    <w:rsid w:val="00D24C55"/>
    <w:rsid w:val="00D2510B"/>
    <w:rsid w:val="00D26F4E"/>
    <w:rsid w:val="00D3190A"/>
    <w:rsid w:val="00D34EE8"/>
    <w:rsid w:val="00D35EAD"/>
    <w:rsid w:val="00D37462"/>
    <w:rsid w:val="00D40C17"/>
    <w:rsid w:val="00D40E0F"/>
    <w:rsid w:val="00D40F66"/>
    <w:rsid w:val="00D4178A"/>
    <w:rsid w:val="00D41D95"/>
    <w:rsid w:val="00D42D94"/>
    <w:rsid w:val="00D47994"/>
    <w:rsid w:val="00D509E5"/>
    <w:rsid w:val="00D50E8D"/>
    <w:rsid w:val="00D50F7E"/>
    <w:rsid w:val="00D50FAA"/>
    <w:rsid w:val="00D5158E"/>
    <w:rsid w:val="00D526F5"/>
    <w:rsid w:val="00D55319"/>
    <w:rsid w:val="00D56B2E"/>
    <w:rsid w:val="00D60434"/>
    <w:rsid w:val="00D62A37"/>
    <w:rsid w:val="00D63688"/>
    <w:rsid w:val="00D63B45"/>
    <w:rsid w:val="00D63BCE"/>
    <w:rsid w:val="00D65474"/>
    <w:rsid w:val="00D67374"/>
    <w:rsid w:val="00D675C2"/>
    <w:rsid w:val="00D67C82"/>
    <w:rsid w:val="00D7021C"/>
    <w:rsid w:val="00D7072B"/>
    <w:rsid w:val="00D707C2"/>
    <w:rsid w:val="00D723C7"/>
    <w:rsid w:val="00D729F7"/>
    <w:rsid w:val="00D73F40"/>
    <w:rsid w:val="00D74199"/>
    <w:rsid w:val="00D74661"/>
    <w:rsid w:val="00D75708"/>
    <w:rsid w:val="00D83015"/>
    <w:rsid w:val="00D8383A"/>
    <w:rsid w:val="00D843AF"/>
    <w:rsid w:val="00D84D31"/>
    <w:rsid w:val="00D85C01"/>
    <w:rsid w:val="00D92FCD"/>
    <w:rsid w:val="00D9321B"/>
    <w:rsid w:val="00D97140"/>
    <w:rsid w:val="00DA002D"/>
    <w:rsid w:val="00DA214F"/>
    <w:rsid w:val="00DA51AF"/>
    <w:rsid w:val="00DA5692"/>
    <w:rsid w:val="00DA66D0"/>
    <w:rsid w:val="00DA6D12"/>
    <w:rsid w:val="00DB02E0"/>
    <w:rsid w:val="00DB115C"/>
    <w:rsid w:val="00DB356A"/>
    <w:rsid w:val="00DB3F56"/>
    <w:rsid w:val="00DB4CBE"/>
    <w:rsid w:val="00DB549F"/>
    <w:rsid w:val="00DB6A37"/>
    <w:rsid w:val="00DB7D4E"/>
    <w:rsid w:val="00DC24E9"/>
    <w:rsid w:val="00DC25A0"/>
    <w:rsid w:val="00DC2C68"/>
    <w:rsid w:val="00DC3600"/>
    <w:rsid w:val="00DC5286"/>
    <w:rsid w:val="00DC5962"/>
    <w:rsid w:val="00DC679D"/>
    <w:rsid w:val="00DC6C55"/>
    <w:rsid w:val="00DC7523"/>
    <w:rsid w:val="00DD1073"/>
    <w:rsid w:val="00DD159A"/>
    <w:rsid w:val="00DD194E"/>
    <w:rsid w:val="00DD36B5"/>
    <w:rsid w:val="00DD70E1"/>
    <w:rsid w:val="00DD7E96"/>
    <w:rsid w:val="00DE0F31"/>
    <w:rsid w:val="00DE3461"/>
    <w:rsid w:val="00DE38CE"/>
    <w:rsid w:val="00DF1D99"/>
    <w:rsid w:val="00DF677A"/>
    <w:rsid w:val="00DF6F95"/>
    <w:rsid w:val="00E010CC"/>
    <w:rsid w:val="00E013F0"/>
    <w:rsid w:val="00E01A6B"/>
    <w:rsid w:val="00E044F6"/>
    <w:rsid w:val="00E057BC"/>
    <w:rsid w:val="00E05C70"/>
    <w:rsid w:val="00E07044"/>
    <w:rsid w:val="00E0781B"/>
    <w:rsid w:val="00E07AD7"/>
    <w:rsid w:val="00E1294D"/>
    <w:rsid w:val="00E12FB0"/>
    <w:rsid w:val="00E14746"/>
    <w:rsid w:val="00E14B85"/>
    <w:rsid w:val="00E156F5"/>
    <w:rsid w:val="00E1713F"/>
    <w:rsid w:val="00E21FFF"/>
    <w:rsid w:val="00E26A66"/>
    <w:rsid w:val="00E31B2E"/>
    <w:rsid w:val="00E327E0"/>
    <w:rsid w:val="00E446B9"/>
    <w:rsid w:val="00E514D0"/>
    <w:rsid w:val="00E56697"/>
    <w:rsid w:val="00E57366"/>
    <w:rsid w:val="00E575F4"/>
    <w:rsid w:val="00E6176F"/>
    <w:rsid w:val="00E61A5D"/>
    <w:rsid w:val="00E63FB0"/>
    <w:rsid w:val="00E6438F"/>
    <w:rsid w:val="00E64676"/>
    <w:rsid w:val="00E70D71"/>
    <w:rsid w:val="00E71AF9"/>
    <w:rsid w:val="00E71F26"/>
    <w:rsid w:val="00E74455"/>
    <w:rsid w:val="00E74ED4"/>
    <w:rsid w:val="00E755AE"/>
    <w:rsid w:val="00E75A73"/>
    <w:rsid w:val="00E77D75"/>
    <w:rsid w:val="00E819A8"/>
    <w:rsid w:val="00E827FA"/>
    <w:rsid w:val="00E842A2"/>
    <w:rsid w:val="00E84B58"/>
    <w:rsid w:val="00E8604B"/>
    <w:rsid w:val="00E8690F"/>
    <w:rsid w:val="00E91431"/>
    <w:rsid w:val="00E928C5"/>
    <w:rsid w:val="00E93042"/>
    <w:rsid w:val="00E93F8A"/>
    <w:rsid w:val="00E95E34"/>
    <w:rsid w:val="00E96E7F"/>
    <w:rsid w:val="00EA23A3"/>
    <w:rsid w:val="00EA4D50"/>
    <w:rsid w:val="00EA79DC"/>
    <w:rsid w:val="00EB0EC2"/>
    <w:rsid w:val="00EB24A5"/>
    <w:rsid w:val="00EB27B1"/>
    <w:rsid w:val="00EB2E2B"/>
    <w:rsid w:val="00EB5965"/>
    <w:rsid w:val="00EC0053"/>
    <w:rsid w:val="00EC2F77"/>
    <w:rsid w:val="00EC4F36"/>
    <w:rsid w:val="00EC5309"/>
    <w:rsid w:val="00EC6AD5"/>
    <w:rsid w:val="00ED3BC8"/>
    <w:rsid w:val="00ED4439"/>
    <w:rsid w:val="00ED4D52"/>
    <w:rsid w:val="00ED514B"/>
    <w:rsid w:val="00ED67AD"/>
    <w:rsid w:val="00EE0FB8"/>
    <w:rsid w:val="00EE1275"/>
    <w:rsid w:val="00EE208B"/>
    <w:rsid w:val="00EE2735"/>
    <w:rsid w:val="00EE5043"/>
    <w:rsid w:val="00EE54CF"/>
    <w:rsid w:val="00EE783F"/>
    <w:rsid w:val="00EE7D99"/>
    <w:rsid w:val="00EF0053"/>
    <w:rsid w:val="00EF056C"/>
    <w:rsid w:val="00EF3F7A"/>
    <w:rsid w:val="00EF4D64"/>
    <w:rsid w:val="00EF5092"/>
    <w:rsid w:val="00EF5EAA"/>
    <w:rsid w:val="00EF634D"/>
    <w:rsid w:val="00EF6708"/>
    <w:rsid w:val="00F001A8"/>
    <w:rsid w:val="00F005FB"/>
    <w:rsid w:val="00F00D6C"/>
    <w:rsid w:val="00F014B7"/>
    <w:rsid w:val="00F0167A"/>
    <w:rsid w:val="00F05032"/>
    <w:rsid w:val="00F1064A"/>
    <w:rsid w:val="00F13CBE"/>
    <w:rsid w:val="00F1557D"/>
    <w:rsid w:val="00F162C9"/>
    <w:rsid w:val="00F17784"/>
    <w:rsid w:val="00F21519"/>
    <w:rsid w:val="00F22459"/>
    <w:rsid w:val="00F24C00"/>
    <w:rsid w:val="00F262BD"/>
    <w:rsid w:val="00F26BCD"/>
    <w:rsid w:val="00F33F7F"/>
    <w:rsid w:val="00F36DE8"/>
    <w:rsid w:val="00F3719D"/>
    <w:rsid w:val="00F4153A"/>
    <w:rsid w:val="00F4426D"/>
    <w:rsid w:val="00F4479D"/>
    <w:rsid w:val="00F5185C"/>
    <w:rsid w:val="00F527A9"/>
    <w:rsid w:val="00F52A6B"/>
    <w:rsid w:val="00F53378"/>
    <w:rsid w:val="00F53FE9"/>
    <w:rsid w:val="00F55DFA"/>
    <w:rsid w:val="00F572A6"/>
    <w:rsid w:val="00F6101D"/>
    <w:rsid w:val="00F62832"/>
    <w:rsid w:val="00F63F07"/>
    <w:rsid w:val="00F64A5C"/>
    <w:rsid w:val="00F65104"/>
    <w:rsid w:val="00F673E9"/>
    <w:rsid w:val="00F73687"/>
    <w:rsid w:val="00F73A8F"/>
    <w:rsid w:val="00F73B43"/>
    <w:rsid w:val="00F76107"/>
    <w:rsid w:val="00F81711"/>
    <w:rsid w:val="00F829B3"/>
    <w:rsid w:val="00F90890"/>
    <w:rsid w:val="00F91CD8"/>
    <w:rsid w:val="00F92395"/>
    <w:rsid w:val="00F933BB"/>
    <w:rsid w:val="00F93B1F"/>
    <w:rsid w:val="00FA1701"/>
    <w:rsid w:val="00FA1FEE"/>
    <w:rsid w:val="00FA370A"/>
    <w:rsid w:val="00FA4C8E"/>
    <w:rsid w:val="00FA609F"/>
    <w:rsid w:val="00FB123B"/>
    <w:rsid w:val="00FB185A"/>
    <w:rsid w:val="00FB1DB1"/>
    <w:rsid w:val="00FB5574"/>
    <w:rsid w:val="00FB6EB4"/>
    <w:rsid w:val="00FC1852"/>
    <w:rsid w:val="00FC3741"/>
    <w:rsid w:val="00FC52AA"/>
    <w:rsid w:val="00FC6083"/>
    <w:rsid w:val="00FD140C"/>
    <w:rsid w:val="00FD1847"/>
    <w:rsid w:val="00FD389A"/>
    <w:rsid w:val="00FD3984"/>
    <w:rsid w:val="00FD4361"/>
    <w:rsid w:val="00FD4456"/>
    <w:rsid w:val="00FE1E2D"/>
    <w:rsid w:val="00FE360E"/>
    <w:rsid w:val="00FE4FB0"/>
    <w:rsid w:val="00FE6C37"/>
    <w:rsid w:val="00FF1622"/>
    <w:rsid w:val="00FF1DF1"/>
    <w:rsid w:val="00FF288A"/>
    <w:rsid w:val="00FF292C"/>
    <w:rsid w:val="00FF57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1E8711"/>
  <w15:chartTrackingRefBased/>
  <w15:docId w15:val="{FAA02334-C1B6-4FF8-B20C-8E58366BAE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2765"/>
    <w:pPr>
      <w:spacing w:after="120" w:line="288" w:lineRule="auto"/>
      <w:ind w:firstLine="567"/>
      <w:jc w:val="both"/>
    </w:pPr>
    <w:rPr>
      <w:rFonts w:ascii="Times New Roman" w:hAnsi="Times New Roman"/>
      <w:sz w:val="24"/>
      <w:szCs w:val="24"/>
    </w:rPr>
  </w:style>
  <w:style w:type="paragraph" w:styleId="Heading1">
    <w:name w:val="heading 1"/>
    <w:link w:val="Heading1Char"/>
    <w:uiPriority w:val="9"/>
    <w:qFormat/>
    <w:rsid w:val="009F4FB6"/>
    <w:pPr>
      <w:numPr>
        <w:numId w:val="21"/>
      </w:numPr>
      <w:spacing w:before="240" w:after="600"/>
      <w:ind w:left="-432" w:firstLine="0"/>
      <w:jc w:val="center"/>
      <w:outlineLvl w:val="0"/>
    </w:pPr>
    <w:rPr>
      <w:rFonts w:ascii="Times New Roman" w:eastAsiaTheme="majorEastAsia" w:hAnsi="Times New Roman" w:cs="Times New Roman"/>
      <w:b/>
      <w:color w:val="000000" w:themeColor="text1"/>
      <w:sz w:val="32"/>
      <w:szCs w:val="32"/>
    </w:rPr>
  </w:style>
  <w:style w:type="paragraph" w:styleId="Heading2">
    <w:name w:val="heading 2"/>
    <w:basedOn w:val="Normal"/>
    <w:next w:val="Normal"/>
    <w:link w:val="Heading2Char"/>
    <w:uiPriority w:val="9"/>
    <w:unhideWhenUsed/>
    <w:qFormat/>
    <w:rsid w:val="00841BD2"/>
    <w:pPr>
      <w:keepNext/>
      <w:keepLines/>
      <w:numPr>
        <w:ilvl w:val="1"/>
        <w:numId w:val="21"/>
      </w:numPr>
      <w:spacing w:before="360" w:after="240"/>
      <w:outlineLvl w:val="1"/>
    </w:pPr>
    <w:rPr>
      <w:rFonts w:eastAsiaTheme="majorEastAsia" w:cs="Times New Roman"/>
      <w:b/>
      <w:color w:val="000000" w:themeColor="text1"/>
      <w:sz w:val="30"/>
      <w:szCs w:val="30"/>
    </w:rPr>
  </w:style>
  <w:style w:type="paragraph" w:styleId="Heading3">
    <w:name w:val="heading 3"/>
    <w:basedOn w:val="Normal"/>
    <w:next w:val="Normal"/>
    <w:link w:val="Heading3Char"/>
    <w:uiPriority w:val="9"/>
    <w:unhideWhenUsed/>
    <w:qFormat/>
    <w:rsid w:val="004951E1"/>
    <w:pPr>
      <w:keepNext/>
      <w:keepLines/>
      <w:numPr>
        <w:ilvl w:val="2"/>
        <w:numId w:val="21"/>
      </w:numPr>
      <w:spacing w:before="240" w:after="200"/>
      <w:outlineLvl w:val="2"/>
    </w:pPr>
    <w:rPr>
      <w:rFonts w:eastAsiaTheme="majorEastAsia" w:cs="Times New Roman"/>
      <w:i/>
      <w:color w:val="000000" w:themeColor="text1"/>
      <w:sz w:val="28"/>
      <w:szCs w:val="28"/>
    </w:rPr>
  </w:style>
  <w:style w:type="paragraph" w:styleId="Heading4">
    <w:name w:val="heading 4"/>
    <w:basedOn w:val="Normal"/>
    <w:next w:val="Normal"/>
    <w:link w:val="Heading4Char"/>
    <w:uiPriority w:val="9"/>
    <w:unhideWhenUsed/>
    <w:qFormat/>
    <w:rsid w:val="004951E1"/>
    <w:pPr>
      <w:keepNext/>
      <w:keepLines/>
      <w:numPr>
        <w:ilvl w:val="3"/>
        <w:numId w:val="21"/>
      </w:numPr>
      <w:spacing w:before="40"/>
      <w:outlineLvl w:val="3"/>
    </w:pPr>
    <w:rPr>
      <w:rFonts w:eastAsiaTheme="majorEastAsia" w:cs="Times New Roman"/>
      <w:i/>
      <w:iCs/>
      <w:sz w:val="26"/>
      <w:szCs w:val="26"/>
    </w:rPr>
  </w:style>
  <w:style w:type="paragraph" w:styleId="Heading5">
    <w:name w:val="heading 5"/>
    <w:basedOn w:val="Normal"/>
    <w:next w:val="Normal"/>
    <w:link w:val="Heading5Char"/>
    <w:uiPriority w:val="9"/>
    <w:unhideWhenUsed/>
    <w:qFormat/>
    <w:rsid w:val="004951E1"/>
    <w:pPr>
      <w:numPr>
        <w:ilvl w:val="4"/>
        <w:numId w:val="21"/>
      </w:numPr>
      <w:spacing w:before="240" w:after="160" w:line="259" w:lineRule="auto"/>
      <w:contextualSpacing/>
      <w:jc w:val="left"/>
      <w:outlineLvl w:val="4"/>
    </w:pPr>
    <w:rPr>
      <w:rFonts w:eastAsiaTheme="majorEastAsia" w:cs="Times New Roman"/>
      <w:i/>
      <w:noProof/>
    </w:rPr>
  </w:style>
  <w:style w:type="paragraph" w:styleId="Heading6">
    <w:name w:val="heading 6"/>
    <w:basedOn w:val="Normal"/>
    <w:next w:val="Normal"/>
    <w:link w:val="Heading6Char"/>
    <w:uiPriority w:val="9"/>
    <w:semiHidden/>
    <w:unhideWhenUsed/>
    <w:qFormat/>
    <w:rsid w:val="007C730A"/>
    <w:pPr>
      <w:keepNext/>
      <w:keepLines/>
      <w:numPr>
        <w:ilvl w:val="5"/>
        <w:numId w:val="2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7C730A"/>
    <w:pPr>
      <w:keepNext/>
      <w:keepLines/>
      <w:numPr>
        <w:ilvl w:val="6"/>
        <w:numId w:val="2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7C730A"/>
    <w:pPr>
      <w:keepNext/>
      <w:keepLines/>
      <w:numPr>
        <w:ilvl w:val="7"/>
        <w:numId w:val="2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C730A"/>
    <w:pPr>
      <w:keepNext/>
      <w:keepLines/>
      <w:numPr>
        <w:ilvl w:val="8"/>
        <w:numId w:val="2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41BD2"/>
    <w:rPr>
      <w:rFonts w:ascii="Times New Roman" w:eastAsiaTheme="majorEastAsia" w:hAnsi="Times New Roman" w:cs="Times New Roman"/>
      <w:b/>
      <w:color w:val="000000" w:themeColor="text1"/>
      <w:sz w:val="30"/>
      <w:szCs w:val="30"/>
    </w:rPr>
  </w:style>
  <w:style w:type="character" w:customStyle="1" w:styleId="Heading1Char">
    <w:name w:val="Heading 1 Char"/>
    <w:basedOn w:val="DefaultParagraphFont"/>
    <w:link w:val="Heading1"/>
    <w:uiPriority w:val="9"/>
    <w:rsid w:val="009F4FB6"/>
    <w:rPr>
      <w:rFonts w:ascii="Times New Roman" w:eastAsiaTheme="majorEastAsia" w:hAnsi="Times New Roman" w:cs="Times New Roman"/>
      <w:b/>
      <w:color w:val="000000" w:themeColor="text1"/>
      <w:sz w:val="32"/>
      <w:szCs w:val="32"/>
    </w:rPr>
  </w:style>
  <w:style w:type="paragraph" w:styleId="Caption">
    <w:name w:val="caption"/>
    <w:basedOn w:val="Normal"/>
    <w:next w:val="Normal"/>
    <w:link w:val="CaptionChar"/>
    <w:uiPriority w:val="35"/>
    <w:unhideWhenUsed/>
    <w:qFormat/>
    <w:rsid w:val="009C2108"/>
    <w:pPr>
      <w:keepNext/>
      <w:spacing w:before="120" w:after="240" w:line="240" w:lineRule="auto"/>
      <w:ind w:firstLine="562"/>
      <w:jc w:val="center"/>
    </w:pPr>
    <w:rPr>
      <w:i/>
      <w:iCs/>
      <w:color w:val="000000" w:themeColor="text1"/>
      <w:sz w:val="22"/>
      <w:szCs w:val="22"/>
    </w:rPr>
  </w:style>
  <w:style w:type="character" w:styleId="LineNumber">
    <w:name w:val="line number"/>
    <w:basedOn w:val="DefaultParagraphFont"/>
    <w:uiPriority w:val="99"/>
    <w:semiHidden/>
    <w:unhideWhenUsed/>
    <w:rsid w:val="00C8238F"/>
  </w:style>
  <w:style w:type="paragraph" w:styleId="Header">
    <w:name w:val="header"/>
    <w:basedOn w:val="Normal"/>
    <w:link w:val="HeaderChar"/>
    <w:uiPriority w:val="99"/>
    <w:unhideWhenUsed/>
    <w:rsid w:val="00C823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238F"/>
    <w:rPr>
      <w:rFonts w:ascii="Times New Roman" w:hAnsi="Times New Roman"/>
      <w:sz w:val="24"/>
      <w:szCs w:val="24"/>
    </w:rPr>
  </w:style>
  <w:style w:type="paragraph" w:styleId="Footer">
    <w:name w:val="footer"/>
    <w:basedOn w:val="Normal"/>
    <w:link w:val="FooterChar"/>
    <w:uiPriority w:val="99"/>
    <w:unhideWhenUsed/>
    <w:rsid w:val="00C823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238F"/>
    <w:rPr>
      <w:rFonts w:ascii="Times New Roman" w:hAnsi="Times New Roman"/>
      <w:sz w:val="24"/>
      <w:szCs w:val="24"/>
    </w:rPr>
  </w:style>
  <w:style w:type="paragraph" w:styleId="Title">
    <w:name w:val="Title"/>
    <w:basedOn w:val="Normal"/>
    <w:next w:val="Normal"/>
    <w:link w:val="TitleChar"/>
    <w:uiPriority w:val="10"/>
    <w:qFormat/>
    <w:rsid w:val="00880AF6"/>
    <w:pPr>
      <w:spacing w:after="480" w:line="240" w:lineRule="auto"/>
      <w:ind w:firstLine="0"/>
      <w:contextualSpacing/>
      <w:jc w:val="center"/>
    </w:pPr>
    <w:rPr>
      <w:rFonts w:eastAsiaTheme="majorEastAsia" w:cs="Times New Roman"/>
      <w:b/>
      <w:spacing w:val="-10"/>
      <w:kern w:val="28"/>
      <w:sz w:val="36"/>
      <w:szCs w:val="36"/>
    </w:rPr>
  </w:style>
  <w:style w:type="character" w:customStyle="1" w:styleId="TitleChar">
    <w:name w:val="Title Char"/>
    <w:basedOn w:val="DefaultParagraphFont"/>
    <w:link w:val="Title"/>
    <w:uiPriority w:val="10"/>
    <w:rsid w:val="00880AF6"/>
    <w:rPr>
      <w:rFonts w:ascii="Times New Roman" w:eastAsiaTheme="majorEastAsia" w:hAnsi="Times New Roman" w:cs="Times New Roman"/>
      <w:b/>
      <w:spacing w:val="-10"/>
      <w:kern w:val="28"/>
      <w:sz w:val="36"/>
      <w:szCs w:val="36"/>
    </w:rPr>
  </w:style>
  <w:style w:type="paragraph" w:customStyle="1" w:styleId="List1">
    <w:name w:val="List1"/>
    <w:basedOn w:val="Normal"/>
    <w:link w:val="listChar"/>
    <w:qFormat/>
    <w:rsid w:val="00EC2F77"/>
    <w:pPr>
      <w:numPr>
        <w:numId w:val="2"/>
      </w:numPr>
      <w:jc w:val="left"/>
    </w:pPr>
  </w:style>
  <w:style w:type="character" w:customStyle="1" w:styleId="Heading3Char">
    <w:name w:val="Heading 3 Char"/>
    <w:basedOn w:val="DefaultParagraphFont"/>
    <w:link w:val="Heading3"/>
    <w:uiPriority w:val="9"/>
    <w:rsid w:val="004951E1"/>
    <w:rPr>
      <w:rFonts w:ascii="Times New Roman" w:eastAsiaTheme="majorEastAsia" w:hAnsi="Times New Roman" w:cs="Times New Roman"/>
      <w:i/>
      <w:color w:val="000000" w:themeColor="text1"/>
      <w:sz w:val="28"/>
      <w:szCs w:val="28"/>
    </w:rPr>
  </w:style>
  <w:style w:type="character" w:customStyle="1" w:styleId="listChar">
    <w:name w:val="list Char"/>
    <w:basedOn w:val="DefaultParagraphFont"/>
    <w:link w:val="List1"/>
    <w:rsid w:val="00EC2F77"/>
    <w:rPr>
      <w:rFonts w:ascii="Times New Roman" w:hAnsi="Times New Roman"/>
      <w:sz w:val="24"/>
      <w:szCs w:val="24"/>
    </w:rPr>
  </w:style>
  <w:style w:type="character" w:customStyle="1" w:styleId="Heading4Char">
    <w:name w:val="Heading 4 Char"/>
    <w:basedOn w:val="DefaultParagraphFont"/>
    <w:link w:val="Heading4"/>
    <w:uiPriority w:val="9"/>
    <w:rsid w:val="004951E1"/>
    <w:rPr>
      <w:rFonts w:ascii="Times New Roman" w:eastAsiaTheme="majorEastAsia" w:hAnsi="Times New Roman" w:cs="Times New Roman"/>
      <w:i/>
      <w:iCs/>
      <w:sz w:val="26"/>
      <w:szCs w:val="26"/>
    </w:rPr>
  </w:style>
  <w:style w:type="character" w:customStyle="1" w:styleId="Heading5Char">
    <w:name w:val="Heading 5 Char"/>
    <w:basedOn w:val="DefaultParagraphFont"/>
    <w:link w:val="Heading5"/>
    <w:uiPriority w:val="9"/>
    <w:rsid w:val="004951E1"/>
    <w:rPr>
      <w:rFonts w:ascii="Times New Roman" w:eastAsiaTheme="majorEastAsia" w:hAnsi="Times New Roman" w:cs="Times New Roman"/>
      <w:i/>
      <w:noProof/>
      <w:sz w:val="24"/>
      <w:szCs w:val="24"/>
    </w:rPr>
  </w:style>
  <w:style w:type="character" w:styleId="CommentReference">
    <w:name w:val="annotation reference"/>
    <w:basedOn w:val="DefaultParagraphFont"/>
    <w:uiPriority w:val="99"/>
    <w:semiHidden/>
    <w:unhideWhenUsed/>
    <w:rsid w:val="0055679C"/>
    <w:rPr>
      <w:sz w:val="16"/>
      <w:szCs w:val="16"/>
    </w:rPr>
  </w:style>
  <w:style w:type="paragraph" w:styleId="CommentText">
    <w:name w:val="annotation text"/>
    <w:basedOn w:val="Normal"/>
    <w:link w:val="CommentTextChar"/>
    <w:uiPriority w:val="99"/>
    <w:unhideWhenUsed/>
    <w:rsid w:val="0055679C"/>
    <w:pPr>
      <w:spacing w:before="240" w:after="160" w:line="240" w:lineRule="auto"/>
    </w:pPr>
    <w:rPr>
      <w:rFonts w:ascii="Cambria" w:hAnsi="Cambria"/>
      <w:sz w:val="20"/>
      <w:szCs w:val="20"/>
    </w:rPr>
  </w:style>
  <w:style w:type="character" w:customStyle="1" w:styleId="CommentTextChar">
    <w:name w:val="Comment Text Char"/>
    <w:basedOn w:val="DefaultParagraphFont"/>
    <w:link w:val="CommentText"/>
    <w:uiPriority w:val="99"/>
    <w:rsid w:val="0055679C"/>
    <w:rPr>
      <w:rFonts w:ascii="Cambria" w:hAnsi="Cambria"/>
      <w:sz w:val="20"/>
      <w:szCs w:val="20"/>
    </w:rPr>
  </w:style>
  <w:style w:type="paragraph" w:customStyle="1" w:styleId="list2">
    <w:name w:val="list2"/>
    <w:basedOn w:val="ListParagraph"/>
    <w:qFormat/>
    <w:rsid w:val="00F1064A"/>
    <w:pPr>
      <w:numPr>
        <w:numId w:val="10"/>
      </w:numPr>
      <w:spacing w:before="120" w:line="259" w:lineRule="auto"/>
      <w:contextualSpacing w:val="0"/>
      <w:jc w:val="left"/>
    </w:pPr>
    <w:rPr>
      <w:rFonts w:cs="Times New Roman"/>
      <w:i/>
      <w:sz w:val="26"/>
      <w:szCs w:val="26"/>
    </w:rPr>
  </w:style>
  <w:style w:type="table" w:styleId="TableGrid">
    <w:name w:val="Table Grid"/>
    <w:basedOn w:val="TableNormal"/>
    <w:uiPriority w:val="39"/>
    <w:rsid w:val="005567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list">
    <w:name w:val="tlist"/>
    <w:basedOn w:val="List1"/>
    <w:link w:val="tlistChar"/>
    <w:qFormat/>
    <w:rsid w:val="0055679C"/>
    <w:pPr>
      <w:numPr>
        <w:numId w:val="9"/>
      </w:numPr>
      <w:spacing w:before="240" w:after="160" w:line="259" w:lineRule="auto"/>
      <w:ind w:left="1080"/>
      <w:contextualSpacing/>
    </w:pPr>
    <w:rPr>
      <w:rFonts w:ascii="Cambria" w:hAnsi="Cambria"/>
      <w:sz w:val="26"/>
      <w:szCs w:val="26"/>
    </w:rPr>
  </w:style>
  <w:style w:type="character" w:customStyle="1" w:styleId="tlistChar">
    <w:name w:val="tlist Char"/>
    <w:basedOn w:val="listChar"/>
    <w:link w:val="tlist"/>
    <w:rsid w:val="0055679C"/>
    <w:rPr>
      <w:rFonts w:ascii="Cambria" w:hAnsi="Cambria"/>
      <w:sz w:val="26"/>
      <w:szCs w:val="26"/>
    </w:rPr>
  </w:style>
  <w:style w:type="table" w:customStyle="1" w:styleId="GridTable1Light1">
    <w:name w:val="Grid Table 1 Light1"/>
    <w:basedOn w:val="TableNormal"/>
    <w:uiPriority w:val="46"/>
    <w:rsid w:val="0055679C"/>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underline">
    <w:name w:val="underline"/>
    <w:basedOn w:val="Normal"/>
    <w:link w:val="underlineChar"/>
    <w:qFormat/>
    <w:rsid w:val="00890E91"/>
    <w:pPr>
      <w:spacing w:before="240" w:after="240" w:line="259" w:lineRule="auto"/>
      <w:ind w:firstLine="0"/>
      <w:jc w:val="left"/>
    </w:pPr>
    <w:rPr>
      <w:rFonts w:cs="Times New Roman"/>
      <w:b/>
      <w:u w:val="single"/>
    </w:rPr>
  </w:style>
  <w:style w:type="character" w:customStyle="1" w:styleId="underlineChar">
    <w:name w:val="underline Char"/>
    <w:basedOn w:val="DefaultParagraphFont"/>
    <w:link w:val="underline"/>
    <w:rsid w:val="00890E91"/>
    <w:rPr>
      <w:rFonts w:ascii="Times New Roman" w:hAnsi="Times New Roman" w:cs="Times New Roman"/>
      <w:b/>
      <w:sz w:val="24"/>
      <w:szCs w:val="24"/>
      <w:u w:val="single"/>
    </w:rPr>
  </w:style>
  <w:style w:type="paragraph" w:customStyle="1" w:styleId="step">
    <w:name w:val="step"/>
    <w:basedOn w:val="Normal"/>
    <w:link w:val="stepChar"/>
    <w:qFormat/>
    <w:rsid w:val="00D67C82"/>
    <w:pPr>
      <w:numPr>
        <w:numId w:val="11"/>
      </w:numPr>
      <w:spacing w:before="120" w:line="259" w:lineRule="auto"/>
    </w:pPr>
    <w:rPr>
      <w:rFonts w:cs="Times New Roman"/>
    </w:rPr>
  </w:style>
  <w:style w:type="character" w:customStyle="1" w:styleId="stepChar">
    <w:name w:val="step Char"/>
    <w:basedOn w:val="DefaultParagraphFont"/>
    <w:link w:val="step"/>
    <w:rsid w:val="00D67C82"/>
    <w:rPr>
      <w:rFonts w:ascii="Times New Roman" w:hAnsi="Times New Roman" w:cs="Times New Roman"/>
      <w:sz w:val="24"/>
      <w:szCs w:val="24"/>
    </w:rPr>
  </w:style>
  <w:style w:type="character" w:customStyle="1" w:styleId="CaptionChar">
    <w:name w:val="Caption Char"/>
    <w:basedOn w:val="DefaultParagraphFont"/>
    <w:link w:val="Caption"/>
    <w:uiPriority w:val="35"/>
    <w:rsid w:val="009C2108"/>
    <w:rPr>
      <w:rFonts w:ascii="Times New Roman" w:hAnsi="Times New Roman"/>
      <w:i/>
      <w:iCs/>
      <w:color w:val="000000" w:themeColor="text1"/>
    </w:rPr>
  </w:style>
  <w:style w:type="paragraph" w:customStyle="1" w:styleId="MTDisplayEquation">
    <w:name w:val="MTDisplayEquation"/>
    <w:basedOn w:val="Normal"/>
    <w:next w:val="Normal"/>
    <w:link w:val="MTDisplayEquationChar"/>
    <w:rsid w:val="0055679C"/>
    <w:pPr>
      <w:tabs>
        <w:tab w:val="center" w:pos="4680"/>
        <w:tab w:val="right" w:pos="9360"/>
      </w:tabs>
      <w:spacing w:before="240" w:after="160" w:line="259" w:lineRule="auto"/>
      <w:ind w:firstLine="576"/>
    </w:pPr>
    <w:rPr>
      <w:rFonts w:ascii="Cambria" w:hAnsi="Cambria"/>
      <w:sz w:val="26"/>
      <w:szCs w:val="26"/>
    </w:rPr>
  </w:style>
  <w:style w:type="character" w:customStyle="1" w:styleId="MTDisplayEquationChar">
    <w:name w:val="MTDisplayEquation Char"/>
    <w:basedOn w:val="DefaultParagraphFont"/>
    <w:link w:val="MTDisplayEquation"/>
    <w:rsid w:val="0055679C"/>
    <w:rPr>
      <w:rFonts w:ascii="Cambria" w:hAnsi="Cambria"/>
      <w:sz w:val="26"/>
      <w:szCs w:val="26"/>
    </w:rPr>
  </w:style>
  <w:style w:type="paragraph" w:styleId="ListParagraph">
    <w:name w:val="List Paragraph"/>
    <w:aliases w:val="Bang so lieu"/>
    <w:basedOn w:val="Normal"/>
    <w:link w:val="ListParagraphChar"/>
    <w:uiPriority w:val="34"/>
    <w:qFormat/>
    <w:rsid w:val="0055679C"/>
    <w:pPr>
      <w:ind w:left="720"/>
      <w:contextualSpacing/>
    </w:pPr>
  </w:style>
  <w:style w:type="paragraph" w:customStyle="1" w:styleId="table">
    <w:name w:val="table"/>
    <w:basedOn w:val="Normal"/>
    <w:link w:val="tableChar"/>
    <w:qFormat/>
    <w:rsid w:val="00EC2F77"/>
    <w:pPr>
      <w:framePr w:hSpace="187" w:wrap="around" w:vAnchor="text" w:hAnchor="text" w:y="1"/>
      <w:spacing w:before="120" w:after="60" w:line="240" w:lineRule="auto"/>
      <w:ind w:firstLine="0"/>
      <w:suppressOverlap/>
      <w:jc w:val="left"/>
    </w:pPr>
    <w:rPr>
      <w:rFonts w:cs="Times New Roman"/>
    </w:rPr>
  </w:style>
  <w:style w:type="paragraph" w:styleId="BalloonText">
    <w:name w:val="Balloon Text"/>
    <w:basedOn w:val="Normal"/>
    <w:link w:val="BalloonTextChar"/>
    <w:uiPriority w:val="99"/>
    <w:semiHidden/>
    <w:unhideWhenUsed/>
    <w:rsid w:val="00B63243"/>
    <w:pPr>
      <w:spacing w:after="0" w:line="240" w:lineRule="auto"/>
    </w:pPr>
    <w:rPr>
      <w:rFonts w:ascii="Segoe UI" w:hAnsi="Segoe UI" w:cs="Segoe UI"/>
      <w:sz w:val="18"/>
      <w:szCs w:val="18"/>
    </w:rPr>
  </w:style>
  <w:style w:type="character" w:customStyle="1" w:styleId="tableChar">
    <w:name w:val="table Char"/>
    <w:basedOn w:val="DefaultParagraphFont"/>
    <w:link w:val="table"/>
    <w:rsid w:val="00EC2F77"/>
    <w:rPr>
      <w:rFonts w:ascii="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B63243"/>
    <w:rPr>
      <w:rFonts w:ascii="Segoe UI" w:hAnsi="Segoe UI" w:cs="Segoe UI"/>
      <w:sz w:val="18"/>
      <w:szCs w:val="18"/>
    </w:rPr>
  </w:style>
  <w:style w:type="paragraph" w:customStyle="1" w:styleId="table-caption">
    <w:name w:val="table-caption"/>
    <w:basedOn w:val="Caption"/>
    <w:link w:val="table-captionChar"/>
    <w:qFormat/>
    <w:rsid w:val="000525B1"/>
    <w:pPr>
      <w:ind w:firstLine="0"/>
      <w:jc w:val="left"/>
    </w:pPr>
  </w:style>
  <w:style w:type="paragraph" w:customStyle="1" w:styleId="formula-num">
    <w:name w:val="formula-num"/>
    <w:basedOn w:val="Normal"/>
    <w:link w:val="formula-numChar"/>
    <w:qFormat/>
    <w:rsid w:val="00DA66D0"/>
    <w:pPr>
      <w:ind w:firstLine="576"/>
      <w:jc w:val="right"/>
    </w:pPr>
    <w:rPr>
      <w:rFonts w:eastAsiaTheme="minorEastAsia"/>
      <w:i/>
      <w:sz w:val="22"/>
      <w:szCs w:val="22"/>
    </w:rPr>
  </w:style>
  <w:style w:type="character" w:customStyle="1" w:styleId="table-captionChar">
    <w:name w:val="table-caption Char"/>
    <w:basedOn w:val="CaptionChar"/>
    <w:link w:val="table-caption"/>
    <w:rsid w:val="000525B1"/>
    <w:rPr>
      <w:rFonts w:ascii="Times New Roman" w:hAnsi="Times New Roman"/>
      <w:i/>
      <w:iCs/>
      <w:color w:val="000000" w:themeColor="text1"/>
    </w:rPr>
  </w:style>
  <w:style w:type="paragraph" w:customStyle="1" w:styleId="chuong">
    <w:name w:val="chuong"/>
    <w:basedOn w:val="Heading1"/>
    <w:link w:val="chuongChar"/>
    <w:qFormat/>
    <w:rsid w:val="004527C2"/>
    <w:pPr>
      <w:numPr>
        <w:numId w:val="15"/>
      </w:numPr>
      <w:spacing w:after="120" w:line="240" w:lineRule="auto"/>
    </w:pPr>
  </w:style>
  <w:style w:type="character" w:customStyle="1" w:styleId="formula-numChar">
    <w:name w:val="formula-num Char"/>
    <w:basedOn w:val="MTDisplayEquationChar"/>
    <w:link w:val="formula-num"/>
    <w:rsid w:val="00DA66D0"/>
    <w:rPr>
      <w:rFonts w:ascii="Times New Roman" w:eastAsiaTheme="minorEastAsia" w:hAnsi="Times New Roman"/>
      <w:i/>
      <w:sz w:val="26"/>
      <w:szCs w:val="26"/>
    </w:rPr>
  </w:style>
  <w:style w:type="character" w:customStyle="1" w:styleId="chuongChar">
    <w:name w:val="chuong Char"/>
    <w:basedOn w:val="Heading1Char"/>
    <w:link w:val="chuong"/>
    <w:rsid w:val="004527C2"/>
    <w:rPr>
      <w:rFonts w:ascii="Times New Roman" w:eastAsiaTheme="majorEastAsia" w:hAnsi="Times New Roman" w:cs="Times New Roman"/>
      <w:b/>
      <w:color w:val="000000" w:themeColor="text1"/>
      <w:sz w:val="32"/>
      <w:szCs w:val="32"/>
    </w:rPr>
  </w:style>
  <w:style w:type="table" w:styleId="TableGridLight">
    <w:name w:val="Grid Table Light"/>
    <w:basedOn w:val="TableNormal"/>
    <w:uiPriority w:val="40"/>
    <w:rsid w:val="00AF3936"/>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
    <w:semiHidden/>
    <w:rsid w:val="007C730A"/>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7C730A"/>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7C730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C730A"/>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DB356A"/>
    <w:pPr>
      <w:numPr>
        <w:numId w:val="0"/>
      </w:numPr>
      <w:spacing w:after="0"/>
      <w:jc w:val="left"/>
      <w:outlineLvl w:val="9"/>
    </w:pPr>
    <w:rPr>
      <w:rFonts w:asciiTheme="majorHAnsi" w:hAnsiTheme="majorHAnsi" w:cstheme="majorBidi"/>
      <w:b w:val="0"/>
      <w:color w:val="2E74B5" w:themeColor="accent1" w:themeShade="BF"/>
    </w:rPr>
  </w:style>
  <w:style w:type="paragraph" w:styleId="TOC1">
    <w:name w:val="toc 1"/>
    <w:basedOn w:val="Normal"/>
    <w:next w:val="Normal"/>
    <w:autoRedefine/>
    <w:uiPriority w:val="39"/>
    <w:unhideWhenUsed/>
    <w:rsid w:val="00DB356A"/>
    <w:pPr>
      <w:spacing w:after="100"/>
    </w:pPr>
  </w:style>
  <w:style w:type="paragraph" w:styleId="TOC2">
    <w:name w:val="toc 2"/>
    <w:basedOn w:val="Normal"/>
    <w:next w:val="Normal"/>
    <w:autoRedefine/>
    <w:uiPriority w:val="39"/>
    <w:unhideWhenUsed/>
    <w:rsid w:val="00DB356A"/>
    <w:pPr>
      <w:spacing w:after="100"/>
      <w:ind w:left="240"/>
    </w:pPr>
  </w:style>
  <w:style w:type="paragraph" w:styleId="TOC3">
    <w:name w:val="toc 3"/>
    <w:basedOn w:val="Normal"/>
    <w:next w:val="Normal"/>
    <w:autoRedefine/>
    <w:uiPriority w:val="39"/>
    <w:unhideWhenUsed/>
    <w:rsid w:val="00DB356A"/>
    <w:pPr>
      <w:spacing w:after="100"/>
      <w:ind w:left="480"/>
    </w:pPr>
  </w:style>
  <w:style w:type="character" w:styleId="Hyperlink">
    <w:name w:val="Hyperlink"/>
    <w:basedOn w:val="DefaultParagraphFont"/>
    <w:uiPriority w:val="99"/>
    <w:unhideWhenUsed/>
    <w:rsid w:val="00DB356A"/>
    <w:rPr>
      <w:color w:val="0563C1" w:themeColor="hyperlink"/>
      <w:u w:val="single"/>
    </w:rPr>
  </w:style>
  <w:style w:type="paragraph" w:customStyle="1" w:styleId="list-Alpha">
    <w:name w:val="list-Alpha"/>
    <w:basedOn w:val="Heading4"/>
    <w:link w:val="list-AlphaChar"/>
    <w:qFormat/>
    <w:rsid w:val="005F1FDA"/>
    <w:pPr>
      <w:numPr>
        <w:numId w:val="22"/>
      </w:numPr>
    </w:pPr>
  </w:style>
  <w:style w:type="character" w:styleId="BookTitle">
    <w:name w:val="Book Title"/>
    <w:basedOn w:val="DefaultParagraphFont"/>
    <w:uiPriority w:val="33"/>
    <w:qFormat/>
    <w:rsid w:val="00CE6FC4"/>
    <w:rPr>
      <w:b/>
      <w:bCs/>
      <w:i/>
      <w:iCs/>
      <w:spacing w:val="5"/>
    </w:rPr>
  </w:style>
  <w:style w:type="character" w:customStyle="1" w:styleId="list-AlphaChar">
    <w:name w:val="list-Alpha Char"/>
    <w:basedOn w:val="Heading4Char"/>
    <w:link w:val="list-Alpha"/>
    <w:rsid w:val="005F1FDA"/>
    <w:rPr>
      <w:rFonts w:ascii="Times New Roman" w:eastAsiaTheme="majorEastAsia" w:hAnsi="Times New Roman" w:cs="Times New Roman"/>
      <w:i/>
      <w:iCs/>
      <w:sz w:val="26"/>
      <w:szCs w:val="26"/>
    </w:rPr>
  </w:style>
  <w:style w:type="character" w:styleId="Strong">
    <w:name w:val="Strong"/>
    <w:basedOn w:val="DefaultParagraphFont"/>
    <w:uiPriority w:val="22"/>
    <w:qFormat/>
    <w:rsid w:val="00CE6FC4"/>
    <w:rPr>
      <w:b/>
      <w:bCs/>
    </w:rPr>
  </w:style>
  <w:style w:type="paragraph" w:styleId="TableofFigures">
    <w:name w:val="table of figures"/>
    <w:basedOn w:val="Normal"/>
    <w:next w:val="Normal"/>
    <w:uiPriority w:val="99"/>
    <w:unhideWhenUsed/>
    <w:rsid w:val="00D26F4E"/>
    <w:pPr>
      <w:spacing w:after="0"/>
    </w:pPr>
  </w:style>
  <w:style w:type="paragraph" w:customStyle="1" w:styleId="normal-none">
    <w:name w:val="normal-none"/>
    <w:basedOn w:val="Normal"/>
    <w:link w:val="normal-noneChar"/>
    <w:qFormat/>
    <w:rsid w:val="00880AF6"/>
  </w:style>
  <w:style w:type="character" w:customStyle="1" w:styleId="ListParagraphChar">
    <w:name w:val="List Paragraph Char"/>
    <w:aliases w:val="Bang so lieu Char"/>
    <w:link w:val="ListParagraph"/>
    <w:uiPriority w:val="34"/>
    <w:rsid w:val="00B74186"/>
    <w:rPr>
      <w:rFonts w:ascii="Times New Roman" w:hAnsi="Times New Roman"/>
      <w:sz w:val="24"/>
      <w:szCs w:val="24"/>
    </w:rPr>
  </w:style>
  <w:style w:type="character" w:customStyle="1" w:styleId="normal-noneChar">
    <w:name w:val="normal-none Char"/>
    <w:basedOn w:val="DefaultParagraphFont"/>
    <w:link w:val="normal-none"/>
    <w:rsid w:val="00880AF6"/>
    <w:rPr>
      <w:rFonts w:ascii="Times New Roman" w:hAnsi="Times New Roman"/>
      <w:sz w:val="24"/>
      <w:szCs w:val="24"/>
    </w:rPr>
  </w:style>
  <w:style w:type="paragraph" w:customStyle="1" w:styleId="reference">
    <w:name w:val="reference"/>
    <w:basedOn w:val="Normal"/>
    <w:link w:val="referenceChar"/>
    <w:qFormat/>
    <w:rsid w:val="00541D4F"/>
    <w:pPr>
      <w:numPr>
        <w:numId w:val="24"/>
      </w:numPr>
      <w:ind w:left="0" w:firstLine="0"/>
      <w:jc w:val="left"/>
    </w:pPr>
  </w:style>
  <w:style w:type="character" w:customStyle="1" w:styleId="referenceChar">
    <w:name w:val="reference Char"/>
    <w:basedOn w:val="DefaultParagraphFont"/>
    <w:link w:val="reference"/>
    <w:rsid w:val="00541D4F"/>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454027">
      <w:bodyDiv w:val="1"/>
      <w:marLeft w:val="0"/>
      <w:marRight w:val="0"/>
      <w:marTop w:val="0"/>
      <w:marBottom w:val="0"/>
      <w:divBdr>
        <w:top w:val="none" w:sz="0" w:space="0" w:color="auto"/>
        <w:left w:val="none" w:sz="0" w:space="0" w:color="auto"/>
        <w:bottom w:val="none" w:sz="0" w:space="0" w:color="auto"/>
        <w:right w:val="none" w:sz="0" w:space="0" w:color="auto"/>
      </w:divBdr>
    </w:div>
    <w:div w:id="327173613">
      <w:bodyDiv w:val="1"/>
      <w:marLeft w:val="0"/>
      <w:marRight w:val="0"/>
      <w:marTop w:val="0"/>
      <w:marBottom w:val="0"/>
      <w:divBdr>
        <w:top w:val="none" w:sz="0" w:space="0" w:color="auto"/>
        <w:left w:val="none" w:sz="0" w:space="0" w:color="auto"/>
        <w:bottom w:val="none" w:sz="0" w:space="0" w:color="auto"/>
        <w:right w:val="none" w:sz="0" w:space="0" w:color="auto"/>
      </w:divBdr>
    </w:div>
    <w:div w:id="926041176">
      <w:bodyDiv w:val="1"/>
      <w:marLeft w:val="0"/>
      <w:marRight w:val="0"/>
      <w:marTop w:val="0"/>
      <w:marBottom w:val="0"/>
      <w:divBdr>
        <w:top w:val="none" w:sz="0" w:space="0" w:color="auto"/>
        <w:left w:val="none" w:sz="0" w:space="0" w:color="auto"/>
        <w:bottom w:val="none" w:sz="0" w:space="0" w:color="auto"/>
        <w:right w:val="none" w:sz="0" w:space="0" w:color="auto"/>
      </w:divBdr>
    </w:div>
    <w:div w:id="1220283305">
      <w:bodyDiv w:val="1"/>
      <w:marLeft w:val="0"/>
      <w:marRight w:val="0"/>
      <w:marTop w:val="0"/>
      <w:marBottom w:val="0"/>
      <w:divBdr>
        <w:top w:val="none" w:sz="0" w:space="0" w:color="auto"/>
        <w:left w:val="none" w:sz="0" w:space="0" w:color="auto"/>
        <w:bottom w:val="none" w:sz="0" w:space="0" w:color="auto"/>
        <w:right w:val="none" w:sz="0" w:space="0" w:color="auto"/>
      </w:divBdr>
    </w:div>
    <w:div w:id="1780832578">
      <w:bodyDiv w:val="1"/>
      <w:marLeft w:val="0"/>
      <w:marRight w:val="0"/>
      <w:marTop w:val="0"/>
      <w:marBottom w:val="0"/>
      <w:divBdr>
        <w:top w:val="none" w:sz="0" w:space="0" w:color="auto"/>
        <w:left w:val="none" w:sz="0" w:space="0" w:color="auto"/>
        <w:bottom w:val="none" w:sz="0" w:space="0" w:color="auto"/>
        <w:right w:val="none" w:sz="0" w:space="0" w:color="auto"/>
      </w:divBdr>
    </w:div>
    <w:div w:id="21454642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hyperlink" Target="file:///F:\Dropbox\Grow%20box\bao%20cao\baocao-final.docx" TargetMode="External"/><Relationship Id="rId42" Type="http://schemas.openxmlformats.org/officeDocument/2006/relationships/image" Target="media/image21.png"/><Relationship Id="rId63" Type="http://schemas.openxmlformats.org/officeDocument/2006/relationships/image" Target="media/image35.wmf"/><Relationship Id="rId84" Type="http://schemas.openxmlformats.org/officeDocument/2006/relationships/image" Target="media/image47.jpg"/><Relationship Id="rId138" Type="http://schemas.openxmlformats.org/officeDocument/2006/relationships/image" Target="media/image87.png"/><Relationship Id="rId107" Type="http://schemas.openxmlformats.org/officeDocument/2006/relationships/oleObject" Target="embeddings/oleObject25.bin"/><Relationship Id="rId11" Type="http://schemas.openxmlformats.org/officeDocument/2006/relationships/hyperlink" Target="file:///F:\Dropbox\Grow%20box\bao%20cao\baocao-final.docx" TargetMode="External"/><Relationship Id="rId32" Type="http://schemas.openxmlformats.org/officeDocument/2006/relationships/image" Target="media/image11.gif"/><Relationship Id="rId53" Type="http://schemas.openxmlformats.org/officeDocument/2006/relationships/oleObject" Target="embeddings/oleObject5.bin"/><Relationship Id="rId74" Type="http://schemas.openxmlformats.org/officeDocument/2006/relationships/oleObject" Target="embeddings/oleObject15.bin"/><Relationship Id="rId128" Type="http://schemas.openxmlformats.org/officeDocument/2006/relationships/image" Target="media/image77.png"/><Relationship Id="rId149" Type="http://schemas.openxmlformats.org/officeDocument/2006/relationships/hyperlink" Target="https://docs.mongodb.com/manual/tutorial/" TargetMode="External"/><Relationship Id="rId5" Type="http://schemas.openxmlformats.org/officeDocument/2006/relationships/webSettings" Target="webSettings.xml"/><Relationship Id="rId95" Type="http://schemas.openxmlformats.org/officeDocument/2006/relationships/image" Target="media/image56.wmf"/><Relationship Id="rId22" Type="http://schemas.openxmlformats.org/officeDocument/2006/relationships/footer" Target="footer1.xml"/><Relationship Id="rId27" Type="http://schemas.openxmlformats.org/officeDocument/2006/relationships/image" Target="media/image6.png"/><Relationship Id="rId43" Type="http://schemas.openxmlformats.org/officeDocument/2006/relationships/image" Target="media/image22.png"/><Relationship Id="rId48" Type="http://schemas.openxmlformats.org/officeDocument/2006/relationships/image" Target="media/image27.wmf"/><Relationship Id="rId64" Type="http://schemas.openxmlformats.org/officeDocument/2006/relationships/oleObject" Target="embeddings/oleObject10.bin"/><Relationship Id="rId69" Type="http://schemas.openxmlformats.org/officeDocument/2006/relationships/image" Target="media/image38.wmf"/><Relationship Id="rId113" Type="http://schemas.openxmlformats.org/officeDocument/2006/relationships/oleObject" Target="embeddings/oleObject28.bin"/><Relationship Id="rId118" Type="http://schemas.openxmlformats.org/officeDocument/2006/relationships/image" Target="media/image70.png"/><Relationship Id="rId134" Type="http://schemas.openxmlformats.org/officeDocument/2006/relationships/image" Target="media/image83.png"/><Relationship Id="rId139" Type="http://schemas.openxmlformats.org/officeDocument/2006/relationships/image" Target="media/image88.png"/><Relationship Id="rId80" Type="http://schemas.openxmlformats.org/officeDocument/2006/relationships/oleObject" Target="embeddings/oleObject18.bin"/><Relationship Id="rId85" Type="http://schemas.openxmlformats.org/officeDocument/2006/relationships/image" Target="media/image48.png"/><Relationship Id="rId150" Type="http://schemas.openxmlformats.org/officeDocument/2006/relationships/hyperlink" Target="https://www.maximintegrated.com/en/app-notes/index.mvp/id/1796" TargetMode="External"/><Relationship Id="rId12" Type="http://schemas.openxmlformats.org/officeDocument/2006/relationships/hyperlink" Target="file:///F:\Dropbox\Grow%20box\bao%20cao\baocao-final.docx" TargetMode="External"/><Relationship Id="rId17" Type="http://schemas.openxmlformats.org/officeDocument/2006/relationships/oleObject" Target="embeddings/oleObject1.bin"/><Relationship Id="rId33" Type="http://schemas.openxmlformats.org/officeDocument/2006/relationships/image" Target="media/image12.png"/><Relationship Id="rId38" Type="http://schemas.openxmlformats.org/officeDocument/2006/relationships/image" Target="media/image17.png"/><Relationship Id="rId59" Type="http://schemas.openxmlformats.org/officeDocument/2006/relationships/image" Target="media/image33.wmf"/><Relationship Id="rId103" Type="http://schemas.openxmlformats.org/officeDocument/2006/relationships/image" Target="media/image60.jpeg"/><Relationship Id="rId108" Type="http://schemas.openxmlformats.org/officeDocument/2006/relationships/image" Target="media/image64.wmf"/><Relationship Id="rId124" Type="http://schemas.openxmlformats.org/officeDocument/2006/relationships/oleObject" Target="embeddings/oleObject31.bin"/><Relationship Id="rId129" Type="http://schemas.openxmlformats.org/officeDocument/2006/relationships/image" Target="media/image78.png"/><Relationship Id="rId54" Type="http://schemas.openxmlformats.org/officeDocument/2006/relationships/image" Target="media/image30.wmf"/><Relationship Id="rId70" Type="http://schemas.openxmlformats.org/officeDocument/2006/relationships/oleObject" Target="embeddings/oleObject13.bin"/><Relationship Id="rId75" Type="http://schemas.openxmlformats.org/officeDocument/2006/relationships/image" Target="media/image41.png"/><Relationship Id="rId91" Type="http://schemas.openxmlformats.org/officeDocument/2006/relationships/image" Target="media/image54.wmf"/><Relationship Id="rId96" Type="http://schemas.openxmlformats.org/officeDocument/2006/relationships/oleObject" Target="embeddings/oleObject21.bin"/><Relationship Id="rId140" Type="http://schemas.openxmlformats.org/officeDocument/2006/relationships/image" Target="media/image89.png"/><Relationship Id="rId145" Type="http://schemas.openxmlformats.org/officeDocument/2006/relationships/image" Target="media/image9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3.png"/><Relationship Id="rId28" Type="http://schemas.openxmlformats.org/officeDocument/2006/relationships/image" Target="media/image7.png"/><Relationship Id="rId49" Type="http://schemas.openxmlformats.org/officeDocument/2006/relationships/oleObject" Target="embeddings/oleObject3.bin"/><Relationship Id="rId114" Type="http://schemas.openxmlformats.org/officeDocument/2006/relationships/image" Target="media/image67.wmf"/><Relationship Id="rId119" Type="http://schemas.openxmlformats.org/officeDocument/2006/relationships/image" Target="media/image71.png"/><Relationship Id="rId44" Type="http://schemas.openxmlformats.org/officeDocument/2006/relationships/image" Target="media/image23.png"/><Relationship Id="rId60" Type="http://schemas.openxmlformats.org/officeDocument/2006/relationships/oleObject" Target="embeddings/oleObject8.bin"/><Relationship Id="rId65" Type="http://schemas.openxmlformats.org/officeDocument/2006/relationships/image" Target="media/image36.wmf"/><Relationship Id="rId81" Type="http://schemas.openxmlformats.org/officeDocument/2006/relationships/image" Target="media/image44.png"/><Relationship Id="rId86" Type="http://schemas.openxmlformats.org/officeDocument/2006/relationships/image" Target="media/image49.png"/><Relationship Id="rId130" Type="http://schemas.openxmlformats.org/officeDocument/2006/relationships/image" Target="media/image79.png"/><Relationship Id="rId135" Type="http://schemas.openxmlformats.org/officeDocument/2006/relationships/image" Target="media/image84.png"/><Relationship Id="rId151" Type="http://schemas.openxmlformats.org/officeDocument/2006/relationships/footer" Target="footer2.xml"/><Relationship Id="rId13" Type="http://schemas.openxmlformats.org/officeDocument/2006/relationships/hyperlink" Target="file:///F:\Dropbox\Grow%20box\bao%20cao\baocao-final.docx" TargetMode="External"/><Relationship Id="rId18" Type="http://schemas.openxmlformats.org/officeDocument/2006/relationships/hyperlink" Target="file:///F:\Dropbox\Grow%20box\bao%20cao\baocao-final.docx" TargetMode="External"/><Relationship Id="rId39" Type="http://schemas.openxmlformats.org/officeDocument/2006/relationships/image" Target="media/image18.png"/><Relationship Id="rId109" Type="http://schemas.openxmlformats.org/officeDocument/2006/relationships/oleObject" Target="embeddings/oleObject26.bin"/><Relationship Id="rId34" Type="http://schemas.openxmlformats.org/officeDocument/2006/relationships/image" Target="media/image13.png"/><Relationship Id="rId50" Type="http://schemas.openxmlformats.org/officeDocument/2006/relationships/image" Target="media/image28.wmf"/><Relationship Id="rId55" Type="http://schemas.openxmlformats.org/officeDocument/2006/relationships/oleObject" Target="embeddings/oleObject6.bin"/><Relationship Id="rId76" Type="http://schemas.openxmlformats.org/officeDocument/2006/relationships/oleObject" Target="embeddings/oleObject16.bin"/><Relationship Id="rId97" Type="http://schemas.openxmlformats.org/officeDocument/2006/relationships/image" Target="media/image57.wmf"/><Relationship Id="rId104" Type="http://schemas.openxmlformats.org/officeDocument/2006/relationships/image" Target="media/image61.jpeg"/><Relationship Id="rId120" Type="http://schemas.openxmlformats.org/officeDocument/2006/relationships/image" Target="media/image72.png"/><Relationship Id="rId125" Type="http://schemas.openxmlformats.org/officeDocument/2006/relationships/image" Target="media/image75.wmf"/><Relationship Id="rId141" Type="http://schemas.openxmlformats.org/officeDocument/2006/relationships/image" Target="media/image90.png"/><Relationship Id="rId146" Type="http://schemas.openxmlformats.org/officeDocument/2006/relationships/image" Target="media/image95.png"/><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19.bin"/><Relationship Id="rId2" Type="http://schemas.openxmlformats.org/officeDocument/2006/relationships/numbering" Target="numbering.xml"/><Relationship Id="rId29" Type="http://schemas.openxmlformats.org/officeDocument/2006/relationships/image" Target="media/image8.jpeg"/><Relationship Id="rId24" Type="http://schemas.openxmlformats.org/officeDocument/2006/relationships/image" Target="media/image4.jpeg"/><Relationship Id="rId40" Type="http://schemas.openxmlformats.org/officeDocument/2006/relationships/image" Target="media/image19.png"/><Relationship Id="rId45" Type="http://schemas.openxmlformats.org/officeDocument/2006/relationships/image" Target="media/image24.png"/><Relationship Id="rId66" Type="http://schemas.openxmlformats.org/officeDocument/2006/relationships/oleObject" Target="embeddings/oleObject11.bin"/><Relationship Id="rId87" Type="http://schemas.openxmlformats.org/officeDocument/2006/relationships/image" Target="media/image50.png"/><Relationship Id="rId110" Type="http://schemas.openxmlformats.org/officeDocument/2006/relationships/image" Target="media/image65.wmf"/><Relationship Id="rId115" Type="http://schemas.openxmlformats.org/officeDocument/2006/relationships/oleObject" Target="embeddings/oleObject29.bin"/><Relationship Id="rId131" Type="http://schemas.openxmlformats.org/officeDocument/2006/relationships/image" Target="media/image80.png"/><Relationship Id="rId136" Type="http://schemas.openxmlformats.org/officeDocument/2006/relationships/image" Target="media/image85.png"/><Relationship Id="rId61" Type="http://schemas.openxmlformats.org/officeDocument/2006/relationships/image" Target="media/image34.wmf"/><Relationship Id="rId82" Type="http://schemas.openxmlformats.org/officeDocument/2006/relationships/image" Target="media/image45.jpg"/><Relationship Id="rId152" Type="http://schemas.openxmlformats.org/officeDocument/2006/relationships/fontTable" Target="fontTable.xml"/><Relationship Id="rId19" Type="http://schemas.openxmlformats.org/officeDocument/2006/relationships/hyperlink" Target="file:///F:\Dropbox\Grow%20box\bao%20cao\baocao-final.docx" TargetMode="External"/><Relationship Id="rId14" Type="http://schemas.openxmlformats.org/officeDocument/2006/relationships/hyperlink" Target="file:///F:\Dropbox\Grow%20box\bao%20cao\baocao-final.docx" TargetMode="Externa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31.png"/><Relationship Id="rId77" Type="http://schemas.openxmlformats.org/officeDocument/2006/relationships/image" Target="media/image42.wmf"/><Relationship Id="rId100" Type="http://schemas.openxmlformats.org/officeDocument/2006/relationships/oleObject" Target="embeddings/oleObject23.bin"/><Relationship Id="rId105" Type="http://schemas.openxmlformats.org/officeDocument/2006/relationships/image" Target="media/image62.png"/><Relationship Id="rId126" Type="http://schemas.openxmlformats.org/officeDocument/2006/relationships/oleObject" Target="embeddings/oleObject32.bin"/><Relationship Id="rId147" Type="http://schemas.openxmlformats.org/officeDocument/2006/relationships/hyperlink" Target="https://thermal.ferrotec.com/technology/thermoelectric-reference-guide/thermalref11/" TargetMode="External"/><Relationship Id="rId8" Type="http://schemas.openxmlformats.org/officeDocument/2006/relationships/image" Target="media/image1.jpeg"/><Relationship Id="rId51" Type="http://schemas.openxmlformats.org/officeDocument/2006/relationships/oleObject" Target="embeddings/oleObject4.bin"/><Relationship Id="rId72" Type="http://schemas.openxmlformats.org/officeDocument/2006/relationships/oleObject" Target="embeddings/oleObject14.bin"/><Relationship Id="rId93" Type="http://schemas.openxmlformats.org/officeDocument/2006/relationships/image" Target="media/image55.wmf"/><Relationship Id="rId98" Type="http://schemas.openxmlformats.org/officeDocument/2006/relationships/oleObject" Target="embeddings/oleObject22.bin"/><Relationship Id="rId121" Type="http://schemas.openxmlformats.org/officeDocument/2006/relationships/image" Target="media/image73.wmf"/><Relationship Id="rId142" Type="http://schemas.openxmlformats.org/officeDocument/2006/relationships/image" Target="media/image91.jpeg"/><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image" Target="media/image25.gif"/><Relationship Id="rId67" Type="http://schemas.openxmlformats.org/officeDocument/2006/relationships/image" Target="media/image37.wmf"/><Relationship Id="rId116" Type="http://schemas.openxmlformats.org/officeDocument/2006/relationships/image" Target="media/image68.png"/><Relationship Id="rId137" Type="http://schemas.openxmlformats.org/officeDocument/2006/relationships/image" Target="media/image86.png"/><Relationship Id="rId20" Type="http://schemas.openxmlformats.org/officeDocument/2006/relationships/hyperlink" Target="file:///F:\Dropbox\Grow%20box\bao%20cao\baocao-final.docx" TargetMode="External"/><Relationship Id="rId41" Type="http://schemas.openxmlformats.org/officeDocument/2006/relationships/image" Target="media/image20.jpeg"/><Relationship Id="rId62" Type="http://schemas.openxmlformats.org/officeDocument/2006/relationships/oleObject" Target="embeddings/oleObject9.bin"/><Relationship Id="rId83" Type="http://schemas.openxmlformats.org/officeDocument/2006/relationships/image" Target="media/image46.jpg"/><Relationship Id="rId88" Type="http://schemas.openxmlformats.org/officeDocument/2006/relationships/image" Target="media/image51.png"/><Relationship Id="rId111" Type="http://schemas.openxmlformats.org/officeDocument/2006/relationships/oleObject" Target="embeddings/oleObject27.bin"/><Relationship Id="rId132" Type="http://schemas.openxmlformats.org/officeDocument/2006/relationships/image" Target="media/image81.png"/><Relationship Id="rId153" Type="http://schemas.openxmlformats.org/officeDocument/2006/relationships/theme" Target="theme/theme1.xml"/><Relationship Id="rId15" Type="http://schemas.openxmlformats.org/officeDocument/2006/relationships/hyperlink" Target="file:///F:\Dropbox\Grow%20box\bao%20cao\baocao-final.docx" TargetMode="External"/><Relationship Id="rId36" Type="http://schemas.openxmlformats.org/officeDocument/2006/relationships/image" Target="media/image15.png"/><Relationship Id="rId57" Type="http://schemas.openxmlformats.org/officeDocument/2006/relationships/image" Target="media/image32.wmf"/><Relationship Id="rId106" Type="http://schemas.openxmlformats.org/officeDocument/2006/relationships/image" Target="media/image63.wmf"/><Relationship Id="rId127" Type="http://schemas.openxmlformats.org/officeDocument/2006/relationships/image" Target="media/image76.png"/><Relationship Id="rId10" Type="http://schemas.openxmlformats.org/officeDocument/2006/relationships/hyperlink" Target="file:///F:\Dropbox\Grow%20box\bao%20cao\baocao-final.docx" TargetMode="External"/><Relationship Id="rId31" Type="http://schemas.openxmlformats.org/officeDocument/2006/relationships/image" Target="media/image10.png"/><Relationship Id="rId52" Type="http://schemas.openxmlformats.org/officeDocument/2006/relationships/image" Target="media/image29.wmf"/><Relationship Id="rId73" Type="http://schemas.openxmlformats.org/officeDocument/2006/relationships/image" Target="media/image40.wmf"/><Relationship Id="rId78" Type="http://schemas.openxmlformats.org/officeDocument/2006/relationships/oleObject" Target="embeddings/oleObject17.bin"/><Relationship Id="rId94" Type="http://schemas.openxmlformats.org/officeDocument/2006/relationships/oleObject" Target="embeddings/oleObject20.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30.bin"/><Relationship Id="rId143" Type="http://schemas.openxmlformats.org/officeDocument/2006/relationships/image" Target="media/image92.png"/><Relationship Id="rId148" Type="http://schemas.openxmlformats.org/officeDocument/2006/relationships/hyperlink" Target="https://www.raspberrypi.org/products/raspberry-pi-2-model-b/" TargetMode="External"/><Relationship Id="rId4" Type="http://schemas.openxmlformats.org/officeDocument/2006/relationships/settings" Target="settings.xml"/><Relationship Id="rId9" Type="http://schemas.openxmlformats.org/officeDocument/2006/relationships/hyperlink" Target="file:///F:\Dropbox\Grow%20box\bao%20cao\baocao-final.docx" TargetMode="External"/><Relationship Id="rId26" Type="http://schemas.openxmlformats.org/officeDocument/2006/relationships/oleObject" Target="embeddings/oleObject2.bin"/><Relationship Id="rId47" Type="http://schemas.openxmlformats.org/officeDocument/2006/relationships/image" Target="media/image26.png"/><Relationship Id="rId68" Type="http://schemas.openxmlformats.org/officeDocument/2006/relationships/oleObject" Target="embeddings/oleObject12.bin"/><Relationship Id="rId89" Type="http://schemas.openxmlformats.org/officeDocument/2006/relationships/image" Target="media/image52.png"/><Relationship Id="rId112" Type="http://schemas.openxmlformats.org/officeDocument/2006/relationships/image" Target="media/image66.wmf"/><Relationship Id="rId133" Type="http://schemas.openxmlformats.org/officeDocument/2006/relationships/image" Target="media/image82.png"/><Relationship Id="rId16" Type="http://schemas.openxmlformats.org/officeDocument/2006/relationships/image" Target="media/image2.wmf"/><Relationship Id="rId37" Type="http://schemas.openxmlformats.org/officeDocument/2006/relationships/image" Target="media/image16.png"/><Relationship Id="rId58" Type="http://schemas.openxmlformats.org/officeDocument/2006/relationships/oleObject" Target="embeddings/oleObject7.bin"/><Relationship Id="rId79" Type="http://schemas.openxmlformats.org/officeDocument/2006/relationships/image" Target="media/image43.wmf"/><Relationship Id="rId102" Type="http://schemas.openxmlformats.org/officeDocument/2006/relationships/oleObject" Target="embeddings/oleObject24.bin"/><Relationship Id="rId123" Type="http://schemas.openxmlformats.org/officeDocument/2006/relationships/image" Target="media/image74.wmf"/><Relationship Id="rId144" Type="http://schemas.openxmlformats.org/officeDocument/2006/relationships/image" Target="media/image93.png"/><Relationship Id="rId90"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D52C5A-4724-414D-99DC-9AEE3C44B6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9</TotalTime>
  <Pages>69</Pages>
  <Words>10959</Words>
  <Characters>62472</Characters>
  <Application>Microsoft Office Word</Application>
  <DocSecurity>0</DocSecurity>
  <Lines>520</Lines>
  <Paragraphs>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2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 Nguyen Hai</dc:creator>
  <cp:keywords/>
  <dc:description/>
  <cp:lastModifiedBy>Duong Nguyen Hai</cp:lastModifiedBy>
  <cp:revision>1299</cp:revision>
  <cp:lastPrinted>2017-06-05T16:56:00Z</cp:lastPrinted>
  <dcterms:created xsi:type="dcterms:W3CDTF">2017-06-01T13:46:00Z</dcterms:created>
  <dcterms:modified xsi:type="dcterms:W3CDTF">2017-06-05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